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ook w:val="01E0" w:firstRow="1" w:lastRow="1" w:firstColumn="1" w:lastColumn="1" w:noHBand="0" w:noVBand="0"/>
      </w:tblPr>
      <w:tblGrid>
        <w:gridCol w:w="3528"/>
        <w:gridCol w:w="6840"/>
      </w:tblGrid>
      <w:tr w:rsidR="003E7E25" w:rsidRPr="00960BBD" w:rsidTr="00960BBD">
        <w:tc>
          <w:tcPr>
            <w:tcW w:w="3528" w:type="dxa"/>
            <w:shd w:val="clear" w:color="auto" w:fill="auto"/>
          </w:tcPr>
          <w:p w:rsidR="003E7E25" w:rsidRPr="00960BBD" w:rsidRDefault="003E7E25" w:rsidP="00960BBD">
            <w:pPr>
              <w:tabs>
                <w:tab w:val="left" w:pos="3960"/>
              </w:tabs>
              <w:jc w:val="center"/>
              <w:rPr>
                <w:rFonts w:ascii="Times New Roman" w:hAnsi="Times New Roman"/>
                <w:b/>
                <w:sz w:val="22"/>
                <w:szCs w:val="22"/>
              </w:rPr>
            </w:pPr>
            <w:bookmarkStart w:id="0" w:name="_GoBack"/>
            <w:bookmarkEnd w:id="0"/>
            <w:r w:rsidRPr="00960BBD">
              <w:rPr>
                <w:rFonts w:ascii="Times New Roman" w:hAnsi="Times New Roman"/>
                <w:b/>
                <w:sz w:val="22"/>
                <w:szCs w:val="22"/>
              </w:rPr>
              <w:t>UBND TỈNH BẮC NINH</w:t>
            </w:r>
          </w:p>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SỞ GIÁO DỤC &amp; ĐÀO TẠO</w:t>
            </w:r>
          </w:p>
          <w:p w:rsidR="003E7E25" w:rsidRPr="00960BBD" w:rsidRDefault="00C90CA4" w:rsidP="00960BBD">
            <w:pPr>
              <w:tabs>
                <w:tab w:val="left" w:pos="3960"/>
              </w:tabs>
              <w:rPr>
                <w:rFonts w:ascii="Times New Roman" w:hAnsi="Times New Roman"/>
                <w:b/>
                <w:sz w:val="22"/>
                <w:szCs w:val="22"/>
              </w:rPr>
            </w:pPr>
            <w:r>
              <w:rPr>
                <w:rFonts w:ascii="Times New Roman" w:hAnsi="Times New Roman"/>
                <w:b/>
                <w:noProof/>
                <w:sz w:val="22"/>
                <w:szCs w:val="22"/>
              </w:rPr>
              <mc:AlternateContent>
                <mc:Choice Requires="wps">
                  <w:drawing>
                    <wp:anchor distT="0" distB="0" distL="114300" distR="114300" simplePos="0" relativeHeight="251615232" behindDoc="0" locked="0" layoutInCell="1" allowOverlap="1">
                      <wp:simplePos x="0" y="0"/>
                      <wp:positionH relativeFrom="column">
                        <wp:posOffset>235585</wp:posOffset>
                      </wp:positionH>
                      <wp:positionV relativeFrom="paragraph">
                        <wp:posOffset>102235</wp:posOffset>
                      </wp:positionV>
                      <wp:extent cx="1484630" cy="342900"/>
                      <wp:effectExtent l="6985" t="6985" r="13335" b="12065"/>
                      <wp:wrapNone/>
                      <wp:docPr id="2568" name="Text Box 1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rsidR="003E7E25" w:rsidRPr="00D21C60" w:rsidRDefault="003E7E25" w:rsidP="003E7E25">
                                  <w:pPr>
                                    <w:jc w:val="center"/>
                                    <w:rPr>
                                      <w:rFonts w:ascii="Times New Roman" w:hAnsi="Times New Roman"/>
                                      <w:b/>
                                      <w:sz w:val="22"/>
                                      <w:szCs w:val="22"/>
                                    </w:rPr>
                                  </w:pPr>
                                  <w:r w:rsidRPr="00D21C60">
                                    <w:rPr>
                                      <w:rFonts w:ascii="Times New Roman" w:hAnsi="Times New Roman"/>
                                      <w:b/>
                                      <w:sz w:val="22"/>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59" o:spid="_x0000_s1026" type="#_x0000_t202" style="position:absolute;margin-left:18.55pt;margin-top:8.05pt;width:116.9pt;height:27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IYOqLwIAAFYEAAAOAAAAZHJzL2Uyb0RvYy54bWysVNtu2zAMfR+wfxD0vthxnTQx4hRdugwD ugvQ7gNkWbaFyaImKbG7rx8lp1nQbS/D/CCIIXVInkNmczP2ihyFdRJ0SeezlBKhOdRStyX9+rh/ s6LEeaZrpkCLkj4JR2+2r19tBlOIDDpQtbAEQbQrBlPSzntTJInjneiZm4ERGp0N2J55NG2b1JYN iN6rJEvTZTKArY0FLpzDX+8mJ91G/KYR3H9uGic8USXF2nw8bTyrcCbbDStay0wn+akM9g9V9Exq THqGumOekYOVv0H1kltw0PgZhz6BppFcxB6wm3n6opuHjhkRe0FynDnT5P4fLP90/GKJrEuaLZao lWY9qvQoRk/ewkjm14t14GgwrsDQB4PBfkQPah37deYe+DdHNOw6pltxay0MnWA11jgPL5OLpxOO CyDV8BFqzMQOHiLQ2Ng+EIiUEERHrZ7O+oRqeEiZr/LlFbo4+q7ybJ1GARNWPL821vn3AnoSLiW1 qH9EZ8d750M1rHgOCckcKFnvpVLRsG21U5YcGc7KPn6xgRdhSpOhpOtFtpgI+CtEGr8/QfTS49Ar 2Zd0dQ5iRaDtna7jSHom1XTHkpU+8Riom0j0YzWedKmgfkJGLUzDjcuIlw7sD0oGHOySuu8HZgUl 6oNGVdbzPA+bEI18cZ2hYS891aWHaY5QJfWUTNedn7bnYKxsO8w0zYGGW1SykZHkIPlU1aluHN7I /WnRwnZc2jHq19/B9icAAAD//wMAUEsDBBQABgAIAAAAIQDxAGDJ3wAAAAgBAAAPAAAAZHJzL2Rv d25yZXYueG1sTI/BTsMwEETvSPyDtUhcELXToqQNcSqEBIJbKVW5urGbRNjrYLtp+HuWE5xWuzOa fVOtJ2fZaELsPUrIZgKYwcbrHlsJu/en2yWwmBRqZT0aCd8mwrq+vKhUqf0Z38y4TS2jEIylktCl NJScx6YzTsWZHwySdvTBqURraLkO6kzhzvK5EDl3qkf60KnBPHam+dyenITl3cv4EV8Xm32TH+0q 3RTj81eQ8vpqergHlsyU/szwi0/oUBPTwZ9QR2YlLIqMnHTPaZI+L8QK2EFCITLgdcX/F6h/AAAA //8DAFBLAQItABQABgAIAAAAIQC2gziS/gAAAOEBAAATAAAAAAAAAAAAAAAAAAAAAABbQ29udGVu dF9UeXBlc10ueG1sUEsBAi0AFAAGAAgAAAAhADj9If/WAAAAlAEAAAsAAAAAAAAAAAAAAAAALwEA AF9yZWxzLy5yZWxzUEsBAi0AFAAGAAgAAAAhAO0hg6ovAgAAVgQAAA4AAAAAAAAAAAAAAAAALgIA AGRycy9lMm9Eb2MueG1sUEsBAi0AFAAGAAgAAAAhAPEAYMnfAAAACAEAAA8AAAAAAAAAAAAAAAAA iQQAAGRycy9kb3ducmV2LnhtbFBLBQYAAAAABAAEAPMAAACVBQAAAAA= ">
                      <v:textbox>
                        <w:txbxContent>
                          <w:p w:rsidR="003E7E25" w:rsidRPr="00D21C60" w:rsidRDefault="003E7E25" w:rsidP="003E7E25">
                            <w:pPr>
                              <w:jc w:val="center"/>
                              <w:rPr>
                                <w:rFonts w:ascii="Times New Roman" w:hAnsi="Times New Roman"/>
                                <w:b/>
                                <w:sz w:val="22"/>
                                <w:szCs w:val="22"/>
                              </w:rPr>
                            </w:pPr>
                            <w:r w:rsidRPr="00D21C60">
                              <w:rPr>
                                <w:rFonts w:ascii="Times New Roman" w:hAnsi="Times New Roman"/>
                                <w:b/>
                                <w:sz w:val="22"/>
                                <w:szCs w:val="22"/>
                              </w:rPr>
                              <w:t>ĐỀ CHÍNH THỨC</w:t>
                            </w:r>
                          </w:p>
                        </w:txbxContent>
                      </v:textbox>
                    </v:shape>
                  </w:pict>
                </mc:Fallback>
              </mc:AlternateContent>
            </w:r>
          </w:p>
          <w:p w:rsidR="003E7E25" w:rsidRPr="00960BBD" w:rsidRDefault="003E7E25" w:rsidP="00960BBD">
            <w:pPr>
              <w:tabs>
                <w:tab w:val="left" w:pos="3960"/>
              </w:tabs>
              <w:jc w:val="center"/>
              <w:rPr>
                <w:rFonts w:ascii="Times New Roman" w:hAnsi="Times New Roman"/>
                <w:b/>
                <w:sz w:val="22"/>
                <w:szCs w:val="22"/>
              </w:rPr>
            </w:pPr>
          </w:p>
          <w:p w:rsidR="003E7E25" w:rsidRPr="00960BBD" w:rsidRDefault="003E7E25" w:rsidP="00960BBD">
            <w:pPr>
              <w:tabs>
                <w:tab w:val="left" w:pos="3960"/>
              </w:tabs>
              <w:jc w:val="center"/>
              <w:rPr>
                <w:rFonts w:ascii="Times New Roman" w:hAnsi="Times New Roman"/>
                <w:b/>
                <w:sz w:val="22"/>
                <w:szCs w:val="22"/>
              </w:rPr>
            </w:pPr>
          </w:p>
        </w:tc>
        <w:tc>
          <w:tcPr>
            <w:tcW w:w="6840" w:type="dxa"/>
            <w:shd w:val="clear" w:color="auto" w:fill="auto"/>
          </w:tcPr>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ĐỀ THI CHỌN HỌC SINH GIỎI TỈNH</w:t>
            </w:r>
          </w:p>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NĂM HỌC 2009 – 2010</w:t>
            </w:r>
          </w:p>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MÔN THI: VẬT LÝ – LỚP 9 - THCS</w:t>
            </w:r>
          </w:p>
          <w:p w:rsidR="003E7E25" w:rsidRPr="00960BBD" w:rsidRDefault="003E7E25" w:rsidP="00960BBD">
            <w:pPr>
              <w:tabs>
                <w:tab w:val="left" w:pos="3960"/>
              </w:tabs>
              <w:jc w:val="center"/>
              <w:rPr>
                <w:rFonts w:ascii="Times New Roman" w:hAnsi="Times New Roman"/>
                <w:i/>
                <w:sz w:val="22"/>
                <w:szCs w:val="22"/>
              </w:rPr>
            </w:pPr>
            <w:r w:rsidRPr="00960BBD">
              <w:rPr>
                <w:rFonts w:ascii="Times New Roman" w:hAnsi="Times New Roman"/>
                <w:b/>
                <w:sz w:val="22"/>
                <w:szCs w:val="22"/>
              </w:rPr>
              <w:t xml:space="preserve">Thời gian làm bài : </w:t>
            </w:r>
            <w:r w:rsidRPr="00960BBD">
              <w:rPr>
                <w:rFonts w:ascii="Times New Roman" w:hAnsi="Times New Roman"/>
                <w:b/>
                <w:i/>
                <w:sz w:val="22"/>
                <w:szCs w:val="22"/>
              </w:rPr>
              <w:t>150 phút</w:t>
            </w:r>
            <w:r w:rsidRPr="00960BBD">
              <w:rPr>
                <w:rFonts w:ascii="Times New Roman" w:hAnsi="Times New Roman"/>
                <w:b/>
                <w:sz w:val="22"/>
                <w:szCs w:val="22"/>
              </w:rPr>
              <w:t xml:space="preserve"> </w:t>
            </w:r>
            <w:r w:rsidRPr="00960BBD">
              <w:rPr>
                <w:rFonts w:ascii="Times New Roman" w:hAnsi="Times New Roman"/>
                <w:i/>
                <w:sz w:val="22"/>
                <w:szCs w:val="22"/>
              </w:rPr>
              <w:t>(Không kể thời gian giao đề)</w:t>
            </w:r>
          </w:p>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Ngày thi</w:t>
            </w:r>
            <w:r w:rsidRPr="00960BBD">
              <w:rPr>
                <w:rFonts w:ascii="Times New Roman" w:hAnsi="Times New Roman"/>
                <w:sz w:val="22"/>
                <w:szCs w:val="22"/>
              </w:rPr>
              <w:t xml:space="preserve"> : </w:t>
            </w:r>
            <w:r w:rsidRPr="00960BBD">
              <w:rPr>
                <w:rFonts w:ascii="Times New Roman" w:hAnsi="Times New Roman"/>
                <w:b/>
                <w:sz w:val="22"/>
                <w:szCs w:val="22"/>
              </w:rPr>
              <w:t>14 / 04/ 2009</w:t>
            </w:r>
          </w:p>
          <w:p w:rsidR="003E7E25" w:rsidRPr="00960BBD" w:rsidRDefault="003E7E25" w:rsidP="00960BBD">
            <w:pPr>
              <w:tabs>
                <w:tab w:val="left" w:pos="3960"/>
              </w:tabs>
              <w:jc w:val="center"/>
              <w:rPr>
                <w:rFonts w:ascii="Times New Roman" w:hAnsi="Times New Roman"/>
                <w:sz w:val="22"/>
                <w:szCs w:val="22"/>
              </w:rPr>
            </w:pPr>
            <w:r w:rsidRPr="00960BBD">
              <w:rPr>
                <w:rFonts w:ascii="Times New Roman" w:hAnsi="Times New Roman"/>
                <w:b/>
                <w:sz w:val="22"/>
                <w:szCs w:val="22"/>
              </w:rPr>
              <w:t>--------------***--------------</w:t>
            </w:r>
          </w:p>
        </w:tc>
      </w:tr>
    </w:tbl>
    <w:p w:rsidR="003E7E25" w:rsidRPr="00A55DAD" w:rsidRDefault="003E7E25" w:rsidP="003E7E25">
      <w:pPr>
        <w:spacing w:before="120" w:after="120"/>
        <w:rPr>
          <w:rFonts w:ascii="Times New Roman" w:hAnsi="Times New Roman"/>
          <w:sz w:val="26"/>
          <w:szCs w:val="26"/>
        </w:rPr>
      </w:pPr>
      <w:r w:rsidRPr="00A55DAD">
        <w:rPr>
          <w:rFonts w:ascii="Times New Roman" w:hAnsi="Times New Roman"/>
          <w:b/>
          <w:sz w:val="26"/>
          <w:szCs w:val="26"/>
          <w:u w:val="single"/>
        </w:rPr>
        <w:t>Bµi 1:(3</w:t>
      </w:r>
      <w:r w:rsidR="00DF2A23" w:rsidRPr="00A55DAD">
        <w:rPr>
          <w:rFonts w:ascii="Times New Roman" w:hAnsi="Times New Roman"/>
          <w:b/>
          <w:sz w:val="26"/>
          <w:szCs w:val="26"/>
          <w:u w:val="single"/>
        </w:rPr>
        <w:t xml:space="preserve"> điểm</w:t>
      </w:r>
      <w:r w:rsidRPr="00A55DAD">
        <w:rPr>
          <w:rFonts w:ascii="Times New Roman" w:hAnsi="Times New Roman"/>
          <w:b/>
          <w:sz w:val="26"/>
          <w:szCs w:val="26"/>
          <w:u w:val="single"/>
        </w:rPr>
        <w:t>)</w:t>
      </w:r>
      <w:r w:rsidRPr="00A55DAD">
        <w:rPr>
          <w:rFonts w:ascii="Times New Roman" w:hAnsi="Times New Roman"/>
          <w:sz w:val="26"/>
          <w:szCs w:val="26"/>
        </w:rPr>
        <w:t xml:space="preserve"> </w:t>
      </w:r>
    </w:p>
    <w:p w:rsidR="003E7E25" w:rsidRPr="00A55DAD" w:rsidRDefault="003E7E25" w:rsidP="003E7E25">
      <w:pPr>
        <w:spacing w:before="120" w:after="120"/>
        <w:ind w:firstLine="720"/>
        <w:jc w:val="both"/>
        <w:rPr>
          <w:rFonts w:ascii="Times New Roman" w:hAnsi="Times New Roman"/>
          <w:sz w:val="26"/>
          <w:szCs w:val="26"/>
        </w:rPr>
      </w:pPr>
      <w:r w:rsidRPr="00A55DAD">
        <w:rPr>
          <w:rFonts w:ascii="Times New Roman" w:hAnsi="Times New Roman"/>
          <w:sz w:val="26"/>
          <w:szCs w:val="26"/>
        </w:rPr>
        <w:t>Hai xe máy đồng thời xuất phát, chuyển động đều đi lại gặp nhau, một đi từ thành phố A đến thành phố B và một đi từ thành phố B đến thành phố A. Sau khi gặp nhau tại C cách A 30km, hai xe tiếp tục hành trình của mình với vận tốc cũ. Khi đã tới nơi quy định, cả hai xe đều quay ngay trở về và gặp nhau lần thứ hai tại D cách B 36 km. Coi quãng đường AB là thẳng. Tìm khoảng cách AB và tỉ số vận tốc của hai xe.</w:t>
      </w:r>
    </w:p>
    <w:p w:rsidR="003E7E25" w:rsidRPr="00A55DAD" w:rsidRDefault="003E7E25" w:rsidP="003E7E25">
      <w:pPr>
        <w:jc w:val="both"/>
        <w:rPr>
          <w:rFonts w:ascii="Times New Roman" w:hAnsi="Times New Roman"/>
          <w:sz w:val="26"/>
          <w:szCs w:val="26"/>
        </w:rPr>
      </w:pPr>
      <w:r w:rsidRPr="00A55DAD">
        <w:rPr>
          <w:rFonts w:ascii="Times New Roman" w:hAnsi="Times New Roman"/>
          <w:b/>
          <w:sz w:val="26"/>
          <w:szCs w:val="26"/>
          <w:u w:val="single"/>
        </w:rPr>
        <w:t>Bài 2:(3 điểm)</w:t>
      </w:r>
      <w:r w:rsidRPr="00A55DAD">
        <w:rPr>
          <w:rFonts w:ascii="Times New Roman" w:hAnsi="Times New Roman"/>
          <w:sz w:val="26"/>
          <w:szCs w:val="26"/>
        </w:rPr>
        <w:t xml:space="preserve">  </w:t>
      </w:r>
    </w:p>
    <w:p w:rsidR="003E7E25" w:rsidRPr="00A55DAD" w:rsidRDefault="003E7E25" w:rsidP="003E7E25">
      <w:pPr>
        <w:jc w:val="both"/>
        <w:rPr>
          <w:rFonts w:ascii="Times New Roman" w:hAnsi="Times New Roman"/>
          <w:sz w:val="26"/>
          <w:szCs w:val="26"/>
        </w:rPr>
      </w:pPr>
      <w:r w:rsidRPr="00A55DAD">
        <w:rPr>
          <w:rFonts w:ascii="Times New Roman" w:hAnsi="Times New Roman"/>
          <w:sz w:val="26"/>
          <w:szCs w:val="26"/>
        </w:rPr>
        <w:tab/>
        <w:t>Người ta đổ m</w:t>
      </w:r>
      <w:r w:rsidRPr="00A55DAD">
        <w:rPr>
          <w:rFonts w:ascii="Times New Roman" w:hAnsi="Times New Roman"/>
          <w:sz w:val="26"/>
          <w:szCs w:val="26"/>
          <w:vertAlign w:val="subscript"/>
        </w:rPr>
        <w:t>1</w:t>
      </w:r>
      <w:r w:rsidRPr="00A55DAD">
        <w:rPr>
          <w:rFonts w:ascii="Times New Roman" w:hAnsi="Times New Roman"/>
          <w:sz w:val="26"/>
          <w:szCs w:val="26"/>
        </w:rPr>
        <w:t xml:space="preserve"> gam nước nóng vào m</w:t>
      </w:r>
      <w:r w:rsidRPr="00A55DAD">
        <w:rPr>
          <w:rFonts w:ascii="Times New Roman" w:hAnsi="Times New Roman"/>
          <w:sz w:val="26"/>
          <w:szCs w:val="26"/>
          <w:vertAlign w:val="subscript"/>
        </w:rPr>
        <w:t>2</w:t>
      </w:r>
      <w:r w:rsidRPr="00A55DAD">
        <w:rPr>
          <w:rFonts w:ascii="Times New Roman" w:hAnsi="Times New Roman"/>
          <w:sz w:val="26"/>
          <w:szCs w:val="26"/>
        </w:rPr>
        <w:t xml:space="preserve"> gam nước lạnh thì thấy khi cân bằng nhiệt, nhiệt độ của nước lạnh tăng 5</w:t>
      </w:r>
      <w:r w:rsidRPr="00A55DAD">
        <w:rPr>
          <w:rFonts w:ascii="Times New Roman" w:hAnsi="Times New Roman"/>
          <w:sz w:val="26"/>
          <w:szCs w:val="26"/>
          <w:vertAlign w:val="superscript"/>
        </w:rPr>
        <w:t>0</w:t>
      </w:r>
      <w:r w:rsidRPr="00A55DAD">
        <w:rPr>
          <w:rFonts w:ascii="Times New Roman" w:hAnsi="Times New Roman"/>
          <w:sz w:val="26"/>
          <w:szCs w:val="26"/>
        </w:rPr>
        <w:t>C. Biết độ chênh lệch nhiệt độ ban đầu của nước nóng và nước lạnh là 80</w:t>
      </w:r>
      <w:r w:rsidRPr="00A55DAD">
        <w:rPr>
          <w:rFonts w:ascii="Times New Roman" w:hAnsi="Times New Roman"/>
          <w:sz w:val="26"/>
          <w:szCs w:val="26"/>
          <w:vertAlign w:val="superscript"/>
        </w:rPr>
        <w:t>0</w:t>
      </w:r>
      <w:r w:rsidRPr="00A55DAD">
        <w:rPr>
          <w:rFonts w:ascii="Times New Roman" w:hAnsi="Times New Roman"/>
          <w:sz w:val="26"/>
          <w:szCs w:val="26"/>
        </w:rPr>
        <w:t>C.</w:t>
      </w:r>
    </w:p>
    <w:p w:rsidR="003E7E25" w:rsidRPr="00A55DAD" w:rsidRDefault="003E7E25" w:rsidP="003E7E25">
      <w:pPr>
        <w:numPr>
          <w:ilvl w:val="0"/>
          <w:numId w:val="5"/>
        </w:numPr>
        <w:tabs>
          <w:tab w:val="clear" w:pos="1080"/>
          <w:tab w:val="num" w:pos="935"/>
        </w:tabs>
        <w:jc w:val="both"/>
        <w:rPr>
          <w:rFonts w:ascii="Times New Roman" w:hAnsi="Times New Roman"/>
          <w:sz w:val="26"/>
          <w:szCs w:val="26"/>
        </w:rPr>
      </w:pPr>
      <w:r w:rsidRPr="00A55DAD">
        <w:rPr>
          <w:rFonts w:ascii="Times New Roman" w:hAnsi="Times New Roman"/>
          <w:sz w:val="26"/>
          <w:szCs w:val="26"/>
        </w:rPr>
        <w:t xml:space="preserve"> Tìm tỷ số m</w:t>
      </w:r>
      <w:r w:rsidRPr="00A55DAD">
        <w:rPr>
          <w:rFonts w:ascii="Times New Roman" w:hAnsi="Times New Roman"/>
          <w:sz w:val="26"/>
          <w:szCs w:val="26"/>
          <w:vertAlign w:val="subscript"/>
        </w:rPr>
        <w:t>1</w:t>
      </w:r>
      <w:r w:rsidRPr="00A55DAD">
        <w:rPr>
          <w:rFonts w:ascii="Times New Roman" w:hAnsi="Times New Roman"/>
          <w:sz w:val="26"/>
          <w:szCs w:val="26"/>
        </w:rPr>
        <w:t>/ m</w:t>
      </w:r>
      <w:r w:rsidRPr="00A55DAD">
        <w:rPr>
          <w:rFonts w:ascii="Times New Roman" w:hAnsi="Times New Roman"/>
          <w:sz w:val="26"/>
          <w:szCs w:val="26"/>
          <w:vertAlign w:val="subscript"/>
        </w:rPr>
        <w:t>2</w:t>
      </w:r>
      <w:r w:rsidRPr="00A55DAD">
        <w:rPr>
          <w:rFonts w:ascii="Times New Roman" w:hAnsi="Times New Roman"/>
          <w:sz w:val="26"/>
          <w:szCs w:val="26"/>
        </w:rPr>
        <w:t>.</w:t>
      </w:r>
    </w:p>
    <w:p w:rsidR="003E7E25" w:rsidRPr="00A55DAD" w:rsidRDefault="003E7E25" w:rsidP="003E7E25">
      <w:pPr>
        <w:ind w:firstLine="720"/>
        <w:jc w:val="both"/>
        <w:rPr>
          <w:rFonts w:ascii="Times New Roman" w:hAnsi="Times New Roman"/>
          <w:sz w:val="26"/>
          <w:szCs w:val="26"/>
        </w:rPr>
      </w:pPr>
      <w:r w:rsidRPr="00A55DAD">
        <w:rPr>
          <w:rFonts w:ascii="Times New Roman" w:hAnsi="Times New Roman"/>
          <w:sz w:val="26"/>
          <w:szCs w:val="26"/>
        </w:rPr>
        <w:t>2. Nếu đổ thêm m</w:t>
      </w:r>
      <w:r w:rsidRPr="00A55DAD">
        <w:rPr>
          <w:rFonts w:ascii="Times New Roman" w:hAnsi="Times New Roman"/>
          <w:sz w:val="26"/>
          <w:szCs w:val="26"/>
          <w:vertAlign w:val="subscript"/>
        </w:rPr>
        <w:t>1</w:t>
      </w:r>
      <w:r w:rsidRPr="00A55DAD">
        <w:rPr>
          <w:rFonts w:ascii="Times New Roman" w:hAnsi="Times New Roman"/>
          <w:sz w:val="26"/>
          <w:szCs w:val="26"/>
        </w:rPr>
        <w:t xml:space="preserve"> gam nước nóng nữa vào hỗn hợp mà ta vừa thu được, khi có cân bằng nhiệt thì nhiệt độ hỗn hợp đó tăng thêm bao nhiêu độ? </w:t>
      </w:r>
    </w:p>
    <w:p w:rsidR="003E7E25" w:rsidRPr="00A55DAD" w:rsidRDefault="003E7E25" w:rsidP="003E7E25">
      <w:pPr>
        <w:ind w:left="720"/>
        <w:jc w:val="both"/>
        <w:rPr>
          <w:rFonts w:ascii="Times New Roman" w:hAnsi="Times New Roman"/>
          <w:sz w:val="26"/>
          <w:szCs w:val="26"/>
          <w:lang w:val="fr-BE"/>
        </w:rPr>
      </w:pPr>
      <w:r w:rsidRPr="00A55DAD">
        <w:rPr>
          <w:rFonts w:ascii="Times New Roman" w:hAnsi="Times New Roman"/>
          <w:sz w:val="26"/>
          <w:szCs w:val="26"/>
          <w:lang w:val="fr-BE"/>
        </w:rPr>
        <w:t>Bỏ qua mọi sự mất mát về nhiệt.</w:t>
      </w:r>
    </w:p>
    <w:p w:rsidR="003E7E25" w:rsidRPr="00A55DAD" w:rsidRDefault="003E7E25" w:rsidP="003E7E25">
      <w:pPr>
        <w:jc w:val="both"/>
        <w:rPr>
          <w:rFonts w:ascii="Times New Roman" w:hAnsi="Times New Roman"/>
          <w:b/>
          <w:sz w:val="26"/>
          <w:szCs w:val="26"/>
          <w:u w:val="single"/>
        </w:rPr>
      </w:pPr>
      <w:r w:rsidRPr="00A55DAD">
        <w:rPr>
          <w:rFonts w:ascii="Times New Roman" w:hAnsi="Times New Roman"/>
          <w:b/>
          <w:sz w:val="26"/>
          <w:szCs w:val="26"/>
          <w:u w:val="single"/>
        </w:rPr>
        <w:t>Bài 3:(4 điểm)</w:t>
      </w:r>
    </w:p>
    <w:tbl>
      <w:tblPr>
        <w:tblW w:w="0" w:type="auto"/>
        <w:tblLook w:val="01E0" w:firstRow="1" w:lastRow="1" w:firstColumn="1" w:lastColumn="1" w:noHBand="0" w:noVBand="0"/>
      </w:tblPr>
      <w:tblGrid>
        <w:gridCol w:w="6840"/>
        <w:gridCol w:w="2981"/>
      </w:tblGrid>
      <w:tr w:rsidR="003E7E25" w:rsidRPr="00A55DAD" w:rsidTr="00960BBD">
        <w:tc>
          <w:tcPr>
            <w:tcW w:w="6840" w:type="dxa"/>
          </w:tcPr>
          <w:p w:rsidR="003E7E25" w:rsidRPr="00A55DAD" w:rsidRDefault="003E7E25" w:rsidP="00960BBD">
            <w:pPr>
              <w:jc w:val="both"/>
              <w:rPr>
                <w:rFonts w:ascii="Times New Roman" w:hAnsi="Times New Roman"/>
                <w:b/>
                <w:sz w:val="26"/>
                <w:szCs w:val="26"/>
                <w:u w:val="single"/>
              </w:rPr>
            </w:pPr>
            <w:r w:rsidRPr="00A55DAD">
              <w:rPr>
                <w:rFonts w:ascii="Times New Roman" w:hAnsi="Times New Roman"/>
                <w:sz w:val="26"/>
                <w:szCs w:val="26"/>
                <w:lang w:val="pt-BR"/>
              </w:rPr>
              <w:t xml:space="preserve">          Cho mạch điện như hình vẽ 1. Nguồn điện có hiệu điện thế không đổi U = 12V. Hai bóng đèn giống nhau, trên mỗi đèn có ghi: 6V- 3W. Thanh dẫn AB dài, đồng chất, tiết diện đều. Vị trí nối các bóng đèn với thanh là M và N có thể di chuyển được dọc theo thanh sao cho AM luôn bằng BN. Khi thay đổi vị trí của M và N trên thanh thì thấy xảy ra hai trường hợp các đèn đều sáng bình thường và công suất tiêu thụ trên mạch ngoài trong hai trường hợp bằng nhau. T</w:t>
            </w:r>
            <w:r w:rsidRPr="00A55DAD">
              <w:rPr>
                <w:rFonts w:ascii="Times New Roman" w:hAnsi="Times New Roman"/>
                <w:sz w:val="26"/>
                <w:szCs w:val="26"/>
              </w:rPr>
              <w:t>ìm điện trở toàn phần của thanh AB.</w:t>
            </w:r>
          </w:p>
        </w:tc>
        <w:tc>
          <w:tcPr>
            <w:tcW w:w="2981" w:type="dxa"/>
          </w:tcPr>
          <w:p w:rsidR="003E7E25" w:rsidRPr="00A55DAD" w:rsidRDefault="00C90CA4" w:rsidP="00960BBD">
            <w:pPr>
              <w:jc w:val="both"/>
              <w:rPr>
                <w:rFonts w:ascii="Times New Roman" w:hAnsi="Times New Roman"/>
                <w:b/>
                <w:sz w:val="26"/>
                <w:szCs w:val="26"/>
                <w:u w:val="single"/>
              </w:rPr>
            </w:pPr>
            <w:r>
              <w:rPr>
                <w:rFonts w:ascii="Times New Roman" w:hAnsi="Times New Roman"/>
                <w:noProof/>
              </w:rPr>
              <mc:AlternateContent>
                <mc:Choice Requires="wpg">
                  <w:drawing>
                    <wp:anchor distT="0" distB="0" distL="114300" distR="114300" simplePos="0" relativeHeight="251616256" behindDoc="0" locked="0" layoutInCell="1" allowOverlap="1">
                      <wp:simplePos x="0" y="0"/>
                      <wp:positionH relativeFrom="column">
                        <wp:posOffset>160020</wp:posOffset>
                      </wp:positionH>
                      <wp:positionV relativeFrom="paragraph">
                        <wp:posOffset>156845</wp:posOffset>
                      </wp:positionV>
                      <wp:extent cx="1835785" cy="1290955"/>
                      <wp:effectExtent l="0" t="4445" r="4445" b="0"/>
                      <wp:wrapNone/>
                      <wp:docPr id="2541" name="Group 1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290955"/>
                                <a:chOff x="4032" y="1550"/>
                                <a:chExt cx="2891" cy="2033"/>
                              </a:xfrm>
                            </wpg:grpSpPr>
                            <wps:wsp>
                              <wps:cNvPr id="2542" name="Text Box 1761"/>
                              <wps:cNvSpPr txBox="1">
                                <a:spLocks noChangeArrowheads="1"/>
                              </wps:cNvSpPr>
                              <wps:spPr bwMode="auto">
                                <a:xfrm>
                                  <a:off x="6362" y="241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3F41CD" w:rsidRDefault="003E7E25" w:rsidP="003E7E25">
                                    <w:pPr>
                                      <w:rPr>
                                        <w:sz w:val="21"/>
                                        <w:szCs w:val="21"/>
                                        <w:vertAlign w:val="subscript"/>
                                      </w:rPr>
                                    </w:pPr>
                                    <w:r w:rsidRPr="003F41CD">
                                      <w:rPr>
                                        <w:sz w:val="21"/>
                                        <w:szCs w:val="21"/>
                                      </w:rPr>
                                      <w:t>B</w:t>
                                    </w:r>
                                  </w:p>
                                  <w:p w:rsidR="003E7E25" w:rsidRPr="00A32FA9" w:rsidRDefault="003E7E25" w:rsidP="003E7E25">
                                    <w:pPr>
                                      <w:rPr>
                                        <w:sz w:val="21"/>
                                        <w:szCs w:val="21"/>
                                      </w:rPr>
                                    </w:pPr>
                                  </w:p>
                                </w:txbxContent>
                              </wps:txbx>
                              <wps:bodyPr rot="0" vert="horz" wrap="square" lIns="91440" tIns="45720" rIns="91440" bIns="45720" anchor="t" anchorCtr="0" upright="1">
                                <a:noAutofit/>
                              </wps:bodyPr>
                            </wps:wsp>
                            <wps:wsp>
                              <wps:cNvPr id="2543" name="Line 1762"/>
                              <wps:cNvCnPr/>
                              <wps:spPr bwMode="auto">
                                <a:xfrm>
                                  <a:off x="4389" y="1876"/>
                                  <a:ext cx="0"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4" name="Line 1763"/>
                              <wps:cNvCnPr/>
                              <wps:spPr bwMode="auto">
                                <a:xfrm>
                                  <a:off x="6435" y="1892"/>
                                  <a:ext cx="0"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5" name="Line 1764"/>
                              <wps:cNvCnPr/>
                              <wps:spPr bwMode="auto">
                                <a:xfrm>
                                  <a:off x="4389" y="1876"/>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6" name="Line 1765"/>
                              <wps:cNvCnPr/>
                              <wps:spPr bwMode="auto">
                                <a:xfrm>
                                  <a:off x="5691" y="1891"/>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7" name="Line 1766"/>
                              <wps:cNvCnPr/>
                              <wps:spPr bwMode="auto">
                                <a:xfrm flipH="1">
                                  <a:off x="5070" y="1827"/>
                                  <a:ext cx="115"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8" name="Line 1767"/>
                              <wps:cNvCnPr/>
                              <wps:spPr bwMode="auto">
                                <a:xfrm>
                                  <a:off x="4389" y="2239"/>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9" name="Line 1768"/>
                              <wps:cNvCnPr/>
                              <wps:spPr bwMode="auto">
                                <a:xfrm>
                                  <a:off x="5691" y="2962"/>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0" name="Line 1769"/>
                              <wps:cNvCnPr/>
                              <wps:spPr bwMode="auto">
                                <a:xfrm>
                                  <a:off x="5133" y="2239"/>
                                  <a:ext cx="0" cy="3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51" name="Line 1770"/>
                              <wps:cNvCnPr/>
                              <wps:spPr bwMode="auto">
                                <a:xfrm>
                                  <a:off x="5691" y="2600"/>
                                  <a:ext cx="0" cy="3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552" name="Line 1771"/>
                              <wps:cNvCnPr/>
                              <wps:spPr bwMode="auto">
                                <a:xfrm>
                                  <a:off x="6435" y="260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3" name="Text Box 1772"/>
                              <wps:cNvSpPr txBox="1">
                                <a:spLocks noChangeArrowheads="1"/>
                              </wps:cNvSpPr>
                              <wps:spPr bwMode="auto">
                                <a:xfrm>
                                  <a:off x="4891" y="2610"/>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M</w:t>
                                    </w:r>
                                  </w:p>
                                </w:txbxContent>
                              </wps:txbx>
                              <wps:bodyPr rot="0" vert="horz" wrap="square" lIns="91440" tIns="45720" rIns="91440" bIns="45720" anchor="t" anchorCtr="0" upright="1">
                                <a:noAutofit/>
                              </wps:bodyPr>
                            </wps:wsp>
                            <wps:wsp>
                              <wps:cNvPr id="2554" name="Text Box 1773"/>
                              <wps:cNvSpPr txBox="1">
                                <a:spLocks noChangeArrowheads="1"/>
                              </wps:cNvSpPr>
                              <wps:spPr bwMode="auto">
                                <a:xfrm>
                                  <a:off x="4778" y="1898"/>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1</w:t>
                                    </w:r>
                                  </w:p>
                                </w:txbxContent>
                              </wps:txbx>
                              <wps:bodyPr rot="0" vert="horz" wrap="square" lIns="91440" tIns="45720" rIns="91440" bIns="45720" anchor="t" anchorCtr="0" upright="1">
                                <a:noAutofit/>
                              </wps:bodyPr>
                            </wps:wsp>
                            <wps:wsp>
                              <wps:cNvPr id="2555" name="Text Box 1774"/>
                              <wps:cNvSpPr txBox="1">
                                <a:spLocks noChangeArrowheads="1"/>
                              </wps:cNvSpPr>
                              <wps:spPr bwMode="auto">
                                <a:xfrm>
                                  <a:off x="4032" y="2382"/>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556" name="Text Box 1775"/>
                              <wps:cNvSpPr txBox="1">
                                <a:spLocks noChangeArrowheads="1"/>
                              </wps:cNvSpPr>
                              <wps:spPr bwMode="auto">
                                <a:xfrm>
                                  <a:off x="5525" y="2195"/>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N</w:t>
                                    </w:r>
                                  </w:p>
                                </w:txbxContent>
                              </wps:txbx>
                              <wps:bodyPr rot="0" vert="horz" wrap="square" lIns="91440" tIns="45720" rIns="91440" bIns="45720" anchor="t" anchorCtr="0" upright="1">
                                <a:noAutofit/>
                              </wps:bodyPr>
                            </wps:wsp>
                            <wps:wsp>
                              <wps:cNvPr id="2557" name="AutoShape 1776"/>
                              <wps:cNvSpPr>
                                <a:spLocks noChangeArrowheads="1"/>
                              </wps:cNvSpPr>
                              <wps:spPr bwMode="auto">
                                <a:xfrm>
                                  <a:off x="4608" y="207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8" name="AutoShape 1777"/>
                              <wps:cNvSpPr>
                                <a:spLocks noChangeArrowheads="1"/>
                              </wps:cNvSpPr>
                              <wps:spPr bwMode="auto">
                                <a:xfrm>
                                  <a:off x="5962" y="2819"/>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9" name="Text Box 1778"/>
                              <wps:cNvSpPr txBox="1">
                                <a:spLocks noChangeArrowheads="1"/>
                              </wps:cNvSpPr>
                              <wps:spPr bwMode="auto">
                                <a:xfrm>
                                  <a:off x="5889" y="304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2</w:t>
                                    </w:r>
                                  </w:p>
                                </w:txbxContent>
                              </wps:txbx>
                              <wps:bodyPr rot="0" vert="horz" wrap="square" lIns="91440" tIns="45720" rIns="91440" bIns="45720" anchor="t" anchorCtr="0" upright="1">
                                <a:noAutofit/>
                              </wps:bodyPr>
                            </wps:wsp>
                            <wps:wsp>
                              <wps:cNvPr id="2560" name="Text Box 1779"/>
                              <wps:cNvSpPr txBox="1">
                                <a:spLocks noChangeArrowheads="1"/>
                              </wps:cNvSpPr>
                              <wps:spPr bwMode="auto">
                                <a:xfrm>
                                  <a:off x="4585" y="3060"/>
                                  <a:ext cx="12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3F41CD" w:rsidRDefault="003E7E25" w:rsidP="003E7E25">
                                    <w:pPr>
                                      <w:rPr>
                                        <w:i/>
                                        <w:sz w:val="21"/>
                                        <w:szCs w:val="21"/>
                                      </w:rPr>
                                    </w:pPr>
                                    <w:r w:rsidRPr="003F41CD">
                                      <w:rPr>
                                        <w:i/>
                                        <w:sz w:val="21"/>
                                        <w:szCs w:val="21"/>
                                      </w:rPr>
                                      <w:t>H</w:t>
                                    </w:r>
                                    <w:r w:rsidRPr="003F41CD">
                                      <w:rPr>
                                        <w:rFonts w:ascii="Arial" w:hAnsi="Arial" w:cs="Arial"/>
                                        <w:i/>
                                        <w:sz w:val="21"/>
                                        <w:szCs w:val="21"/>
                                      </w:rPr>
                                      <w:t>ỡ</w:t>
                                    </w:r>
                                    <w:r w:rsidRPr="003F41CD">
                                      <w:rPr>
                                        <w:i/>
                                        <w:sz w:val="21"/>
                                        <w:szCs w:val="21"/>
                                      </w:rPr>
                                      <w:t>nh v</w:t>
                                    </w:r>
                                    <w:r w:rsidRPr="003F41CD">
                                      <w:rPr>
                                        <w:rFonts w:ascii="Arial" w:hAnsi="Arial" w:cs="Arial"/>
                                        <w:i/>
                                        <w:sz w:val="21"/>
                                        <w:szCs w:val="21"/>
                                      </w:rPr>
                                      <w:t>ẽ</w:t>
                                    </w:r>
                                    <w:r w:rsidRPr="003F41CD">
                                      <w:rPr>
                                        <w:i/>
                                        <w:sz w:val="21"/>
                                        <w:szCs w:val="21"/>
                                      </w:rPr>
                                      <w:t xml:space="preserve"> 1</w:t>
                                    </w:r>
                                  </w:p>
                                </w:txbxContent>
                              </wps:txbx>
                              <wps:bodyPr rot="0" vert="horz" wrap="square" lIns="91440" tIns="45720" rIns="91440" bIns="45720" anchor="t" anchorCtr="0" upright="1">
                                <a:noAutofit/>
                              </wps:bodyPr>
                            </wps:wsp>
                            <wps:wsp>
                              <wps:cNvPr id="2561" name="Line 1780"/>
                              <wps:cNvCnPr/>
                              <wps:spPr bwMode="auto">
                                <a:xfrm flipH="1">
                                  <a:off x="5624" y="1828"/>
                                  <a:ext cx="115"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2" name="Oval 1781"/>
                              <wps:cNvSpPr>
                                <a:spLocks noChangeArrowheads="1"/>
                              </wps:cNvSpPr>
                              <wps:spPr bwMode="auto">
                                <a:xfrm>
                                  <a:off x="5098" y="1854"/>
                                  <a:ext cx="58" cy="5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63" name="Rectangle 1782"/>
                              <wps:cNvSpPr>
                                <a:spLocks noChangeArrowheads="1"/>
                              </wps:cNvSpPr>
                              <wps:spPr bwMode="auto">
                                <a:xfrm>
                                  <a:off x="4392" y="2590"/>
                                  <a:ext cx="2045" cy="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564" name="Oval 1783"/>
                              <wps:cNvSpPr>
                                <a:spLocks noChangeArrowheads="1"/>
                              </wps:cNvSpPr>
                              <wps:spPr bwMode="auto">
                                <a:xfrm>
                                  <a:off x="5652" y="1868"/>
                                  <a:ext cx="58" cy="5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2565" name="Group 1784"/>
                              <wpg:cNvGrpSpPr>
                                <a:grpSpLocks/>
                              </wpg:cNvGrpSpPr>
                              <wpg:grpSpPr bwMode="auto">
                                <a:xfrm>
                                  <a:off x="4974" y="1550"/>
                                  <a:ext cx="935" cy="543"/>
                                  <a:chOff x="6732" y="1080"/>
                                  <a:chExt cx="935" cy="543"/>
                                </a:xfrm>
                              </wpg:grpSpPr>
                              <wps:wsp>
                                <wps:cNvPr id="2566" name="Text Box 1785"/>
                                <wps:cNvSpPr txBox="1">
                                  <a:spLocks noChangeArrowheads="1"/>
                                </wps:cNvSpPr>
                                <wps:spPr bwMode="auto">
                                  <a:xfrm>
                                    <a:off x="6732" y="1080"/>
                                    <a:ext cx="935"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 xml:space="preserve">+  U  </w:t>
                                      </w:r>
                                    </w:p>
                                  </w:txbxContent>
                                </wps:txbx>
                                <wps:bodyPr rot="0" vert="horz" wrap="square" lIns="91440" tIns="45720" rIns="91440" bIns="45720" anchor="t" anchorCtr="0" upright="1">
                                  <a:noAutofit/>
                                </wps:bodyPr>
                              </wps:wsp>
                              <wps:wsp>
                                <wps:cNvPr id="2567" name="Line 1786"/>
                                <wps:cNvCnPr/>
                                <wps:spPr bwMode="auto">
                                  <a:xfrm>
                                    <a:off x="7354" y="1246"/>
                                    <a:ext cx="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760" o:spid="_x0000_s1027" style="position:absolute;left:0;text-align:left;margin-left:12.6pt;margin-top:12.35pt;width:144.55pt;height:101.65pt;z-index:251616256" coordorigin="4032,1550" coordsize="2891,20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Ku3h9QcAAJBQAAAOAAAAZHJzL2Uyb0RvYy54bWzsXGtv2zYU/T5g/0HQd9d6UC+jztDacbeh W4u1+wGKLNvC9BqlxM6G/ffdS1K0pNhp4tRCDDAFXNl68XF4Lnnv4X370y5LtbuYVkmRT3XzjaFr cR4VyyRfT/U/vy5Gvq5VdZgvw7TI46l+H1f6T1c//vB2W05iq9gU6TKmGjwkrybbcqpv6rqcjMdV tImzsHpTlHEOJ1cFzcIavtL1eEnDLTw9S8eWYbjjbUGXJS2iuKrg1zk/qV+x569WcVR/Wq2quNbS qQ5lq9knZZ83+Dm+ehtO1jQsN0kkihGeUIosTHJ4qXzUPKxD7ZYmDx6VJREtqmJVv4mKbFysVkkU szpAbUyjV5sPtLgtWV3Wk+26lM0ETdtrp5MfG/1+95lqyXKqWw4xdS0PM+gl9mLN9FzWQNtyPYHr PtDyS/mZ8lrC4cci+quC9hv3z+P3Nb9Yu9n+VizhieFtXbAG2q1oho+Aqms71g/3sh/iXa1F8KPp 247nO7oWwTnTCozAcXhPRRvoTryPGLala3jacUQvRptrcb/lB1AVvNkybBvvHIcT/mJWWFE4BAmg rto3bPWyhv2yCcuY9VeFDbZvWCgqb9ivWMX3xQ7b1sSCYQngUmxYrd7BGagRa6eKt6+WF7NNmK/j d5QW200cLqGM7E6oibyVP6fCh3yrwV3b5Q1nEZPwRm2a3YEisVZzSLfRwklJq/pDXGQaHkx1CuOK lTK8+1jVvH2bS7Bz82KRpCn8Hk7SvPMDdAT/BV4Kt+I5fD0bKv9CR1/71z4ZEcu9HhFjPh+9W8zI yF2YnjO357PZ3PwP32uSySZZLuMcX9MMW5M8rfcEgfABJwduVaTJEh+HRaro+maWUu0uBNpYsD+B otZl424xGMigLr0qmRYx3lvBaOH63ogsiDMKPMMfGWbwPnANEpD5olulj0kev7xK2naqB47lcCwd rZvB/h7WLZxkSQ3EnCbZVPflReEEEXidL1nX1mGS8uNWU2Dx900B3d10NMMrQpSDtd7d7BjvyGFw UyzvAcC0AIABVYNRgYNNQf/RtS0Q9FSv/r4Naaxr6S85DILAJAQZnX0hjmfBF9o+c9M+E+YRPGqq 17rGD2c1twK3JU3WG3gTH3Z58Q6YapUwUOMI46ViLMe4YjjSsBvSYIgAwrBahDHLP1NBH08a9sT2 A86Xvufic/i4Q7aFdkOq9CxGB5IpHwz6FHr2yYP+xfgD0ydgdgxyr5RIJPe1BgXnFT4YmsHB2K83 KDjYoHfY72CZhkMb6aONmQBhY56LNpfYYL3ROvsBQ61C25nM1oWiDdDBJ0QNtzHuORFtj3CbRwDX yG5sjqi4DaYsL5kkXSja3D7a2GriRLQ5Li4uOLexucue2xTavuuU/ELR5vXRxuZbz0GbtkqT8udm SipWyo7hwUyN4c7yujM402zWynCAs4dmtavmcC1f0kEfyeHF4IUiD3xtXavKcPIc5OG6QOBNWlXL soMu3hTPKZ5zCKwnu2jzESUnok1aVSvg61xlVdWKoeVCBSdvD22Mk05FmwluYbSlD7lNeEPQS3op llSr70t0saOHGHxlUz2Ll+AliyEgg0e8Gq/T63qZhtaRgRKxfIWZ2fegPtcQoQx0ibdcc68djN8G YDhpO4uV545HNw/OSDGgeSgYeCy45MjgUgNG6VGHwNLJnjvrUsEIA1GhDezi0/w8z0abjEq0Qple OzIxXCiTsDAvWnHX7BGnDGXaPIR9fEWsQpkQ8TwaquCzcBGdVaFMEbPuRW1kKFMOAxXK7OgfHBlc apNGO8A0IGl4HrhJuPuWLVj3C02XCDcaCZT+QekfBtI/yGGgSKNLGjJG2CaNdpxwQNJo1GaW7ffi 2XKmoURTSjQ1mGhKDgNFGl3SkKHeNmm0w73DkYaD8jvmZDQDIV9t/DqKNJTSUopNByMNOQwUaXRJ Q0bsUfvJ/Gygz+YySRFgQNZAv9K5VNnENfiqxDL68kzLB5cL07LDwaMhiVVabEEsTusvt1kGmyF+ vc2jGvZlPCbabOmZnyh7RgH3UOrO3kJb4baLWxnv7+C2HfQ/N24djNYyG+ebPZGAwq3UuivcdnEr lQPtSVpbPTDgJM0XunjbgN0ELHagJmlo6I5uGVHbYc66HUaKBRVpdEgD4jhCANImjbYIZDjSIA5u TgQfsm3w8NLehwwxEuFEVpEn5Q8abGkn53yKNbqs0Vfq+M9W6hwWY7uwW45HkaxeFEmJsb/zztzL 1IjhuojLYz/BLmLwJ/htWc7Z12VG0EQ5IfjandbCCXQnOAy3x4URcQqbEKpHd3wenyT6Bv4T7orO Zcp58Dq2F7tSyPMHbOaHDANpjCCVEgaRlOCsTi8bNocy54ET9NZeltFMo16aiqADvs6+/rNi9JmW nykilbcLU7gc0zm6UkTSEKqMnA+AVcdFnSWTjbg9gw9Eqgj1VedrEOlocHMKy2QjE7O4UmPQZLzx RWT1fBlvSOCJqaPMXNN4nALcNc9sM2e9cCLz3bhek+9G2FU8dy1k4v37pFEHRpGpeAZLJeAeisHC ghlmIa1oykDZbh4227HGlo32YNOkkogqiWhXUi7zD6Hkvkno0fx/KLGHlIhKL7daqHcX6jIGK3Yx +NIResIuBs9GySlaa4v0st3I5XmzOmkSkjX5q0SKq1Rlu+kmqRtkp/TeYMFoQuMFae/YuBIp+jCv Xvs7u2qfSPDqfwAAAP//AwBQSwMEFAAGAAgAAAAhAM2NRFDhAAAACQEAAA8AAABkcnMvZG93bnJl di54bWxMj09Lw0AQxe+C32EZwZvd/Gm1xGxKKeqpCLZC6W2bnSah2dmQ3Sbpt3c86WmYeY83v5ev JtuKAXvfOFIQzyIQSKUzDVUKvvfvT0sQPmgyunWECm7oYVXc3+U6M26kLxx2oRIcQj7TCuoQukxK X9ZotZ+5Dom1s+utDrz2lTS9HjnctjKJomdpdUP8odYdbmosL7urVfAx6nGdxm/D9nLe3I77xedh G6NSjw/T+hVEwCn8meEXn9GhYKaTu5LxolWQLBJ28py/gGA9jecpiBMfkmUEssjl/wbFDwAAAP// AwBQSwECLQAUAAYACAAAACEAtoM4kv4AAADhAQAAEwAAAAAAAAAAAAAAAAAAAAAAW0NvbnRlbnRf VHlwZXNdLnhtbFBLAQItABQABgAIAAAAIQA4/SH/1gAAAJQBAAALAAAAAAAAAAAAAAAAAC8BAABf cmVscy8ucmVsc1BLAQItABQABgAIAAAAIQCeKu3h9QcAAJBQAAAOAAAAAAAAAAAAAAAAAC4CAABk cnMvZTJvRG9jLnhtbFBLAQItABQABgAIAAAAIQDNjURQ4QAAAAkBAAAPAAAAAAAAAAAAAAAAAE8K AABkcnMvZG93bnJldi54bWxQSwUGAAAAAAQABADzAAAAXQsAAAAA ">
                      <v:shape id="Text Box 1761" o:spid="_x0000_s1028" type="#_x0000_t202" style="position:absolute;left:6362;top:2414;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k7ksUA AADdAAAADwAAAGRycy9kb3ducmV2LnhtbESPQWvCQBSE7wX/w/KE3uquIRaNriItQk8ttSp4e2Sf STD7NmTXJP33XUHocZiZb5jVZrC16Kj1lWMN04kCQZw7U3Gh4fCze5mD8AHZYO2YNPySh8169LTC zLiev6nbh0JECPsMNZQhNJmUPi/Jop+4hjh6F9daDFG2hTQt9hFua5ko9SotVhwXSmzoraT8ur9Z DcfPy/mUqq/i3c6a3g1Ksl1IrZ/Hw3YJItAQ/sOP9ofRkMzSBO5v4hOQ6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t2TuSxQAAAN0AAAAPAAAAAAAAAAAAAAAAAJgCAABkcnMv ZG93bnJldi54bWxQSwUGAAAAAAQABAD1AAAAigMAAAAA " filled="f" stroked="f">
                        <v:textbox>
                          <w:txbxContent>
                            <w:p w:rsidR="003E7E25" w:rsidRPr="003F41CD" w:rsidRDefault="003E7E25" w:rsidP="003E7E25">
                              <w:pPr>
                                <w:rPr>
                                  <w:sz w:val="21"/>
                                  <w:szCs w:val="21"/>
                                  <w:vertAlign w:val="subscript"/>
                                </w:rPr>
                              </w:pPr>
                              <w:r w:rsidRPr="003F41CD">
                                <w:rPr>
                                  <w:sz w:val="21"/>
                                  <w:szCs w:val="21"/>
                                </w:rPr>
                                <w:t>B</w:t>
                              </w:r>
                            </w:p>
                            <w:p w:rsidR="003E7E25" w:rsidRPr="00A32FA9" w:rsidRDefault="003E7E25" w:rsidP="003E7E25">
                              <w:pPr>
                                <w:rPr>
                                  <w:sz w:val="21"/>
                                  <w:szCs w:val="21"/>
                                </w:rPr>
                              </w:pPr>
                            </w:p>
                          </w:txbxContent>
                        </v:textbox>
                      </v:shape>
                      <v:line id="Line 1762" o:spid="_x0000_s1029" style="position:absolute;visibility:visible;mso-wrap-style:square" from="4389,1876" to="4389,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JwucgAAADdAAAADwAAAGRycy9kb3ducmV2LnhtbESPT2vCQBTE70K/w/IK3nRTbYNEV5EW QXso/gM9PrOvSdrs27C7TdJv3y0Uehxm5jfMYtWbWrTkfGVZwcM4AUGcW11xoeB82oxmIHxA1lhb JgXf5GG1vBssMNO24wO1x1CICGGfoYIyhCaT0uclGfRj2xBH7906gyFKV0jtsItwU8tJkqTSYMVx ocSGnkvKP49fRsHbdJ+2693rtr/s0lv+crhdPzqn1PC+X89BBOrDf/ivvdUKJk+PU/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RJwucgAAADdAAAADwAAAAAA AAAAAAAAAAChAgAAZHJzL2Rvd25yZXYueG1sUEsFBgAAAAAEAAQA+QAAAJYDAAAAAA== "/>
                      <v:line id="Line 1763" o:spid="_x0000_s1030" style="position:absolute;visibility:visible;mso-wrap-style:square" from="6435,1892" to="6435,2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vozcgAAADdAAAADwAAAGRycy9kb3ducmV2LnhtbESPT2vCQBTE74V+h+UVequbqg0SXUUU QXso/gM9PrOvSdrs27C7TdJv3y0Uehxm5jfMbNGbWrTkfGVZwfMgAUGcW11xoeB82jxNQPiArLG2 TAq+ycNifn83w0zbjg/UHkMhIoR9hgrKEJpMSp+XZNAPbEMcvXfrDIYoXSG1wy7CTS2HSZJKgxXH hRIbWpWUfx6/jIK30T5tl7vXbX/Zpbd8fbhdPzqn1ONDv5yCCNSH//Bfe6sVDF/GY/h9E5+AnP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vvozcgAAADdAAAADwAAAAAA AAAAAAAAAAChAgAAZHJzL2Rvd25yZXYueG1sUEsFBgAAAAAEAAQA+QAAAJYDAAAAAA== "/>
                      <v:line id="Line 1764" o:spid="_x0000_s1031" style="position:absolute;visibility:visible;mso-wrap-style:square" from="4389,1876" to="5133,1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dNVsgAAADdAAAADwAAAGRycy9kb3ducmV2LnhtbESPQWvCQBSE7wX/w/KE3uqmWkNJXUVa BO2hqBXs8Zl9TaLZt2F3m6T/vlsQPA4z8w0zW/SmFi05X1lW8DhKQBDnVldcKDh8rh6eQfiArLG2 TAp+ycNiPribYaZtxztq96EQEcI+QwVlCE0mpc9LMuhHtiGO3rd1BkOUrpDaYRfhppbjJEmlwYrj QokNvZaUX/Y/RsHHZJu2y837uj9u0lP+tjt9nTun1P2wX76ACNSHW/jaXmsF4+nTFP7fxCcg5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bdNVsgAAADdAAAADwAAAAAA AAAAAAAAAAChAgAAZHJzL2Rvd25yZXYueG1sUEsFBgAAAAAEAAQA+QAAAJYDAAAAAA== "/>
                      <v:line id="Line 1765" o:spid="_x0000_s1032" style="position:absolute;visibility:visible;mso-wrap-style:square" from="5691,1891" to="6435,1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XTIcgAAADdAAAADwAAAGRycy9kb3ducmV2LnhtbESPQWvCQBSE7wX/w/IKvdVNbRskuopY CtpDqVbQ4zP7TKLZt2F3m6T/3hUKPQ4z8w0znfemFi05X1lW8DRMQBDnVldcKNh9vz+OQfiArLG2 TAp+ycN8NribYqZtxxtqt6EQEcI+QwVlCE0mpc9LMuiHtiGO3sk6gyFKV0jtsItwU8tRkqTSYMVx ocSGliXll+2PUfD5/JW2i/XHqt+v02P+tjkezp1T6uG+X0xABOrDf/ivvdIKRq8vKd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WXTIcgAAADdAAAADwAAAAAA AAAAAAAAAAChAgAAZHJzL2Rvd25yZXYueG1sUEsFBgAAAAAEAAQA+QAAAJYDAAAAAA== "/>
                      <v:line id="Line 1766" o:spid="_x0000_s1033" style="position:absolute;flip:x;visibility:visible;mso-wrap-style:square" from="5070,1827" to="5185,19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IGRcgAAADdAAAADwAAAGRycy9kb3ducmV2LnhtbESPQWsCMRSE74X+h/AKXopmK7bq1ihS EDx4qS0r3p6b52bZzcs2ibr9902h0OMwM98wi1VvW3ElH2rHCp5GGQji0umaKwWfH5vhDESIyBpb x6TgmwKslvd3C8y1u/E7XfexEgnCIUcFJsYulzKUhiyGkeuIk3d23mJM0ldSe7wluG3lOMtepMWa 04LBjt4Mlc3+YhXI2e7xy69Pk6ZoDoe5KcqiO+6UGjz061cQkfr4H/5rb7WC8fNkC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sIGRcgAAADdAAAADwAAAAAA AAAAAAAAAAChAgAAZHJzL2Rvd25yZXYueG1sUEsFBgAAAAAEAAQA+QAAAJYDAAAAAA== "/>
                      <v:line id="Line 1767" o:spid="_x0000_s1034" style="position:absolute;visibility:visible;mso-wrap-style:square" from="4389,2239" to="5133,2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7biyMUAAADdAAAADwAAAGRycy9kb3ducmV2LnhtbERPy2rCQBTdF/yH4Ra6q5PaNkjqKGIp aBfiC3R5zdwm0cydMDNN0r93FgWXh/OezHpTi5acrywreBkmIIhzqysuFBz2X89jED4ga6wtk4I/ 8jCbDh4mmGnb8ZbaXShEDGGfoYIyhCaT0uclGfRD2xBH7sc6gyFCV0jtsIvhppajJEmlwYpjQ4kN LUrKr7tfo2D9uknb+ep72R9X6Tn/3J5Pl84p9fTYzz9ABOrDXfzvXmoFo/e3ODe+iU9AT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7biyMUAAADdAAAADwAAAAAAAAAA AAAAAAChAgAAZHJzL2Rvd25yZXYueG1sUEsFBgAAAAAEAAQA+QAAAJMDAAAAAA== "/>
                      <v:line id="Line 1768" o:spid="_x0000_s1035" style="position:absolute;visibility:visible;mso-wrap-style:square" from="5691,2962" to="6435,29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pHU8kAAADdAAAADwAAAGRycy9kb3ducmV2LnhtbESPT0vDQBTE74LfYXlCb3Zjq6GN3Zai CK2HYv9APb5mn0na7Nuwuybx27uC0OMwM79hZove1KIl5yvLCh6GCQji3OqKCwWH/dv9BIQPyBpr y6Tghzws5rc3M8y07XhL7S4UIkLYZ6igDKHJpPR5SQb90DbE0fuyzmCI0hVSO+wi3NRylCSpNFhx XCixoZeS8svu2yjYjD/Sdrl+X/XHdXrKX7enz3PnlBrc9ctnEIH6cA3/t1dawejpcQp/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j6R1PJAAAA3QAAAA8AAAAA AAAAAAAAAAAAoQIAAGRycy9kb3ducmV2LnhtbFBLBQYAAAAABAAEAPkAAACXAwAAAAA= "/>
                      <v:line id="Line 1769" o:spid="_x0000_s1036" style="position:absolute;visibility:visible;mso-wrap-style:square" from="5133,2239" to="5133,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BtsIAAADdAAAADwAAAGRycy9kb3ducmV2LnhtbERPzYrCMBC+C/sOYRb2IpquUF2rUWRh QTwI6j7A2IxtsJnUJtbq05uD4PHj+58vO1uJlhpvHCv4HiYgiHOnDRcK/g9/gx8QPiBrrByTgjt5 WC4+enPMtLvxjtp9KEQMYZ+hgjKEOpPS5yVZ9ENXE0fu5BqLIcKmkLrBWwy3lRwlyVhaNBwbSqzp t6T8vL9aBam5XCan67ZqVxucHu2jb46SlPr67FYzEIG68Ba/3GutYJSmcX98E5+AXD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VBtsIAAADdAAAADwAAAAAAAAAAAAAA AAChAgAAZHJzL2Rvd25yZXYueG1sUEsFBgAAAAAEAAQA+QAAAJADAAAAAA== ">
                        <v:stroke endarrow="open"/>
                      </v:line>
                      <v:line id="Line 1770" o:spid="_x0000_s1037" style="position:absolute;visibility:visible;mso-wrap-style:square" from="5691,2600" to="5691,29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6hWecMAAADdAAAADwAAAGRycy9kb3ducmV2LnhtbESPzYrCMBSF9wO+Q7iCO02rdNBqFJlR dHYzKri9Nte22NyUJmp9eyMIszycn48zW7SmEjdqXGlZQTyIQBBnVpecKzjs1/0xCOeRNVaWScGD HCzmnY8Zptre+Y9uO5+LMMIuRQWF93UqpcsKMugGtiYO3tk2Bn2QTS51g/cwbio5jKJPabDkQCiw pq+CssvuagL3fBrR6hKXv0m0+T7an3jCeaVUr9supyA8tf4//G5vtYJhksTwehOegJw/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OoVnnDAAAA3QAAAA8AAAAAAAAAAAAA AAAAoQIAAGRycy9kb3ducmV2LnhtbFBLBQYAAAAABAAEAPkAAACRAwAAAAA= ">
                        <v:stroke startarrow="open"/>
                      </v:line>
                      <v:line id="Line 1771" o:spid="_x0000_s1038" style="position:absolute;visibility:visible;mso-wrap-style:square" from="6435,2600" to="6435,29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dD/8gAAADdAAAADwAAAGRycy9kb3ducmV2LnhtbESPQWvCQBSE74X+h+UVvNVNI4YSXUVa BO2hqBX0+My+Jmmzb8PumqT/3i0Uehxm5htmvhxMIzpyvras4GmcgCAurK65VHD8WD8+g/ABWWNj mRT8kIfl4v5ujrm2Pe+pO4RSRAj7HBVUIbS5lL6oyKAf25Y4ep/WGQxRulJqh32Em0amSZJJgzXH hQpbeqmo+D5cjYL3yS7rVtu3zXDaZpfidX85f/VOqdHDsJqBCDSE//Bfe6MVpNNpCr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4dD/8gAAADdAAAADwAAAAAA AAAAAAAAAAChAgAAZHJzL2Rvd25yZXYueG1sUEsFBgAAAAAEAAQA+QAAAJYDAAAAAA== "/>
                      <v:shape id="Text Box 1772" o:spid="_x0000_s1039" type="#_x0000_t202" style="position:absolute;left:4891;top:2610;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wI1MYA AADdAAAADwAAAGRycy9kb3ducmV2LnhtbESPS2vDMBCE74H8B7GB3BqpaV1Sx0ooLYGcGppHIbfF Wj+otTKWErv/vgoUchxm5hsmWw+2EVfqfO1Yw+NMgSDOnam51HA8bB4WIHxANtg4Jg2/5GG9Go8y TI3r+Yuu+1CKCGGfooYqhDaV0ucVWfQz1xJHr3CdxRBlV0rTYR/htpFzpV6kxZrjQoUtvVeU/+wv VsPpszh/P6td+WGTtneDkmxfpdbTyfC2BBFoCPfwf3trNMyT5Alub+ITkKs/AAAA//8DAFBLAQIt ABQABgAIAAAAIQDw94q7/QAAAOIBAAATAAAAAAAAAAAAAAAAAAAAAABbQ29udGVudF9UeXBlc10u eG1sUEsBAi0AFAAGAAgAAAAhADHdX2HSAAAAjwEAAAsAAAAAAAAAAAAAAAAALgEAAF9yZWxzLy5y ZWxzUEsBAi0AFAAGAAgAAAAhADMvBZ5BAAAAOQAAABAAAAAAAAAAAAAAAAAAKQIAAGRycy9zaGFw ZXhtbC54bWxQSwECLQAUAAYACAAAACEAR0wI1MYAAADdAAAADwAAAAAAAAAAAAAAAACYAgAAZHJz L2Rvd25yZXYueG1sUEsFBgAAAAAEAAQA9QAAAIsDAAAAAA== " filled="f" stroked="f">
                        <v:textbox>
                          <w:txbxContent>
                            <w:p w:rsidR="003E7E25" w:rsidRPr="00A32FA9" w:rsidRDefault="003E7E25" w:rsidP="003E7E25">
                              <w:pPr>
                                <w:rPr>
                                  <w:sz w:val="21"/>
                                  <w:szCs w:val="21"/>
                                  <w:vertAlign w:val="subscript"/>
                                </w:rPr>
                              </w:pPr>
                              <w:r w:rsidRPr="00A32FA9">
                                <w:rPr>
                                  <w:sz w:val="21"/>
                                  <w:szCs w:val="21"/>
                                </w:rPr>
                                <w:t>M</w:t>
                              </w:r>
                            </w:p>
                          </w:txbxContent>
                        </v:textbox>
                      </v:shape>
                      <v:shape id="Text Box 1773" o:spid="_x0000_s1040" type="#_x0000_t202" style="position:absolute;left:4778;top:1898;width:645;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WQoMUA AADdAAAADwAAAGRycy9kb3ducmV2LnhtbESPQWvCQBSE74L/YXlCb2bXkEhNXUVaCj21qFXw9sg+ k9Ds25DdmvTfdwsFj8PMfMOst6NtxY163zjWsEgUCOLSmYYrDZ/H1/kjCB+QDbaOScMPedhuppM1 FsYNvKfbIVQiQtgXqKEOoSuk9GVNFn3iOuLoXV1vMUTZV9L0OES4bWWq1FJabDgu1NjRc03l1+Hb aji9Xy/nTH1ULzbvBjcqyXYltX6YjbsnEIHGcA//t9+MhjTPM/h7E5+A3PwCAAD//wMAUEsBAi0A FAAGAAgAAAAhAPD3irv9AAAA4gEAABMAAAAAAAAAAAAAAAAAAAAAAFtDb250ZW50X1R5cGVzXS54 bWxQSwECLQAUAAYACAAAACEAMd1fYdIAAACPAQAACwAAAAAAAAAAAAAAAAAuAQAAX3JlbHMvLnJl bHNQSwECLQAUAAYACAAAACEAMy8FnkEAAAA5AAAAEAAAAAAAAAAAAAAAAAApAgAAZHJzL3NoYXBl eG1sLnhtbFBLAQItABQABgAIAAAAIQDIpZCgxQAAAN0AAAAPAAAAAAAAAAAAAAAAAJgCAABkcnMv ZG93bnJldi54bWxQSwUGAAAAAAQABAD1AAAAigMAAAAA " filled="f" stroked="f">
                        <v:textbox>
                          <w:txbxContent>
                            <w:p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1</w:t>
                              </w:r>
                            </w:p>
                          </w:txbxContent>
                        </v:textbox>
                      </v:shape>
                      <v:shape id="Text Box 1774" o:spid="_x0000_s1041" type="#_x0000_t202" style="position:absolute;left:4032;top:2382;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1O8QA AADdAAAADwAAAGRycy9kb3ducmV2LnhtbESPT4vCMBTE7wt+h/AEb2ui2EWrUUQRPO2y/gNvj+bZ FpuX0kTb/fabhQWPw8z8hlmsOluJJzW+dKxhNFQgiDNnSs41nI679ykIH5ANVo5Jww95WC17bwtM jWv5m56HkIsIYZ+ihiKEOpXSZwVZ9ENXE0fv5hqLIcoml6bBNsJtJcdKfUiLJceFAmvaFJTdDw+r 4fx5u14m6ivf2qRuXack25nUetDv1nMQgbrwCv+390bDOEkS+HsTn4Bc/gIAAP//AwBQSwECLQAU AAYACAAAACEA8PeKu/0AAADiAQAAEwAAAAAAAAAAAAAAAAAAAAAAW0NvbnRlbnRfVHlwZXNdLnht bFBLAQItABQABgAIAAAAIQAx3V9h0gAAAI8BAAALAAAAAAAAAAAAAAAAAC4BAABfcmVscy8ucmVs c1BLAQItABQABgAIAAAAIQAzLwWeQQAAADkAAAAQAAAAAAAAAAAAAAAAACkCAABkcnMvc2hhcGV4 bWwueG1sUEsBAi0AFAAGAAgAAAAhAKfpNTvEAAAA3QAAAA8AAAAAAAAAAAAAAAAAmAIAAGRycy9k b3ducmV2LnhtbFBLBQYAAAAABAAEAPUAAACJAwAAAAA= " filled="f" stroked="f">
                        <v:textbox>
                          <w:txbxContent>
                            <w:p w:rsidR="003E7E25" w:rsidRPr="00A32FA9" w:rsidRDefault="003E7E25" w:rsidP="003E7E25">
                              <w:pPr>
                                <w:rPr>
                                  <w:sz w:val="21"/>
                                  <w:szCs w:val="21"/>
                                  <w:vertAlign w:val="subscript"/>
                                </w:rPr>
                              </w:pPr>
                              <w:r w:rsidRPr="00A32FA9">
                                <w:rPr>
                                  <w:sz w:val="21"/>
                                  <w:szCs w:val="21"/>
                                </w:rPr>
                                <w:t>A</w:t>
                              </w:r>
                            </w:p>
                          </w:txbxContent>
                        </v:textbox>
                      </v:shape>
                      <v:shape id="Text Box 1775" o:spid="_x0000_s1042" type="#_x0000_t202" style="position:absolute;left:5525;top:2195;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urTMUA AADdAAAADwAAAGRycy9kb3ducmV2LnhtbESPT2vCQBTE70K/w/IEb2bXYKRNXaUoBU8W7R/o7ZF9 JqHZtyG7TeK3dwtCj8PM/IZZb0fbiJ46XzvWsEgUCOLCmZpLDR/vr/NHED4gG2wck4YredhuHiZr zI0b+ET9OZQiQtjnqKEKoc2l9EVFFn3iWuLoXVxnMUTZldJ0OES4bWSq1EparDkuVNjSrqLi5/xr NXweL99fS/VW7m3WDm5Uku2T1Ho2HV+eQQQaw3/43j4YDWmWreDvTXwCcnMDAAD//wMAUEsBAi0A FAAGAAgAAAAhAPD3irv9AAAA4gEAABMAAAAAAAAAAAAAAAAAAAAAAFtDb250ZW50X1R5cGVzXS54 bWxQSwECLQAUAAYACAAAACEAMd1fYdIAAACPAQAACwAAAAAAAAAAAAAAAAAuAQAAX3JlbHMvLnJl bHNQSwECLQAUAAYACAAAACEAMy8FnkEAAAA5AAAAEAAAAAAAAAAAAAAAAAApAgAAZHJzL3NoYXBl eG1sLnhtbFBLAQItABQABgAIAAAAIQBXO6tMxQAAAN0AAAAPAAAAAAAAAAAAAAAAAJgCAABkcnMv ZG93bnJldi54bWxQSwUGAAAAAAQABAD1AAAAigMAAAAA " filled="f" stroked="f">
                        <v:textbox>
                          <w:txbxContent>
                            <w:p w:rsidR="003E7E25" w:rsidRPr="00A32FA9" w:rsidRDefault="003E7E25" w:rsidP="003E7E25">
                              <w:pPr>
                                <w:rPr>
                                  <w:sz w:val="21"/>
                                  <w:szCs w:val="21"/>
                                  <w:vertAlign w:val="subscript"/>
                                </w:rPr>
                              </w:pPr>
                              <w:r w:rsidRPr="00A32FA9">
                                <w:rPr>
                                  <w:sz w:val="21"/>
                                  <w:szCs w:val="21"/>
                                </w:rPr>
                                <w:t>N</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776" o:spid="_x0000_s1043" type="#_x0000_t123" style="position:absolute;left:4608;top:2076;width:283;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T8MUA AADdAAAADwAAAGRycy9kb3ducmV2LnhtbESP3WoCMRSE7wXfIRyhd5p1QS1boxRR0YsKtfsAh83Z H7o5WZKoW5/eFAQvh5n5hlmue9OKKznfWFYwnSQgiAurG64U5D+78TsIH5A1tpZJwR95WK+GgyVm 2t74m67nUIkIYZ+hgjqELpPSFzUZ9BPbEUevtM5giNJVUju8RbhpZZokc2mw4bhQY0ebmorf88Uo KBNJp3x63xZf87JMjzrd5G6v1Nuo//wAEagPr/CzfdAK0tlsAf9v4hOQq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OP9PwxQAAAN0AAAAPAAAAAAAAAAAAAAAAAJgCAABkcnMv ZG93bnJldi54bWxQSwUGAAAAAAQABAD1AAAAigMAAAAA "/>
                      <v:shape id="AutoShape 1777" o:spid="_x0000_s1044" type="#_x0000_t123" style="position:absolute;left:5962;top:2819;width:283;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BHgsEA AADdAAAADwAAAGRycy9kb3ducmV2LnhtbERPy4rCMBTdC/5DuII7TS0oUo0iooOzmIGp/YBLc/vA 5qYkGa1+/WQx4PJw3tv9YDpxJ+dbywoW8wQEcWl1y7WC4nqerUH4gKyxs0wKnuRhvxuPtphp++Af uuehFjGEfYYKmhD6TEpfNmTQz21PHLnKOoMhQldL7fARw00n0yRZSYMtx4YGezo2VN7yX6OgSiR9 F4vXqfxaVVX6qdNj4T6Umk6GwwZEoCG8xf/ui1aQLpdxbnwTn4Dc/QEAAP//AwBQSwECLQAUAAYA CAAAACEA8PeKu/0AAADiAQAAEwAAAAAAAAAAAAAAAAAAAAAAW0NvbnRlbnRfVHlwZXNdLnhtbFBL AQItABQABgAIAAAAIQAx3V9h0gAAAI8BAAALAAAAAAAAAAAAAAAAAC4BAABfcmVscy8ucmVsc1BL AQItABQABgAIAAAAIQAzLwWeQQAAADkAAAAQAAAAAAAAAAAAAAAAACkCAABkcnMvc2hhcGV4bWwu eG1sUEsBAi0AFAAGAAgAAAAhAD+gR4LBAAAA3QAAAA8AAAAAAAAAAAAAAAAAmAIAAGRycy9kb3du cmV2LnhtbFBLBQYAAAAABAAEAPUAAACGAwAAAAA= "/>
                      <v:shape id="Text Box 1778" o:spid="_x0000_s1045" type="#_x0000_t202" style="position:absolute;left:5889;top:3040;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Q/PsUA AADdAAAADwAAAGRycy9kb3ducmV2LnhtbESPT2vCQBTE7wW/w/KE3ppdxRSNriKK0FNL/QfeHtln Esy+DdnVpN++Wyh4HGbmN8xi1dtaPKj1lWMNo0SBIM6dqbjQcDzs3qYgfEA2WDsmDT/kYbUcvCww M67jb3rsQyEihH2GGsoQmkxKn5dk0SeuIY7e1bUWQ5RtIU2LXYTbWo6VepcWK44LJTa0KSm/7e9W w+nzejlP1FextWnTuV5JtjOp9euwX89BBOrDM/zf/jAaxmk6g7838Qn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pD8+xQAAAN0AAAAPAAAAAAAAAAAAAAAAAJgCAABkcnMv ZG93bnJldi54bWxQSwUGAAAAAAQABAD1AAAAigMAAAAA " filled="f" stroked="f">
                        <v:textbox>
                          <w:txbxContent>
                            <w:p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2</w:t>
                              </w:r>
                            </w:p>
                          </w:txbxContent>
                        </v:textbox>
                      </v:shape>
                      <v:shape id="Text Box 1779" o:spid="_x0000_s1046" type="#_x0000_t202" style="position:absolute;left:4585;top:3060;width:124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JcHsIA AADdAAAADwAAAGRycy9kb3ducmV2LnhtbERPy2rCQBTdF/yH4QrdNTNKIxozirQIXbXUF7i7ZK5J MHMnZMYk/fvOotDl4bzz7Wgb0VPna8caZokCQVw4U3Op4XTcvyxB+IBssHFMGn7Iw3YzecoxM27g b+oPoRQxhH2GGqoQ2kxKX1Rk0SeuJY7czXUWQ4RdKU2HQwy3jZwrtZAWa44NFbb0VlFxPzyshvPn 7Xp5VV/lu03bwY1Ksl1JrZ+n424NItAY/sV/7g+jYZ4u4v74Jj4BufkFAAD//wMAUEsBAi0AFAAG AAgAAAAhAPD3irv9AAAA4gEAABMAAAAAAAAAAAAAAAAAAAAAAFtDb250ZW50X1R5cGVzXS54bWxQ SwECLQAUAAYACAAAACEAMd1fYdIAAACPAQAACwAAAAAAAAAAAAAAAAAuAQAAX3JlbHMvLnJlbHNQ SwECLQAUAAYACAAAACEAMy8FnkEAAAA5AAAAEAAAAAAAAAAAAAAAAAApAgAAZHJzL3NoYXBleG1s LnhtbFBLAQItABQABgAIAAAAIQB58lwewgAAAN0AAAAPAAAAAAAAAAAAAAAAAJgCAABkcnMvZG93 bnJldi54bWxQSwUGAAAAAAQABAD1AAAAhwMAAAAA " filled="f" stroked="f">
                        <v:textbox>
                          <w:txbxContent>
                            <w:p w:rsidR="003E7E25" w:rsidRPr="003F41CD" w:rsidRDefault="003E7E25" w:rsidP="003E7E25">
                              <w:pPr>
                                <w:rPr>
                                  <w:i/>
                                  <w:sz w:val="21"/>
                                  <w:szCs w:val="21"/>
                                </w:rPr>
                              </w:pPr>
                              <w:r w:rsidRPr="003F41CD">
                                <w:rPr>
                                  <w:i/>
                                  <w:sz w:val="21"/>
                                  <w:szCs w:val="21"/>
                                </w:rPr>
                                <w:t>H</w:t>
                              </w:r>
                              <w:r w:rsidRPr="003F41CD">
                                <w:rPr>
                                  <w:rFonts w:ascii="Arial" w:hAnsi="Arial" w:cs="Arial"/>
                                  <w:i/>
                                  <w:sz w:val="21"/>
                                  <w:szCs w:val="21"/>
                                </w:rPr>
                                <w:t>ỡ</w:t>
                              </w:r>
                              <w:r w:rsidRPr="003F41CD">
                                <w:rPr>
                                  <w:i/>
                                  <w:sz w:val="21"/>
                                  <w:szCs w:val="21"/>
                                </w:rPr>
                                <w:t>nh v</w:t>
                              </w:r>
                              <w:r w:rsidRPr="003F41CD">
                                <w:rPr>
                                  <w:rFonts w:ascii="Arial" w:hAnsi="Arial" w:cs="Arial"/>
                                  <w:i/>
                                  <w:sz w:val="21"/>
                                  <w:szCs w:val="21"/>
                                </w:rPr>
                                <w:t>ẽ</w:t>
                              </w:r>
                              <w:r w:rsidRPr="003F41CD">
                                <w:rPr>
                                  <w:i/>
                                  <w:sz w:val="21"/>
                                  <w:szCs w:val="21"/>
                                </w:rPr>
                                <w:t xml:space="preserve"> 1</w:t>
                              </w:r>
                            </w:p>
                          </w:txbxContent>
                        </v:textbox>
                      </v:shape>
                      <v:line id="Line 1780" o:spid="_x0000_s1047" style="position:absolute;flip:x;visibility:visible;mso-wrap-style:square" from="5624,1828" to="5739,19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JnyscAAADdAAAADwAAAGRycy9kb3ducmV2LnhtbESPQWsCMRSE7wX/Q3iCl1KzSiu6NYoU BA9eqrLS23Pzull287JNom7/fVMo9DjMzDfMct3bVtzIh9qxgsk4A0FcOl1zpeB03D7NQYSIrLF1 TAq+KcB6NXhYYq7dnd/pdoiVSBAOOSowMXa5lKE0ZDGMXUecvE/nLcYkfSW1x3uC21ZOs2wmLdac Fgx29GaobA5Xq0DO949ffnN5bormfF6Yoiy6j71So2G/eQURqY//4b/2TiuYvswm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0mfKxwAAAN0AAAAPAAAAAAAA AAAAAAAAAKECAABkcnMvZG93bnJldi54bWxQSwUGAAAAAAQABAD5AAAAlQMAAAAA "/>
                      <v:oval id="Oval 1781" o:spid="_x0000_s1048" style="position:absolute;left:5098;top:1854;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wOY8UA AADdAAAADwAAAGRycy9kb3ducmV2LnhtbESPQYvCMBSE74L/ITxhL7KmLShSjSKCrh4Ere790Tzb YvNSmmi7/34jLOxxmJlvmOW6N7V4UesqywriSQSCOLe64kLB7br7nINwHlljbZkU/JCD9Wo4WGKq bccXemW+EAHCLkUFpfdNKqXLSzLoJrYhDt7dtgZ9kG0hdYtdgJtaJlE0kwYrDgslNrQtKX9kT6Ng x81hH182X9+P+Nadx9mYjqenUh+jfrMA4an3/+G/9kErSKazBN5vwhOQq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A5jxQAAAN0AAAAPAAAAAAAAAAAAAAAAAJgCAABkcnMv ZG93bnJldi54bWxQSwUGAAAAAAQABAD1AAAAigMAAAAA " fillcolor="gray"/>
                      <v:rect id="Rectangle 1782" o:spid="_x0000_s1049" style="position:absolute;left:4392;top:2590;width:2045;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Z/CMgA AADdAAAADwAAAGRycy9kb3ducmV2LnhtbESPT2vCQBTE70K/w/IKvUjdNGIqadbQFgs96KFW0OMj +/IHs29Ddo3x23cLgsdhZn7DZPloWjFQ7xrLCl5mEQjiwuqGKwX736/nJQjnkTW2lknBlRzkq4dJ hqm2F/6hYecrESDsUlRQe9+lUrqiJoNuZjvi4JW2N+iD7Cupe7wEuGllHEWJNNhwWKixo8+aitPu bBTI7X45v5bbj+N68dpsTjRMo8Og1NPj+P4GwtPo7+Fb+1sriBfJHP7fhCcgV38AAAD//wMAUEsB Ai0AFAAGAAgAAAAhAPD3irv9AAAA4gEAABMAAAAAAAAAAAAAAAAAAAAAAFtDb250ZW50X1R5cGVz XS54bWxQSwECLQAUAAYACAAAACEAMd1fYdIAAACPAQAACwAAAAAAAAAAAAAAAAAuAQAAX3JlbHMv LnJlbHNQSwECLQAUAAYACAAAACEAMy8FnkEAAAA5AAAAEAAAAAAAAAAAAAAAAAApAgAAZHJzL3No YXBleG1sLnhtbFBLAQItABQABgAIAAAAIQAYBn8IyAAAAN0AAAAPAAAAAAAAAAAAAAAAAJgCAABk cnMvZG93bnJldi54bWxQSwUGAAAAAAQABAD1AAAAjQMAAAAA " fillcolor="gray"/>
                      <v:oval id="Oval 1783" o:spid="_x0000_s1050" style="position:absolute;left:5652;top:1868;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kzjMUA AADdAAAADwAAAGRycy9kb3ducmV2LnhtbESPT4vCMBTE74LfIbwFL7KmFZWlGkUE/+xBWLt6fzRv 22LzUppo67c3C4LHYWZ+wyxWnanEnRpXWlYQjyIQxJnVJecKzr/bzy8QziNrrCyTggc5WC37vQUm 2rZ8onvqcxEg7BJUUHhfJ1K6rCCDbmRr4uD92cagD7LJpW6wDXBTyXEUzaTBksNCgTVtCsqu6c0o 2HJ92MWn9f5yjc/tzzAd0vfxptTgo1vPQXjq/Dv8ah+0gvF0NoH/N+EJyOUTAAD//wMAUEsBAi0A FAAGAAgAAAAhAPD3irv9AAAA4gEAABMAAAAAAAAAAAAAAAAAAAAAAFtDb250ZW50X1R5cGVzXS54 bWxQSwECLQAUAAYACAAAACEAMd1fYdIAAACPAQAACwAAAAAAAAAAAAAAAAAuAQAAX3JlbHMvLnJl bHNQSwECLQAUAAYACAAAACEAMy8FnkEAAAA5AAAAEAAAAAAAAAAAAAAAAAApAgAAZHJzL3NoYXBl eG1sLnhtbFBLAQItABQABgAIAAAAIQAwWTOMxQAAAN0AAAAPAAAAAAAAAAAAAAAAAJgCAABkcnMv ZG93bnJldi54bWxQSwUGAAAAAAQABAD1AAAAigMAAAAA " fillcolor="gray"/>
                      <v:group id="Group 1784" o:spid="_x0000_s1051" style="position:absolute;left:4974;top:1550;width:935;height:543" coordorigin="6732,1080" coordsize="935,5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bxzsYAAADdAAAADwAAAGRycy9kb3ducmV2LnhtbESPT4vCMBTE78J+h/AE b5pWqUg1isgqHmTBP7Ds7dE822LzUprY1m+/WVjwOMzMb5jVpjeVaKlxpWUF8SQCQZxZXXKu4Hbd jxcgnEfWWFkmBS9ysFl/DFaYatvxmdqLz0WAsEtRQeF9nUrpsoIMuomtiYN3t41BH2STS91gF+Cm ktMomkuDJYeFAmvaFZQ9Lk+j4NBht53Fn+3pcd+9fq7J1/cpJqVGw367BOGp9+/wf/uoFUyTeQJ/ b8ITkO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2NvHOxgAAAN0A AAAPAAAAAAAAAAAAAAAAAKoCAABkcnMvZG93bnJldi54bWxQSwUGAAAAAAQABAD6AAAAnQMAAAAA ">
                        <v:shape id="Text Box 1785" o:spid="_x0000_s1052" type="#_x0000_t202" style="position:absolute;left:6732;top:1080;width:935;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dh8cQA AADdAAAADwAAAGRycy9kb3ducmV2LnhtbESPQWvCQBSE7wX/w/IEb3VX0WCjq4gieKpUbaG3R/aZ BLNvQ3Y18d93hYLHYWa+YRarzlbiTo0vHWsYDRUI4syZknMN59PufQbCB2SDlWPS8CAPq2XvbYGp cS1/0f0YchEh7FPUUIRQp1L6rCCLfuhq4uhdXGMxRNnk0jTYRrit5FipRFosOS4UWNOmoOx6vFkN 35+X35+JOuRbO61b1ynJ9kNqPeh36zmIQF14hf/be6NhPE0SeL6JT0Au/wAAAP//AwBQSwECLQAU AAYACAAAACEA8PeKu/0AAADiAQAAEwAAAAAAAAAAAAAAAAAAAAAAW0NvbnRlbnRfVHlwZXNdLnht bFBLAQItABQABgAIAAAAIQAx3V9h0gAAAI8BAAALAAAAAAAAAAAAAAAAAC4BAABfcmVscy8ucmVs c1BLAQItABQABgAIAAAAIQAzLwWeQQAAADkAAAAQAAAAAAAAAAAAAAAAACkCAABkcnMvc2hhcGV4 bWwueG1sUEsBAi0AFAAGAAgAAAAhAJlXYfHEAAAA3QAAAA8AAAAAAAAAAAAAAAAAmAIAAGRycy9k b3ducmV2LnhtbFBLBQYAAAAABAAEAPUAAACJAwAAAAA= " filled="f" stroked="f">
                          <v:textbox>
                            <w:txbxContent>
                              <w:p w:rsidR="003E7E25" w:rsidRPr="00A32FA9" w:rsidRDefault="003E7E25" w:rsidP="003E7E25">
                                <w:pPr>
                                  <w:rPr>
                                    <w:sz w:val="21"/>
                                    <w:szCs w:val="21"/>
                                    <w:vertAlign w:val="subscript"/>
                                  </w:rPr>
                                </w:pPr>
                                <w:r>
                                  <w:rPr>
                                    <w:sz w:val="21"/>
                                    <w:szCs w:val="21"/>
                                  </w:rPr>
                                  <w:t xml:space="preserve">+  U  </w:t>
                                </w:r>
                              </w:p>
                            </w:txbxContent>
                          </v:textbox>
                        </v:shape>
                        <v:line id="Line 1786" o:spid="_x0000_s1053" style="position:absolute;visibility:visible;mso-wrap-style:square" from="7354,1246" to="7469,1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wq2sgAAADdAAAADwAAAGRycy9kb3ducmV2LnhtbESPQWvCQBSE7wX/w/IKvdVNLU0luoq0 FLSHolbQ4zP7TGKzb8PuNkn/vSsUPA4z8w0znfemFi05X1lW8DRMQBDnVldcKNh9fzyOQfiArLG2 TAr+yMN8NribYqZtxxtqt6EQEcI+QwVlCE0mpc9LMuiHtiGO3sk6gyFKV0jtsItwU8tRkqTSYMVx ocSG3krKf7a/RsHX8zptF6vPZb9fpcf8fXM8nDun1MN9v5iACNSHW/i/vdQKRi/p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Zwq2sgAAADdAAAADwAAAAAA AAAAAAAAAAChAgAAZHJzL2Rvd25yZXYueG1sUEsFBgAAAAAEAAQA+QAAAJYDAAAAAA== "/>
                      </v:group>
                    </v:group>
                  </w:pict>
                </mc:Fallback>
              </mc:AlternateContent>
            </w:r>
          </w:p>
        </w:tc>
      </w:tr>
    </w:tbl>
    <w:p w:rsidR="003E7E25" w:rsidRPr="00A55DAD" w:rsidRDefault="003E7E25" w:rsidP="003E7E25">
      <w:pPr>
        <w:spacing w:before="120" w:after="120"/>
        <w:jc w:val="both"/>
        <w:rPr>
          <w:rFonts w:ascii="Times New Roman" w:hAnsi="Times New Roman"/>
          <w:sz w:val="26"/>
          <w:szCs w:val="26"/>
        </w:rPr>
      </w:pPr>
    </w:p>
    <w:tbl>
      <w:tblPr>
        <w:tblW w:w="0" w:type="auto"/>
        <w:tblLook w:val="01E0" w:firstRow="1" w:lastRow="1" w:firstColumn="1" w:lastColumn="1" w:noHBand="0" w:noVBand="0"/>
      </w:tblPr>
      <w:tblGrid>
        <w:gridCol w:w="6629"/>
        <w:gridCol w:w="3192"/>
      </w:tblGrid>
      <w:tr w:rsidR="003E7E25" w:rsidRPr="00A55DAD" w:rsidTr="00960BBD">
        <w:tc>
          <w:tcPr>
            <w:tcW w:w="9821" w:type="dxa"/>
            <w:gridSpan w:val="2"/>
          </w:tcPr>
          <w:p w:rsidR="003E7E25" w:rsidRPr="00A55DAD" w:rsidRDefault="00DF2A23" w:rsidP="00960BBD">
            <w:pPr>
              <w:jc w:val="both"/>
              <w:rPr>
                <w:rFonts w:ascii="Times New Roman" w:hAnsi="Times New Roman"/>
                <w:b/>
                <w:sz w:val="26"/>
                <w:szCs w:val="26"/>
                <w:u w:val="single"/>
              </w:rPr>
            </w:pPr>
            <w:r w:rsidRPr="00A55DAD">
              <w:rPr>
                <w:rFonts w:ascii="Times New Roman" w:hAnsi="Times New Roman"/>
                <w:b/>
                <w:sz w:val="26"/>
                <w:szCs w:val="26"/>
                <w:u w:val="single"/>
              </w:rPr>
              <w:t>Bà</w:t>
            </w:r>
            <w:r w:rsidR="003E7E25" w:rsidRPr="00A55DAD">
              <w:rPr>
                <w:rFonts w:ascii="Times New Roman" w:hAnsi="Times New Roman"/>
                <w:b/>
                <w:sz w:val="26"/>
                <w:szCs w:val="26"/>
                <w:u w:val="single"/>
              </w:rPr>
              <w:t xml:space="preserve">i 4:(4 </w:t>
            </w:r>
            <w:r w:rsidRPr="00A55DAD">
              <w:rPr>
                <w:rFonts w:ascii="Times New Roman" w:hAnsi="Times New Roman"/>
                <w:b/>
                <w:sz w:val="26"/>
                <w:szCs w:val="26"/>
                <w:u w:val="single"/>
              </w:rPr>
              <w:t>điểm</w:t>
            </w:r>
            <w:r w:rsidR="003E7E25" w:rsidRPr="00A55DAD">
              <w:rPr>
                <w:rFonts w:ascii="Times New Roman" w:hAnsi="Times New Roman"/>
                <w:b/>
                <w:sz w:val="26"/>
                <w:szCs w:val="26"/>
                <w:u w:val="single"/>
              </w:rPr>
              <w:t>)</w:t>
            </w:r>
          </w:p>
          <w:p w:rsidR="003E7E25" w:rsidRPr="00A55DAD" w:rsidRDefault="003E7E25" w:rsidP="00960BBD">
            <w:pPr>
              <w:jc w:val="both"/>
              <w:rPr>
                <w:rFonts w:ascii="Times New Roman" w:hAnsi="Times New Roman"/>
                <w:sz w:val="26"/>
                <w:szCs w:val="26"/>
              </w:rPr>
            </w:pPr>
            <w:r w:rsidRPr="00A55DAD">
              <w:rPr>
                <w:rFonts w:ascii="Times New Roman" w:hAnsi="Times New Roman"/>
                <w:sz w:val="26"/>
                <w:szCs w:val="26"/>
              </w:rPr>
              <w:t xml:space="preserve">           Một máy sấy bát đĩa có điện trở R = 20 </w:t>
            </w:r>
            <w:r w:rsidRPr="00A55DAD">
              <w:rPr>
                <w:rFonts w:ascii="Times New Roman" w:hAnsi="Times New Roman"/>
                <w:sz w:val="26"/>
                <w:szCs w:val="26"/>
              </w:rPr>
              <w:sym w:font="Symbol" w:char="F057"/>
            </w:r>
            <w:r w:rsidRPr="00A55DAD">
              <w:rPr>
                <w:rFonts w:ascii="Times New Roman" w:hAnsi="Times New Roman"/>
                <w:sz w:val="26"/>
                <w:szCs w:val="26"/>
              </w:rPr>
              <w:t xml:space="preserve"> mắc nối tiếp với điện trở R</w:t>
            </w:r>
            <w:r w:rsidRPr="00A55DAD">
              <w:rPr>
                <w:rFonts w:ascii="Times New Roman" w:hAnsi="Times New Roman"/>
                <w:sz w:val="26"/>
                <w:szCs w:val="26"/>
                <w:vertAlign w:val="subscript"/>
              </w:rPr>
              <w:t>0</w:t>
            </w:r>
            <w:r w:rsidRPr="00A55DAD">
              <w:rPr>
                <w:rFonts w:ascii="Times New Roman" w:hAnsi="Times New Roman"/>
                <w:sz w:val="26"/>
                <w:szCs w:val="26"/>
              </w:rPr>
              <w:t xml:space="preserve"> = 10 </w:t>
            </w:r>
            <w:r w:rsidRPr="00A55DAD">
              <w:rPr>
                <w:rFonts w:ascii="Times New Roman" w:hAnsi="Times New Roman"/>
                <w:sz w:val="26"/>
                <w:szCs w:val="26"/>
              </w:rPr>
              <w:sym w:font="Symbol" w:char="F057"/>
            </w:r>
            <w:r w:rsidRPr="00A55DAD">
              <w:rPr>
                <w:rFonts w:ascii="Times New Roman" w:hAnsi="Times New Roman"/>
                <w:sz w:val="26"/>
                <w:szCs w:val="26"/>
              </w:rPr>
              <w:t xml:space="preserve"> rồi mắc vào nguồn điện có hiệu điện thế không đổi. Sau một thời gian, nhiệt độ của máy sấy giữ nguyên ở 52</w:t>
            </w:r>
            <w:r w:rsidRPr="00A55DAD">
              <w:rPr>
                <w:rFonts w:ascii="Times New Roman" w:hAnsi="Times New Roman"/>
                <w:sz w:val="26"/>
                <w:szCs w:val="26"/>
                <w:vertAlign w:val="superscript"/>
              </w:rPr>
              <w:t>o</w:t>
            </w:r>
            <w:r w:rsidRPr="00A55DAD">
              <w:rPr>
                <w:rFonts w:ascii="Times New Roman" w:hAnsi="Times New Roman"/>
                <w:sz w:val="26"/>
                <w:szCs w:val="26"/>
              </w:rPr>
              <w:t>C. Nếu mắc thêm một máy sấy giống như trước song song với máy đó thì nhiệt độ lớn nhất của máy sấy là bao nhiêu? Nhiệt độ phòng luôn là 20</w:t>
            </w:r>
            <w:r w:rsidRPr="00A55DAD">
              <w:rPr>
                <w:rFonts w:ascii="Times New Roman" w:hAnsi="Times New Roman"/>
                <w:sz w:val="26"/>
                <w:szCs w:val="26"/>
                <w:vertAlign w:val="superscript"/>
              </w:rPr>
              <w:t>o</w:t>
            </w:r>
            <w:r w:rsidRPr="00A55DAD">
              <w:rPr>
                <w:rFonts w:ascii="Times New Roman" w:hAnsi="Times New Roman"/>
                <w:sz w:val="26"/>
                <w:szCs w:val="26"/>
              </w:rPr>
              <w:t>C, coi công suất tỏa nhiệt ra môi trường tỉ lệ với độ chênh lệch nhiệt độ giữa máy sấy và môi trường.</w:t>
            </w:r>
          </w:p>
        </w:tc>
      </w:tr>
      <w:tr w:rsidR="003E7E25" w:rsidRPr="00A55DAD" w:rsidTr="00960BBD">
        <w:tc>
          <w:tcPr>
            <w:tcW w:w="6629" w:type="dxa"/>
          </w:tcPr>
          <w:p w:rsidR="003E7E25" w:rsidRPr="00A55DAD" w:rsidRDefault="003E7E25" w:rsidP="00960BBD">
            <w:pPr>
              <w:jc w:val="both"/>
              <w:rPr>
                <w:rFonts w:ascii="Times New Roman" w:hAnsi="Times New Roman"/>
                <w:b/>
                <w:sz w:val="26"/>
                <w:szCs w:val="26"/>
                <w:u w:val="single"/>
              </w:rPr>
            </w:pPr>
            <w:r w:rsidRPr="00A55DAD">
              <w:rPr>
                <w:rFonts w:ascii="Times New Roman" w:hAnsi="Times New Roman"/>
                <w:b/>
                <w:sz w:val="26"/>
                <w:szCs w:val="26"/>
                <w:u w:val="single"/>
              </w:rPr>
              <w:t xml:space="preserve">Bài 5:(4 điểm) </w:t>
            </w:r>
          </w:p>
          <w:p w:rsidR="003E7E25" w:rsidRPr="00A55DAD" w:rsidRDefault="003E7E25" w:rsidP="00960BBD">
            <w:pPr>
              <w:ind w:hanging="360"/>
              <w:jc w:val="both"/>
              <w:rPr>
                <w:rFonts w:ascii="Times New Roman" w:hAnsi="Times New Roman"/>
                <w:sz w:val="26"/>
                <w:szCs w:val="26"/>
              </w:rPr>
            </w:pPr>
            <w:r w:rsidRPr="00A55DAD">
              <w:rPr>
                <w:rFonts w:ascii="Times New Roman" w:hAnsi="Times New Roman"/>
                <w:sz w:val="26"/>
                <w:szCs w:val="26"/>
              </w:rPr>
              <w:t xml:space="preserve">  </w:t>
            </w:r>
            <w:r w:rsidRPr="00A55DAD">
              <w:rPr>
                <w:rFonts w:ascii="Times New Roman" w:hAnsi="Times New Roman"/>
                <w:sz w:val="26"/>
                <w:szCs w:val="26"/>
              </w:rPr>
              <w:tab/>
            </w:r>
            <w:r w:rsidRPr="00A55DAD">
              <w:rPr>
                <w:rFonts w:ascii="Times New Roman" w:hAnsi="Times New Roman"/>
                <w:sz w:val="26"/>
                <w:szCs w:val="26"/>
              </w:rPr>
              <w:tab/>
              <w:t>Hệ quang học gồm một gương phẳng và một thấu kính hội tụ mỏng có tiêu cự f. Gương phẳng đặt tại tiêu diện của thấu kính (hình vẽ 2). Nguồn sáng điểm S đặt trên trục chính của thấu kính, cách đều thấu kính và gương. Bằng cách vẽ đường đi của các tia sáng hãy xác định vị trí của tất cả các ảnh của S qua hệ. Tìm khoảng cách giữa các ảnh đó.</w:t>
            </w:r>
          </w:p>
          <w:p w:rsidR="003E7E25" w:rsidRPr="00A55DAD" w:rsidRDefault="003E7E25" w:rsidP="00960BBD">
            <w:pPr>
              <w:ind w:hanging="360"/>
              <w:jc w:val="both"/>
              <w:rPr>
                <w:rFonts w:ascii="Times New Roman" w:hAnsi="Times New Roman"/>
                <w:sz w:val="26"/>
                <w:szCs w:val="26"/>
              </w:rPr>
            </w:pPr>
            <w:r w:rsidRPr="00A55DAD">
              <w:rPr>
                <w:rFonts w:ascii="Times New Roman" w:hAnsi="Times New Roman"/>
                <w:sz w:val="26"/>
                <w:szCs w:val="26"/>
              </w:rPr>
              <w:t xml:space="preserve">(C       (Chỳ ý : học sinh không dùng công thức thấu kính)   </w:t>
            </w:r>
          </w:p>
        </w:tc>
        <w:tc>
          <w:tcPr>
            <w:tcW w:w="3192" w:type="dxa"/>
          </w:tcPr>
          <w:p w:rsidR="003E7E25" w:rsidRPr="00A55DAD" w:rsidRDefault="00C90CA4" w:rsidP="00960BBD">
            <w:pPr>
              <w:jc w:val="both"/>
              <w:rPr>
                <w:rFonts w:ascii="Times New Roman" w:hAnsi="Times New Roman"/>
                <w:b/>
                <w:sz w:val="26"/>
                <w:szCs w:val="26"/>
                <w:u w:val="single"/>
              </w:rPr>
            </w:pPr>
            <w:r>
              <w:rPr>
                <w:rFonts w:ascii="Times New Roman" w:hAnsi="Times New Roman"/>
                <w:noProof/>
              </w:rPr>
              <mc:AlternateContent>
                <mc:Choice Requires="wps">
                  <w:drawing>
                    <wp:anchor distT="0" distB="0" distL="114300" distR="114300" simplePos="0" relativeHeight="251618304" behindDoc="0" locked="0" layoutInCell="1" allowOverlap="1">
                      <wp:simplePos x="0" y="0"/>
                      <wp:positionH relativeFrom="column">
                        <wp:posOffset>793115</wp:posOffset>
                      </wp:positionH>
                      <wp:positionV relativeFrom="paragraph">
                        <wp:posOffset>1071880</wp:posOffset>
                      </wp:positionV>
                      <wp:extent cx="949960" cy="228600"/>
                      <wp:effectExtent l="2540" t="0" r="0" b="4445"/>
                      <wp:wrapNone/>
                      <wp:docPr id="2540" name="Text Box 18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996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55DAD" w:rsidRDefault="003E7E25" w:rsidP="003E7E25">
                                  <w:pPr>
                                    <w:rPr>
                                      <w:rFonts w:ascii="Times New Roman" w:hAnsi="Times New Roman"/>
                                      <w:i/>
                                      <w:sz w:val="21"/>
                                      <w:szCs w:val="21"/>
                                    </w:rPr>
                                  </w:pPr>
                                  <w:r w:rsidRPr="00A55DAD">
                                    <w:rPr>
                                      <w:rFonts w:ascii="Times New Roman" w:hAnsi="Times New Roman"/>
                                      <w:i/>
                                      <w:sz w:val="21"/>
                                      <w:szCs w:val="21"/>
                                    </w:rPr>
                                    <w:t>Hình vẽ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4" o:spid="_x0000_s1054" type="#_x0000_t202" style="position:absolute;left:0;text-align:left;margin-left:62.45pt;margin-top:84.4pt;width:74.8pt;height:18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DtzUvAIAAMUFAAAOAAAAZHJzL2Uyb0RvYy54bWysVNtunDAQfa/Uf7D8TrjUuwsobJQsS1Up vUhJP8ALZrEKNrW9C2nVf+/Y7C3JS9WWB2R77DNnZs7M9c3YtWjPlOZSZDi8CjBiopQVF9sMf30s vBgjbaioaCsFy/AT0/hm+fbN9dCnLJKNbCumEIAInQ59hhtj+tT3ddmwjuor2TMBxlqqjhrYqq1f KToAetf6URDM/UGqqleyZFrDaT4Z8dLh1zUrzee61sygNsPAzbi/cv+N/fvLa5puFe0bXh5o0L9g 0VEuwOkJKqeGop3ir6A6XiqpZW2uStn5sq55yVwMEE0YvIjmoaE9c7FAcnR/SpP+f7Dlp/0XhXiV 4WhGIEGCdlClRzYadCdHFMYBsTkaep3C1YceLpsRLFBrF6/u72X5TSMhVw0VW3arlBwaRivgGNqX /sXTCUdbkM3wUVbgie6MdEBjrTqbQEgJAnSg8nSqj2VTwmFCkmQOlhJMURTPA1c/n6bHx73S5j2T HbKLDCsovwOn+3ttLBmaHq9YX0IWvG2dBFrx7AAuTifgGp5amyXhKvozCZJ1vI6JR6L52iNBnnu3 xYp48yJczPJ3+WqVh7+s35CkDa8qJqybo7pC8mfVO+h80sVJX1q2vLJwlpJW282qVWhPQd2F+1zK wXK+5j+n4ZIAsbwIKYxIcBclXjGPFx4pyMxLFkHsBWFyByknCcmL5yHdc8H+PSQ0QFVn0WzS0pn0 i9gC972OjaYdNzA/Wt5lOD5doqlV4FpUrrSG8nZaX6TC0j+nAsp9LLTTq5XoJFYzbkbXHsmxDTay egIBKwkCAy3C7INFI9UPjAaYIxnW33dUMYzaDwKaIAmJ7SvjNmS2iGCjLi2bSwsVJUBl2GA0LVdm Gla7XvFtA56mthPyFhqn5k7UtsMmVod2g1nhYjvMNTuMLvfu1nn6Ln8DAAD//wMAUEsDBBQABgAI AAAAIQDTX6Fp3gAAAAsBAAAPAAAAZHJzL2Rvd25yZXYueG1sTI/NTsMwEITvlXgHa5F6a22itKRp nApRcQVRfqTe3HibRMTrKHab8PYsJ7jNaD/NzhS7yXXiikNoPWm4WyoQSJW3LdUa3t+eFhmIEA1Z 03lCDd8YYFfezAqTWz/SK14PsRYcQiE3GpoY+1zKUDXoTFj6HolvZz84E9kOtbSDGTncdTJRai2d aYk/NKbHxwarr8PFafh4Ph8/U/VS792qH/2kJLmN1Hp+Oz1sQUSc4h8Mv/W5OpTc6eQvZIPo2Cfp hlEW64w3MJHcpysQJxYqzUCWhfy/ofwBAAD//wMAUEsBAi0AFAAGAAgAAAAhALaDOJL+AAAA4QEA ABMAAAAAAAAAAAAAAAAAAAAAAFtDb250ZW50X1R5cGVzXS54bWxQSwECLQAUAAYACAAAACEAOP0h /9YAAACUAQAACwAAAAAAAAAAAAAAAAAvAQAAX3JlbHMvLnJlbHNQSwECLQAUAAYACAAAACEAnA7c 1LwCAADFBQAADgAAAAAAAAAAAAAAAAAuAgAAZHJzL2Uyb0RvYy54bWxQSwECLQAUAAYACAAAACEA 01+had4AAAALAQAADwAAAAAAAAAAAAAAAAAWBQAAZHJzL2Rvd25yZXYueG1sUEsFBgAAAAAEAAQA 8wAAACEGAAAAAA== " filled="f" stroked="f">
                      <v:textbox>
                        <w:txbxContent>
                          <w:p w:rsidR="003E7E25" w:rsidRPr="00A55DAD" w:rsidRDefault="003E7E25" w:rsidP="003E7E25">
                            <w:pPr>
                              <w:rPr>
                                <w:rFonts w:ascii="Times New Roman" w:hAnsi="Times New Roman"/>
                                <w:i/>
                                <w:sz w:val="21"/>
                                <w:szCs w:val="21"/>
                              </w:rPr>
                            </w:pPr>
                            <w:r w:rsidRPr="00A55DAD">
                              <w:rPr>
                                <w:rFonts w:ascii="Times New Roman" w:hAnsi="Times New Roman"/>
                                <w:i/>
                                <w:sz w:val="21"/>
                                <w:szCs w:val="21"/>
                              </w:rPr>
                              <w:t>Hình vẽ 2</w:t>
                            </w:r>
                          </w:p>
                        </w:txbxContent>
                      </v:textbox>
                    </v:shape>
                  </w:pict>
                </mc:Fallback>
              </mc:AlternateContent>
            </w:r>
            <w:r>
              <w:rPr>
                <w:rFonts w:ascii="Times New Roman" w:hAnsi="Times New Roman"/>
                <w:noProof/>
              </w:rPr>
              <mc:AlternateContent>
                <mc:Choice Requires="wpg">
                  <w:drawing>
                    <wp:anchor distT="0" distB="0" distL="114300" distR="114300" simplePos="0" relativeHeight="251617280" behindDoc="0" locked="0" layoutInCell="1" allowOverlap="1">
                      <wp:simplePos x="0" y="0"/>
                      <wp:positionH relativeFrom="column">
                        <wp:posOffset>0</wp:posOffset>
                      </wp:positionH>
                      <wp:positionV relativeFrom="paragraph">
                        <wp:posOffset>254000</wp:posOffset>
                      </wp:positionV>
                      <wp:extent cx="2068830" cy="727710"/>
                      <wp:effectExtent l="9525" t="6350" r="7620" b="18415"/>
                      <wp:wrapNone/>
                      <wp:docPr id="2523" name="Group 17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8830" cy="727710"/>
                                <a:chOff x="2896" y="6501"/>
                                <a:chExt cx="3258" cy="1146"/>
                              </a:xfrm>
                            </wpg:grpSpPr>
                            <wps:wsp>
                              <wps:cNvPr id="2524" name="Line 1788"/>
                              <wps:cNvCnPr/>
                              <wps:spPr bwMode="auto">
                                <a:xfrm>
                                  <a:off x="2896" y="7059"/>
                                  <a:ext cx="3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5" name="Line 1789"/>
                              <wps:cNvCnPr/>
                              <wps:spPr bwMode="auto">
                                <a:xfrm>
                                  <a:off x="4163" y="6561"/>
                                  <a:ext cx="0" cy="108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26" name="Line 1790"/>
                              <wps:cNvCnPr/>
                              <wps:spPr bwMode="auto">
                                <a:xfrm>
                                  <a:off x="5792" y="6561"/>
                                  <a:ext cx="0"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7" name="Line 1791"/>
                              <wps:cNvCnPr/>
                              <wps:spPr bwMode="auto">
                                <a:xfrm flipH="1">
                                  <a:off x="5792" y="650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8" name="Line 1792"/>
                              <wps:cNvCnPr/>
                              <wps:spPr bwMode="auto">
                                <a:xfrm flipH="1">
                                  <a:off x="5792" y="661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9" name="Line 1793"/>
                              <wps:cNvCnPr/>
                              <wps:spPr bwMode="auto">
                                <a:xfrm flipH="1">
                                  <a:off x="5792" y="672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0" name="Line 1794"/>
                              <wps:cNvCnPr/>
                              <wps:spPr bwMode="auto">
                                <a:xfrm flipH="1">
                                  <a:off x="5792" y="683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1" name="Line 1795"/>
                              <wps:cNvCnPr/>
                              <wps:spPr bwMode="auto">
                                <a:xfrm flipH="1">
                                  <a:off x="5792" y="694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2" name="Line 1796"/>
                              <wps:cNvCnPr/>
                              <wps:spPr bwMode="auto">
                                <a:xfrm flipH="1">
                                  <a:off x="5792" y="705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3" name="Line 1797"/>
                              <wps:cNvCnPr/>
                              <wps:spPr bwMode="auto">
                                <a:xfrm flipH="1">
                                  <a:off x="5792" y="716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4" name="Line 1798"/>
                              <wps:cNvCnPr/>
                              <wps:spPr bwMode="auto">
                                <a:xfrm flipH="1">
                                  <a:off x="5792" y="727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5" name="Line 1799"/>
                              <wps:cNvCnPr/>
                              <wps:spPr bwMode="auto">
                                <a:xfrm flipH="1">
                                  <a:off x="5792" y="738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6" name="Line 1800"/>
                              <wps:cNvCnPr/>
                              <wps:spPr bwMode="auto">
                                <a:xfrm flipH="1">
                                  <a:off x="5792" y="749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7" name="Text Box 1801"/>
                              <wps:cNvSpPr txBox="1">
                                <a:spLocks noChangeArrowheads="1"/>
                              </wps:cNvSpPr>
                              <wps:spPr bwMode="auto">
                                <a:xfrm>
                                  <a:off x="3786" y="7011"/>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O</w:t>
                                    </w:r>
                                  </w:p>
                                </w:txbxContent>
                              </wps:txbx>
                              <wps:bodyPr rot="0" vert="horz" wrap="square" lIns="91440" tIns="45720" rIns="91440" bIns="45720" anchor="t" anchorCtr="0" upright="1">
                                <a:noAutofit/>
                              </wps:bodyPr>
                            </wps:wsp>
                            <wps:wsp>
                              <wps:cNvPr id="2538" name="Text Box 1802"/>
                              <wps:cNvSpPr txBox="1">
                                <a:spLocks noChangeArrowheads="1"/>
                              </wps:cNvSpPr>
                              <wps:spPr bwMode="auto">
                                <a:xfrm>
                                  <a:off x="5430" y="6999"/>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F</w:t>
                                    </w:r>
                                  </w:p>
                                </w:txbxContent>
                              </wps:txbx>
                              <wps:bodyPr rot="0" vert="horz" wrap="square" lIns="91440" tIns="45720" rIns="91440" bIns="45720" anchor="t" anchorCtr="0" upright="1">
                                <a:noAutofit/>
                              </wps:bodyPr>
                            </wps:wsp>
                            <wps:wsp>
                              <wps:cNvPr id="2539" name="Text Box 1803"/>
                              <wps:cNvSpPr txBox="1">
                                <a:spLocks noChangeArrowheads="1"/>
                              </wps:cNvSpPr>
                              <wps:spPr bwMode="auto">
                                <a:xfrm>
                                  <a:off x="4781" y="6891"/>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7" o:spid="_x0000_s1055" style="position:absolute;left:0;text-align:left;margin-left:0;margin-top:20pt;width:162.9pt;height:57.3pt;z-index:251617280" coordorigin="2896,6501" coordsize="3258,11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DAECZAUAAOMvAAAOAAAAZHJzL2Uyb0RvYy54bWzsWttu4zYQfS/QfyD07lgX6oo4i8SO0wJp G2C3H0DrYgmVRJVSYqdF/71DUpJl1anjxA12UfpBpkSKGg4PZ4acc/lpW+ToKWZ1RsuZZlzoGorL kEZZuZ5pv35ZTjwN1Q0pI5LTMp5pz3Gtfbr6/rvLTRXEJk1pHsUMQSdlHWyqmZY2TRVMp3WYxgWp L2gVl1CZUFaQBm7ZehoxsoHei3xq6roz3VAWVYyGcV3D04Ws1K5E/0kSh80vSVLHDcpnGsjWiCsT 1xW/Tq8uSbBmpEqzsBWDvEGKgmQlfLTvakEagh5Z9o+uiixktKZJcxHSYkqTJAtjMQYYjaGPRnPH 6GMlxrIONuuqVxOodqSnN3cb/vz0wFAWzTTTNi0NlaSAWRIfRobruVxBm2odQLs7Vn2uHpgcJRTv afhbDdXTcT2/X8vGaLX5iUbQI3lsqFDQNmEF7wKGjrZiHp77eYi3DQrhoak7nmfBdIVQ55qua7QT FaYwm/w10/MdDUGtY+uGnMQwvW1ft0wbUMffNQzs8NopCeR3haytbHxgALp6p9f6fXr9nJIqFtNV c33t9Io7vd5nZczV6km1imbz8oEJJddBDeo9qrF+6K5u+3Lond52Axf66kdNgorVzV1MC8QLMy0H OcRskKf7upEK6prwySnpMstzeE6CvESbmebbpi1eqGmeRbyS19VsvZrnDD0RvrrEr9X2XjNAcRmJ ztKYRLdtuSFZLssgZ17y/mAcIE5bksvnT1/3b71bD0+w6dxOsL5YTK6XczxxloZrL6zFfL4w/uKi GThIsyiKSy5dt5QN/LopbY2KXIT9Yu7VMN3vXQAKhO3+hdAALTmDElcrGj2LiRXPAWUfBzd7DDcB Ey4eoPJUuGHDAbMgVprTrrQObu0CNXRvf5F9bXBDzXPFTRBjdKNxNBdxpKE8BofFSwKZLRqPN1Vg 7XzzST7nRdsIZlz6nNY2+sJ0vRGstuub3zhYh2iEsoLbeeHmjuEmbNopcENJnlU/QGwh/GEbxgyA 18UjnZU0PKMLRpRXFnE+ONP/oVeGkHTf0Jnc85wReY4x8s8KeSoe5Ns6f4w868zIc02FPLUT6Y1Z v/HlW/h9m4fPjDzPUshTyDuAPIi59pFnnxl5PlbIU8g7gDzYgO4jTxyOnC/Og2M/hTyFvAPI64/v u6OU9vT+9ed+/763dY3xCaDaYagdBuwwrHGCwz85wXEEeaarbJ6yeQds3jjX4Z+c6ziCPAuO78SZ rDrPU1m2QVLXGiUuPP3kxMUR5GFfIU/ZvAM2r89hfOE26YZukeHJrEO7y+A0DdRsoaZLU9SSrYFK Ok9JuY6veS6UZ+OB8iBQJrLUkB6WDA/ez6vICJYLuV+eHXb18emzjSEe5SQMfCw9zIClI5Ipr2Ej cHbAIC//lTIH9vgPezSJpfhxlwKpvUGzFykGghbRkSEME+s3pj9ZOp47wUtsT3xX9ya64d/4jo59 vFjukyHEVkDSq96Rdnk3BaTIGqB55Vkx08BQwk/61Jf4ID2Xg4vfsSy6/0Nsi2a72goWk2QKcfxK AgZiFPgucA4JHDUopJT9ARQA4HvNtPr3R8JiIAL8WMIq8A2MoVkjbrDtmnDDhjWrYQ0pQ+hqpjUa ksV5I0lljxXL1il8SaYHS3oNxKckExybnVQwFH7zkawQq88/Da3GMAf1cVYDTANol3NKfBmvSYxz 6peyGgfJVcpq/LdWQ/jA3fpUVqOlhFp97nBoNYb5w4+zGtjlTApuNbxxZOzrsA8UZFH7CBVNxRrA 3FSxxoB7+o5Yo/ee30qsAVGHYJKLUKplvXOq+vBexCY7bv7V3wAAAP//AwBQSwMEFAAGAAgAAAAh AISxAIHeAAAABwEAAA8AAABkcnMvZG93bnJldi54bWxMj0FLw0AQhe+C/2EZwZvdpG2KxGxKKeqp CLaCeJsm0yQ0Oxuy2yT9944nexoe7/Hme9l6sq0aqPeNYwPxLAJFXLiy4crA1+Ht6RmUD8glto7J wJU8rPP7uwzT0o38ScM+VEpK2KdooA6hS7X2RU0W/cx1xOKdXG8xiOwrXfY4Srlt9TyKVtpiw/Kh xo62NRXn/cUaeB9x3Czi12F3Pm2vP4fk43sXkzGPD9PmBVSgKfyH4Q9f0CEXpqO7cOlVa0CGBAPL SK64i3kiQ44SS5Yr0Hmmb/nzXwAAAP//AwBQSwECLQAUAAYACAAAACEAtoM4kv4AAADhAQAAEwAA AAAAAAAAAAAAAAAAAAAAW0NvbnRlbnRfVHlwZXNdLnhtbFBLAQItABQABgAIAAAAIQA4/SH/1gAA AJQBAAALAAAAAAAAAAAAAAAAAC8BAABfcmVscy8ucmVsc1BLAQItABQABgAIAAAAIQC5DAECZAUA AOMvAAAOAAAAAAAAAAAAAAAAAC4CAABkcnMvZTJvRG9jLnhtbFBLAQItABQABgAIAAAAIQCEsQCB 3gAAAAcBAAAPAAAAAAAAAAAAAAAAAL4HAABkcnMvZG93bnJldi54bWxQSwUGAAAAAAQABADzAAAA yQgAAAAA ">
                      <v:line id="Line 1788" o:spid="_x0000_s1056" style="position:absolute;visibility:visible;mso-wrap-style:square" from="2896,7059" to="6154,7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QNbcgAAADdAAAADwAAAGRycy9kb3ducmV2LnhtbESPT0vDQBTE7wW/w/IEb+3GqKHEbkup CK0HsX+gPb5mn0ls9m3YXZP47V1B6HGYmd8ws8VgGtGR87VlBfeTBARxYXXNpYLD/nU8BeEDssbG Min4IQ+L+c1ohrm2PW+p24VSRAj7HBVUIbS5lL6oyKCf2JY4ep/WGQxRulJqh32Em0amSZJJgzXH hQpbWlVUXHbfRsH7w0fWLTdv6+G4yc7Fy/Z8+uqdUne3w/IZRKAhXMP/7bVWkD6lj/D3Jj4BOf8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yQNbcgAAADdAAAADwAAAAAA AAAAAAAAAAChAgAAZHJzL2Rvd25yZXYueG1sUEsFBgAAAAAEAAQA+QAAAJYDAAAAAA== "/>
                      <v:line id="Line 1789" o:spid="_x0000_s1057" style="position:absolute;visibility:visible;mso-wrap-style:square" from="4163,6561" to="4163,76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vbYscAAADdAAAADwAAAGRycy9kb3ducmV2LnhtbESPS2vDMBCE74X+B7GB3hrZpgnFiRLS vNqe2jwg18Xa2CbWykiq4/z7KlDocZiZb5jpvDeN6Mj52rKCdJiAIC6srrlUcDxsnl9B+ICssbFM Cm7kYT57fJhiru2Vd9TtQykihH2OCqoQ2lxKX1Rk0A9tSxy9s3UGQ5SulNrhNcJNI7MkGUuDNceF CltaVlRc9j9GwbdLNy9fJ/+e3raf2/Vi/datLjulngb9YgIiUB/+w3/tD60gG2UjuL+JT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29tixwAAAN0AAAAPAAAAAAAA AAAAAAAAAKECAABkcnMvZG93bnJldi54bWxQSwUGAAAAAAQABAD5AAAAlQMAAAAA ">
                        <v:stroke startarrow="open" endarrow="open"/>
                      </v:line>
                      <v:line id="Line 1790" o:spid="_x0000_s1058" style="position:absolute;visibility:visible;mso-wrap-style:square" from="5792,6561" to="5792,76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o2gccAAADdAAAADwAAAGRycy9kb3ducmV2LnhtbESPQWvCQBSE7wX/w/KE3urGlAZJXUUs Be2hVFvQ4zP7mkSzb8PuNkn/fbcgeBxm5htmvhxMIzpyvrasYDpJQBAXVtdcKvj6fH2YgfABWWNj mRT8koflYnQ3x1zbnnfU7UMpIoR9jgqqENpcSl9UZNBPbEscvW/rDIYoXSm1wz7CTSPTJMmkwZrj QoUtrSsqLvsfo+D98SPrVtu3zXDYZqfiZXc6nnun1P14WD2DCDSEW/ja3mgF6VOawf+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ujaBxwAAAN0AAAAPAAAAAAAA AAAAAAAAAKECAABkcnMvZG93bnJldi54bWxQSwUGAAAAAAQABAD5AAAAlQMAAAAA "/>
                      <v:line id="Line 1791" o:spid="_x0000_s1059" style="position:absolute;flip:x;visibility:visible;mso-wrap-style:square" from="5792,6501" to="5973,6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3j5cgAAADdAAAADwAAAGRycy9kb3ducmV2LnhtbESPQUsDMRSE74L/ITzBi7RZl6rt2rQU QeihF6ts6e1189wsu3lZk9hu/30jFDwOM/MNM18OthNH8qFxrOBxnIEgrpxuuFbw9fk+moIIEVlj 55gUnCnAcnF7M8dCuxN/0HEba5EgHApUYGLsCylDZchiGLueOHnfzluMSfpaao+nBLedzLPsWVps OC0Y7OnNUNVuf60COd08/PjVYdKW7W43M2VV9vuNUvd3w+oVRKQh/oev7bVWkD/lL/D3Jj0Bubg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x3j5cgAAADdAAAADwAAAAAA AAAAAAAAAAChAgAAZHJzL2Rvd25yZXYueG1sUEsFBgAAAAAEAAQA+QAAAJYDAAAAAA== "/>
                      <v:line id="Line 1792" o:spid="_x0000_s1060" style="position:absolute;flip:x;visibility:visible;mso-wrap-style:square" from="5792,6611" to="5973,67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J3l8QAAADdAAAADwAAAGRycy9kb3ducmV2LnhtbERPz2vCMBS+D/wfwhN2GZqubKLVKDIY 7OBlKhVvz+bZlDYvXZJp998vh8GOH9/v1WawnbiRD41jBc/TDARx5XTDtYLj4X0yBxEissbOMSn4 oQCb9ehhhYV2d/6k2z7WIoVwKFCBibEvpAyVIYth6nrixF2dtxgT9LXUHu8p3HYyz7KZtNhwajDY 05uhqt1/WwVyvnv68tvLS1u2p9PClFXZn3dKPY6H7RJEpCH+i//cH1pB/pqnu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gneXxAAAAN0AAAAPAAAAAAAAAAAA AAAAAKECAABkcnMvZG93bnJldi54bWxQSwUGAAAAAAQABAD5AAAAkgMAAAAA "/>
                      <v:line id="Line 1793" o:spid="_x0000_s1061" style="position:absolute;flip:x;visibility:visible;mso-wrap-style:square" from="5792,6721" to="5973,6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7SDMcAAADdAAAADwAAAGRycy9kb3ducmV2LnhtbESPQUvDQBSE74L/YXmCF2k2BpU2zbYU QfDQi62k9PaafWZDsm/j7trGf+8KgsdhZr5hqvVkB3EmHzrHCu6zHARx43THrYL3/ctsDiJEZI2D Y1LwTQHWq+urCkvtLvxG511sRYJwKFGBiXEspQyNIYshcyNx8j6ctxiT9K3UHi8JbgdZ5PmTtNhx WjA40rOhpt99WQVyvr379JvTQ1/3h8PC1E09HrdK3d5MmyWISFP8D/+1X7WC4rFYwO+b9ATk6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ztIMxwAAAN0AAAAPAAAAAAAA AAAAAAAAAKECAABkcnMvZG93bnJldi54bWxQSwUGAAAAAAQABAD5AAAAlQMAAAAA "/>
                      <v:line id="Line 1794" o:spid="_x0000_s1062" style="position:absolute;flip:x;visibility:visible;mso-wrap-style:square" from="5792,6831" to="5973,6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3tTMUAAADdAAAADwAAAGRycy9kb3ducmV2LnhtbERPz2vCMBS+C/sfwhN2EU2nm7hqFBkM dvAyHRVvz+atKW1euiTT+t8vh4HHj+/3atPbVlzIh9qxgqdJBoK4dLrmSsHX4X28ABEissbWMSm4 UYDN+mGwwly7K3/SZR8rkUI45KjAxNjlUobSkMUwcR1x4r6dtxgT9JXUHq8p3LZymmVzabHm1GCw ozdDZbP/tQrkYjf68dvzc1M0x+OrKcqiO+2Uehz22yWISH28i//dH1rB9GWW9qc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S3tTMUAAADdAAAADwAAAAAAAAAA AAAAAAChAgAAZHJzL2Rvd25yZXYueG1sUEsFBgAAAAAEAAQA+QAAAJMDAAAAAA== "/>
                      <v:line id="Line 1795" o:spid="_x0000_s1063" style="position:absolute;flip:x;visibility:visible;mso-wrap-style:square" from="5792,6941" to="5973,7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FI18gAAADdAAAADwAAAGRycy9kb3ducmV2LnhtbESPQWsCMRSE74X+h/AKvYhmtVZ0axQp CD14qS0r3p6b52bZzcs2ibr9902h0OMwM98wy3VvW3ElH2rHCsajDARx6XTNlYLPj+1wDiJEZI2t Y1LwTQHWq/u7Jeba3fidrvtYiQThkKMCE2OXSxlKQxbDyHXEyTs7bzEm6SupPd4S3LZykmUzabHm tGCwo1dDZbO/WAVyvht8+c1p2hTN4bAwRVl0x51Sjw/95gVEpD7+h//ab1rB5PlpDL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mFI18gAAADdAAAADwAAAAAA AAAAAAAAAAChAgAAZHJzL2Rvd25yZXYueG1sUEsFBgAAAAAEAAQA+QAAAJYDAAAAAA== "/>
                      <v:line id="Line 1796" o:spid="_x0000_s1064" style="position:absolute;flip:x;visibility:visible;mso-wrap-style:square" from="5792,7051" to="5973,71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PWoMgAAADdAAAADwAAAGRycy9kb3ducmV2LnhtbESPQUsDMRSE74L/ITzBi7RZtyrt2rQU QeihF6ts6e1189wsu3lZk9hu/30jFDwOM/MNM18OthNH8qFxrOBxnIEgrpxuuFbw9fk+moIIEVlj 55gUnCnAcnF7M8dCuxN/0HEba5EgHApUYGLsCylDZchiGLueOHnfzluMSfpaao+nBLedzLPsRVps OC0Y7OnNUNVuf60COd08/PjV4akt291uZsqq7Pcbpe7vhtUriEhD/A9f22utIH+e5PD3Jj0Bubg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rPWoMgAAADdAAAADwAAAAAA AAAAAAAAAAChAgAAZHJzL2Rvd25yZXYueG1sUEsFBgAAAAAEAAQA+QAAAJYDAAAAAA== "/>
                      <v:line id="Line 1797" o:spid="_x0000_s1065" style="position:absolute;flip:x;visibility:visible;mso-wrap-style:square" from="5792,7161" to="5973,7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9zO8gAAADdAAAADwAAAGRycy9kb3ducmV2LnhtbESPQWsCMRSE74X+h/AKXopmq63o1ihS EDx4qS0r3p6b52bZzcs2ibr9902h0OMwM98wi1VvW3ElH2rHCp5GGQji0umaKwWfH5vhDESIyBpb x6TgmwKslvd3C8y1u/E7XfexEgnCIUcFJsYulzKUhiyGkeuIk3d23mJM0ldSe7wluG3lOMum0mLN acFgR2+GymZ/sQrkbPf45den56ZoDoe5KcqiO+6UGjz061cQkfr4H/5rb7WC8ctkA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f9zO8gAAADdAAAADwAAAAAA AAAAAAAAAAChAgAAZHJzL2Rvd25yZXYueG1sUEsFBgAAAAAEAAQA+QAAAJYDAAAAAA== "/>
                      <v:line id="Line 1798" o:spid="_x0000_s1066" style="position:absolute;flip:x;visibility:visible;mso-wrap-style:square" from="5792,7271" to="5973,7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brT8gAAADdAAAADwAAAGRycy9kb3ducmV2LnhtbESPQWsCMRSE74X+h/AKXopmq1Z0axQp FHrwUltWvD03z82ym5dtEnX9902h0OMwM98wy3VvW3EhH2rHCp5GGQji0umaKwVfn2/DOYgQkTW2 jknBjQKsV/d3S8y1u/IHXXaxEgnCIUcFJsYulzKUhiyGkeuIk3dy3mJM0ldSe7wmuG3lOMtm0mLN acFgR6+GymZ3tgrkfPv47TfHaVM0+/3CFGXRHbZKDR76zQuISH38D/+137WC8fNkC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hbrT8gAAADdAAAADwAAAAAA AAAAAAAAAAChAgAAZHJzL2Rvd25yZXYueG1sUEsFBgAAAAAEAAQA+QAAAJYDAAAAAA== "/>
                      <v:line id="Line 1799" o:spid="_x0000_s1067" style="position:absolute;flip:x;visibility:visible;mso-wrap-style:square" from="5792,7381" to="5973,74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pO1MgAAADdAAAADwAAAGRycy9kb3ducmV2LnhtbESPQWsCMRSE74X+h/AKXopmq1V0axQp FHrwUltWvD03z82ym5dtEnX9902h0OMwM98wy3VvW3EhH2rHCp5GGQji0umaKwVfn2/DOYgQkTW2 jknBjQKsV/d3S8y1u/IHXXaxEgnCIUcFJsYulzKUhiyGkeuIk3dy3mJM0ldSe7wmuG3lOMtm0mLN acFgR6+GymZ3tgrkfPv47TfH56Zo9vuFKcqiO2yVGjz0mxcQkfr4H/5rv2sF4+lkC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VpO1MgAAADdAAAADwAAAAAA AAAAAAAAAAChAgAAZHJzL2Rvd25yZXYueG1sUEsFBgAAAAAEAAQA+QAAAJYDAAAAAA== "/>
                      <v:line id="Line 1800" o:spid="_x0000_s1068" style="position:absolute;flip:x;visibility:visible;mso-wrap-style:square" from="5792,7491" to="5973,7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jQo8gAAADdAAAADwAAAGRycy9kb3ducmV2LnhtbESPQUsDMRSE74L/ITzBi9isVZd2bVqK IHjopa1s8fa6eW6W3bysSWy3/74pFDwOM/MNM1sMthMH8qFxrOBplIEgrpxuuFbwtf14nIAIEVlj 55gUnCjAYn57M8NCuyOv6bCJtUgQDgUqMDH2hZShMmQxjFxPnLwf5y3GJH0ttcdjgttOjrMslxYb TgsGe3o3VLWbP6tATlYPv365f2nLdrebmrIq+++VUvd3w/INRKQh/oev7U+tYPz6nMPlTXoCcn4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YjQo8gAAADdAAAADwAAAAAA AAAAAAAAAAChAgAAZHJzL2Rvd25yZXYueG1sUEsFBgAAAAAEAAQA+QAAAJYDAAAAAA== "/>
                      <v:shape id="Text Box 1801" o:spid="_x0000_s1069" type="#_x0000_t202" style="position:absolute;left:3786;top:7011;width:543;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jrd8UA AADdAAAADwAAAGRycy9kb3ducmV2LnhtbESPW2sCMRSE3wv+h3AE3zSpVVu3G0VaCj5VtBfw7bA5 e8HNybKJ7vrvTUHo4zAz3zDpure1uFDrK8caHicKBHHmTMWFhu+vj/ELCB+QDdaOScOVPKxXg4cU E+M63tPlEAoRIewT1FCG0CRS+qwki37iGuLo5a61GKJsC2la7CLc1nKq1EJarDgulNjQW0nZ6XC2 Gn4+8+PvTO2KdztvOtcryXYptR4N+80riEB9+A/f21ujYTp/eoa/N/EJyNUNAAD//wMAUEsBAi0A FAAGAAgAAAAhAPD3irv9AAAA4gEAABMAAAAAAAAAAAAAAAAAAAAAAFtDb250ZW50X1R5cGVzXS54 bWxQSwECLQAUAAYACAAAACEAMd1fYdIAAACPAQAACwAAAAAAAAAAAAAAAAAuAQAAX3JlbHMvLnJl bHNQSwECLQAUAAYACAAAACEAMy8FnkEAAAA5AAAAEAAAAAAAAAAAAAAAAAApAgAAZHJzL3NoYXBl eG1sLnhtbFBLAQItABQABgAIAAAAIQDlqOt3xQAAAN0AAAAPAAAAAAAAAAAAAAAAAJgCAABkcnMv ZG93bnJldi54bWxQSwUGAAAAAAQABAD1AAAAigMAAAAA " filled="f" stroked="f">
                        <v:textbox>
                          <w:txbxContent>
                            <w:p w:rsidR="003E7E25" w:rsidRPr="00A32FA9" w:rsidRDefault="003E7E25" w:rsidP="003E7E25">
                              <w:pPr>
                                <w:rPr>
                                  <w:sz w:val="21"/>
                                  <w:szCs w:val="21"/>
                                </w:rPr>
                              </w:pPr>
                              <w:r w:rsidRPr="00A32FA9">
                                <w:rPr>
                                  <w:sz w:val="21"/>
                                  <w:szCs w:val="21"/>
                                </w:rPr>
                                <w:t>O</w:t>
                              </w:r>
                            </w:p>
                          </w:txbxContent>
                        </v:textbox>
                      </v:shape>
                      <v:shape id="Text Box 1802" o:spid="_x0000_s1070" type="#_x0000_t202" style="position:absolute;left:5430;top:6999;width:543;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d/BcMA AADdAAAADwAAAGRycy9kb3ducmV2LnhtbERPy2rCQBTdF/oPwxXc1Rm1ljbNJBRF6MqirUJ3l8zN g2buhMxo4t87C6HLw3mn+WhbcaHeN441zGcKBHHhTMOVhp/v7dMrCB+QDbaOScOVPOTZ40OKiXED 7+lyCJWIIewT1FCH0CVS+qImi37mOuLIla63GCLsK2l6HGK4beVCqRdpseHYUGNH65qKv8PZajju yt/Ts/qqNnbVDW5Uku2b1Ho6GT/eQQQaw7/47v40GharZZwb38QnILMbAAAA//8DAFBLAQItABQA BgAIAAAAIQDw94q7/QAAAOIBAAATAAAAAAAAAAAAAAAAAAAAAABbQ29udGVudF9UeXBlc10ueG1s UEsBAi0AFAAGAAgAAAAhADHdX2HSAAAAjwEAAAsAAAAAAAAAAAAAAAAALgEAAF9yZWxzLy5yZWxz UEsBAi0AFAAGAAgAAAAhADMvBZ5BAAAAOQAAABAAAAAAAAAAAAAAAAAAKQIAAGRycy9zaGFwZXht bC54bWxQSwECLQAUAAYACAAAACEAlDd/BcMAAADdAAAADwAAAAAAAAAAAAAAAACYAgAAZHJzL2Rv d25yZXYueG1sUEsFBgAAAAAEAAQA9QAAAIgDAAAAAA== " filled="f" stroked="f">
                        <v:textbox>
                          <w:txbxContent>
                            <w:p w:rsidR="003E7E25" w:rsidRPr="00A32FA9" w:rsidRDefault="003E7E25" w:rsidP="003E7E25">
                              <w:pPr>
                                <w:rPr>
                                  <w:sz w:val="21"/>
                                  <w:szCs w:val="21"/>
                                </w:rPr>
                              </w:pPr>
                              <w:r w:rsidRPr="00A32FA9">
                                <w:rPr>
                                  <w:sz w:val="21"/>
                                  <w:szCs w:val="21"/>
                                </w:rPr>
                                <w:t>F</w:t>
                              </w:r>
                            </w:p>
                          </w:txbxContent>
                        </v:textbox>
                      </v:shape>
                      <v:shape id="Text Box 1803" o:spid="_x0000_s1071" type="#_x0000_t202" style="position:absolute;left:4781;top:6891;width:905;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ansQA AADdAAAADwAAAGRycy9kb3ducmV2LnhtbESPW4vCMBSE3xf8D+EI+7YmXtFqFFEW9snFK/h2aI5t sTkpTdbWf28WFvZxmJlvmMWqtaV4UO0Lxxr6PQWCOHWm4EzD6fj5MQXhA7LB0jFpeJKH1bLztsDE uIb39DiETEQI+wQ15CFUiZQ+zcmi77mKOHo3V1sMUdaZNDU2EW5LOVBqIi0WHBdyrGiTU3o//FgN 593tehmp72xrx1XjWiXZzqTW7912PQcRqA3/4b/2l9EwGA9n8PsmPgG5fAEAAP//AwBQSwECLQAU AAYACAAAACEA8PeKu/0AAADiAQAAEwAAAAAAAAAAAAAAAAAAAAAAW0NvbnRlbnRfVHlwZXNdLnht bFBLAQItABQABgAIAAAAIQAx3V9h0gAAAI8BAAALAAAAAAAAAAAAAAAAAC4BAABfcmVscy8ucmVs c1BLAQItABQABgAIAAAAIQAzLwWeQQAAADkAAAAQAAAAAAAAAAAAAAAAACkCAABkcnMvc2hhcGV4 bWwueG1sUEsBAi0AFAAGAAgAAAAhAPt72p7EAAAA3QAAAA8AAAAAAAAAAAAAAAAAmAIAAGRycy9k b3ducmV2LnhtbFBLBQYAAAAABAAEAPUAAACJAwAAAAA= "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S</w:t>
                              </w:r>
                            </w:p>
                          </w:txbxContent>
                        </v:textbox>
                      </v:shape>
                    </v:group>
                  </w:pict>
                </mc:Fallback>
              </mc:AlternateContent>
            </w:r>
          </w:p>
        </w:tc>
      </w:tr>
    </w:tbl>
    <w:p w:rsidR="003E7E25" w:rsidRPr="00A55DAD" w:rsidRDefault="003E7E25" w:rsidP="003E7E25">
      <w:pPr>
        <w:jc w:val="both"/>
        <w:rPr>
          <w:rFonts w:ascii="Times New Roman" w:hAnsi="Times New Roman"/>
          <w:sz w:val="26"/>
          <w:szCs w:val="26"/>
        </w:rPr>
      </w:pPr>
      <w:r w:rsidRPr="00A55DAD">
        <w:rPr>
          <w:rFonts w:ascii="Times New Roman" w:hAnsi="Times New Roman"/>
          <w:b/>
          <w:sz w:val="26"/>
          <w:szCs w:val="26"/>
          <w:u w:val="single"/>
        </w:rPr>
        <w:t>Bài 6:(2 điểm)</w:t>
      </w:r>
      <w:r w:rsidRPr="00A55DAD">
        <w:rPr>
          <w:rFonts w:ascii="Times New Roman" w:hAnsi="Times New Roman"/>
          <w:sz w:val="26"/>
          <w:szCs w:val="26"/>
        </w:rPr>
        <w:t xml:space="preserve">  </w:t>
      </w:r>
    </w:p>
    <w:p w:rsidR="003E7E25" w:rsidRPr="00A55DAD" w:rsidRDefault="003E7E25" w:rsidP="003E7E25">
      <w:pPr>
        <w:ind w:firstLine="720"/>
        <w:jc w:val="both"/>
        <w:rPr>
          <w:rFonts w:ascii="Times New Roman" w:hAnsi="Times New Roman"/>
          <w:sz w:val="26"/>
          <w:szCs w:val="26"/>
        </w:rPr>
      </w:pPr>
      <w:r w:rsidRPr="00A55DAD">
        <w:rPr>
          <w:rFonts w:ascii="Times New Roman" w:hAnsi="Times New Roman"/>
          <w:sz w:val="26"/>
          <w:szCs w:val="26"/>
        </w:rPr>
        <w:t>Hãy xác định trọng lượng riêng của 1 chất lỏng với dông cụ: một lực kế, một chậu nước và một vật nặng. Nêu các bước tiến hành và giải thích.</w:t>
      </w:r>
    </w:p>
    <w:p w:rsidR="003E7E25" w:rsidRPr="00A55DAD" w:rsidRDefault="003E7E25" w:rsidP="003E7E25">
      <w:pPr>
        <w:spacing w:before="120"/>
        <w:jc w:val="center"/>
        <w:rPr>
          <w:rFonts w:ascii="Times New Roman" w:hAnsi="Times New Roman"/>
          <w:b/>
          <w:sz w:val="23"/>
          <w:szCs w:val="26"/>
        </w:rPr>
      </w:pPr>
      <w:r w:rsidRPr="00A55DAD">
        <w:rPr>
          <w:rFonts w:ascii="Times New Roman" w:hAnsi="Times New Roman"/>
          <w:b/>
          <w:sz w:val="26"/>
          <w:szCs w:val="26"/>
        </w:rPr>
        <w:lastRenderedPageBreak/>
        <w:t>---------------HẾT---------------</w:t>
      </w:r>
    </w:p>
    <w:p w:rsidR="003E7E25" w:rsidRPr="00A55DAD" w:rsidRDefault="003E7E25" w:rsidP="003E7E25">
      <w:pPr>
        <w:spacing w:before="120"/>
        <w:rPr>
          <w:rFonts w:ascii="Times New Roman" w:hAnsi="Times New Roman"/>
          <w:sz w:val="22"/>
          <w:szCs w:val="22"/>
        </w:rPr>
      </w:pPr>
    </w:p>
    <w:tbl>
      <w:tblPr>
        <w:tblW w:w="0" w:type="auto"/>
        <w:tblLook w:val="01E0" w:firstRow="1" w:lastRow="1" w:firstColumn="1" w:lastColumn="1" w:noHBand="0" w:noVBand="0"/>
      </w:tblPr>
      <w:tblGrid>
        <w:gridCol w:w="3100"/>
        <w:gridCol w:w="6721"/>
      </w:tblGrid>
      <w:tr w:rsidR="003E7E25" w:rsidRPr="00A55DAD" w:rsidTr="00960BBD">
        <w:tc>
          <w:tcPr>
            <w:tcW w:w="3100" w:type="dxa"/>
          </w:tcPr>
          <w:p w:rsidR="003E7E25" w:rsidRPr="00A55DAD" w:rsidRDefault="003E7E25" w:rsidP="00960BBD">
            <w:pPr>
              <w:jc w:val="center"/>
              <w:rPr>
                <w:rFonts w:ascii="Times New Roman" w:hAnsi="Times New Roman"/>
                <w:b/>
                <w:sz w:val="21"/>
                <w:szCs w:val="21"/>
                <w:lang w:val="fr-BE"/>
              </w:rPr>
            </w:pPr>
            <w:r w:rsidRPr="00A55DAD">
              <w:rPr>
                <w:rFonts w:ascii="Times New Roman" w:hAnsi="Times New Roman"/>
                <w:b/>
                <w:sz w:val="21"/>
                <w:szCs w:val="21"/>
                <w:lang w:val="fr-BE"/>
              </w:rPr>
              <w:t>SỞ GIÁO DUC- ĐÀO TẠO</w:t>
            </w:r>
          </w:p>
          <w:p w:rsidR="003E7E25" w:rsidRPr="00A55DAD" w:rsidRDefault="003E7E25" w:rsidP="00960BBD">
            <w:pPr>
              <w:jc w:val="center"/>
              <w:rPr>
                <w:rFonts w:ascii="Times New Roman" w:hAnsi="Times New Roman"/>
                <w:sz w:val="21"/>
                <w:szCs w:val="21"/>
              </w:rPr>
            </w:pPr>
            <w:r w:rsidRPr="00A55DAD">
              <w:rPr>
                <w:rFonts w:ascii="Times New Roman" w:hAnsi="Times New Roman"/>
                <w:b/>
                <w:sz w:val="21"/>
                <w:szCs w:val="21"/>
              </w:rPr>
              <w:t>BẮC NINH</w:t>
            </w:r>
          </w:p>
        </w:tc>
        <w:tc>
          <w:tcPr>
            <w:tcW w:w="6721" w:type="dxa"/>
          </w:tcPr>
          <w:p w:rsidR="003E7E25" w:rsidRPr="00A55DAD" w:rsidRDefault="003E7E25" w:rsidP="00960BBD">
            <w:pPr>
              <w:jc w:val="center"/>
              <w:rPr>
                <w:rFonts w:ascii="Times New Roman" w:hAnsi="Times New Roman"/>
                <w:b/>
                <w:sz w:val="21"/>
                <w:szCs w:val="21"/>
              </w:rPr>
            </w:pPr>
            <w:r w:rsidRPr="00A55DAD">
              <w:rPr>
                <w:rFonts w:ascii="Times New Roman" w:hAnsi="Times New Roman"/>
                <w:b/>
                <w:sz w:val="21"/>
                <w:szCs w:val="21"/>
              </w:rPr>
              <w:t>KỲ THI HỌC SINH GIỎI  THCS  CẤP TỈNH</w:t>
            </w:r>
          </w:p>
          <w:p w:rsidR="003E7E25" w:rsidRPr="00A55DAD" w:rsidRDefault="003E7E25" w:rsidP="00960BBD">
            <w:pPr>
              <w:jc w:val="center"/>
              <w:rPr>
                <w:rFonts w:ascii="Times New Roman" w:hAnsi="Times New Roman"/>
                <w:b/>
                <w:sz w:val="21"/>
                <w:szCs w:val="21"/>
              </w:rPr>
            </w:pPr>
            <w:r w:rsidRPr="00A55DAD">
              <w:rPr>
                <w:rFonts w:ascii="Times New Roman" w:hAnsi="Times New Roman"/>
                <w:b/>
                <w:sz w:val="21"/>
                <w:szCs w:val="21"/>
              </w:rPr>
              <w:t>NĂM HỌC  2009- 2010</w:t>
            </w:r>
          </w:p>
          <w:p w:rsidR="003E7E25" w:rsidRPr="00A55DAD" w:rsidRDefault="003E7E25" w:rsidP="00960BBD">
            <w:pPr>
              <w:jc w:val="center"/>
              <w:rPr>
                <w:rFonts w:ascii="Times New Roman" w:hAnsi="Times New Roman"/>
                <w:b/>
                <w:sz w:val="23"/>
                <w:szCs w:val="23"/>
              </w:rPr>
            </w:pPr>
            <w:r w:rsidRPr="00A55DAD">
              <w:rPr>
                <w:rFonts w:ascii="Times New Roman" w:hAnsi="Times New Roman"/>
                <w:b/>
                <w:sz w:val="21"/>
                <w:szCs w:val="21"/>
              </w:rPr>
              <w:t xml:space="preserve">MÔN: </w:t>
            </w:r>
            <w:r w:rsidRPr="00A55DAD">
              <w:rPr>
                <w:rFonts w:ascii="Times New Roman" w:hAnsi="Times New Roman"/>
                <w:b/>
                <w:sz w:val="23"/>
                <w:szCs w:val="23"/>
              </w:rPr>
              <w:t>Vật lý.   Lớp  9</w:t>
            </w:r>
          </w:p>
          <w:p w:rsidR="003E7E25" w:rsidRPr="00A55DAD" w:rsidRDefault="003E7E25" w:rsidP="00960BBD">
            <w:pPr>
              <w:jc w:val="center"/>
              <w:rPr>
                <w:rFonts w:ascii="Times New Roman" w:hAnsi="Times New Roman"/>
                <w:sz w:val="21"/>
                <w:szCs w:val="21"/>
              </w:rPr>
            </w:pPr>
          </w:p>
        </w:tc>
      </w:tr>
    </w:tbl>
    <w:p w:rsidR="003E7E25" w:rsidRPr="00A55DAD" w:rsidRDefault="003E7E25" w:rsidP="003E7E25">
      <w:pPr>
        <w:ind w:right="8"/>
        <w:jc w:val="center"/>
        <w:rPr>
          <w:rFonts w:ascii="Times New Roman" w:hAnsi="Times New Roman"/>
          <w:b/>
          <w:sz w:val="21"/>
          <w:szCs w:val="21"/>
        </w:rPr>
      </w:pPr>
      <w:r w:rsidRPr="00A55DAD">
        <w:rPr>
          <w:rFonts w:ascii="Times New Roman" w:hAnsi="Times New Roman"/>
          <w:b/>
          <w:sz w:val="21"/>
          <w:szCs w:val="21"/>
        </w:rPr>
        <w:t>ĐÁP ÁN - BIỂU ĐIỂM CHẤM</w:t>
      </w:r>
    </w:p>
    <w:p w:rsidR="003E7E25" w:rsidRPr="00A55DAD" w:rsidRDefault="003E7E25" w:rsidP="003E7E25">
      <w:pPr>
        <w:ind w:right="8"/>
        <w:jc w:val="center"/>
        <w:rPr>
          <w:rFonts w:ascii="Times New Roman" w:hAnsi="Times New Roman"/>
          <w:b/>
          <w:sz w:val="21"/>
          <w:szCs w:val="21"/>
        </w:rPr>
      </w:pPr>
    </w:p>
    <w:tbl>
      <w:tblPr>
        <w:tblW w:w="100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8"/>
        <w:gridCol w:w="8316"/>
        <w:gridCol w:w="935"/>
      </w:tblGrid>
      <w:tr w:rsidR="003E7E25" w:rsidRPr="00A55DAD" w:rsidTr="00960BBD">
        <w:tc>
          <w:tcPr>
            <w:tcW w:w="768" w:type="dxa"/>
          </w:tcPr>
          <w:p w:rsidR="003E7E25" w:rsidRPr="00A55DAD" w:rsidRDefault="003E7E25" w:rsidP="00960BBD">
            <w:pPr>
              <w:jc w:val="center"/>
              <w:rPr>
                <w:rFonts w:ascii="Times New Roman" w:hAnsi="Times New Roman"/>
                <w:b/>
              </w:rPr>
            </w:pPr>
            <w:r w:rsidRPr="00A55DAD">
              <w:rPr>
                <w:rFonts w:ascii="Times New Roman" w:hAnsi="Times New Roman"/>
                <w:b/>
              </w:rPr>
              <w:t>Bài</w:t>
            </w:r>
          </w:p>
        </w:tc>
        <w:tc>
          <w:tcPr>
            <w:tcW w:w="8316" w:type="dxa"/>
          </w:tcPr>
          <w:p w:rsidR="003E7E25" w:rsidRPr="00A55DAD" w:rsidRDefault="003E7E25" w:rsidP="00960BBD">
            <w:pPr>
              <w:jc w:val="center"/>
              <w:rPr>
                <w:rFonts w:ascii="Times New Roman" w:hAnsi="Times New Roman"/>
                <w:b/>
              </w:rPr>
            </w:pPr>
            <w:r w:rsidRPr="00A55DAD">
              <w:rPr>
                <w:rFonts w:ascii="Times New Roman" w:hAnsi="Times New Roman"/>
                <w:b/>
              </w:rPr>
              <w:t>Nội dung</w:t>
            </w:r>
          </w:p>
        </w:tc>
        <w:tc>
          <w:tcPr>
            <w:tcW w:w="935" w:type="dxa"/>
          </w:tcPr>
          <w:p w:rsidR="003E7E25" w:rsidRPr="00A55DAD" w:rsidRDefault="003E7E25" w:rsidP="00960BBD">
            <w:pPr>
              <w:tabs>
                <w:tab w:val="left" w:pos="1152"/>
              </w:tabs>
              <w:rPr>
                <w:rFonts w:ascii="Times New Roman" w:hAnsi="Times New Roman"/>
                <w:b/>
              </w:rPr>
            </w:pPr>
            <w:r w:rsidRPr="00A55DAD">
              <w:rPr>
                <w:rFonts w:ascii="Times New Roman" w:hAnsi="Times New Roman"/>
                <w:b/>
              </w:rPr>
              <w:t>Điểm</w:t>
            </w:r>
          </w:p>
        </w:tc>
      </w:tr>
      <w:tr w:rsidR="003E7E25" w:rsidRPr="00A55DAD" w:rsidTr="00960BBD">
        <w:tc>
          <w:tcPr>
            <w:tcW w:w="768" w:type="dxa"/>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C90CA4" w:rsidP="00960BBD">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23424" behindDoc="0" locked="0" layoutInCell="1" allowOverlap="1">
                      <wp:simplePos x="0" y="0"/>
                      <wp:positionH relativeFrom="column">
                        <wp:posOffset>413385</wp:posOffset>
                      </wp:positionH>
                      <wp:positionV relativeFrom="paragraph">
                        <wp:posOffset>770890</wp:posOffset>
                      </wp:positionV>
                      <wp:extent cx="5867400" cy="635"/>
                      <wp:effectExtent l="13335" t="8890" r="5715" b="9525"/>
                      <wp:wrapNone/>
                      <wp:docPr id="2522" name="Line 18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9"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60.7pt" to="494.55pt,6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n0YzHwIAADoEAAAOAAAAZHJzL2Uyb0RvYy54bWysU0uP2jAQvlfqf7B8hzw2sBARVhWBXmgX abe9G9shVh3bsg0BVf3vHZtHl/ZSVc3BGXtmvvnmNXs6dhIduHVCqwpnwxQjrqhmQu0q/OV1NZhg 5DxRjEiteIVP3OGn+ft3s96UPNetloxbBCDKlb2pcOu9KZPE0ZZ3xA214QqUjbYd8XC1u4RZ0gN6 J5M8TcdJry0zVlPuHLzWZyWeR/ym4dQ/N43jHskKAzcfTxvPbTiT+YyUO0tMK+iFBvkHFh0RCoLe oGriCdpb8QdUJ6jVTjd+SHWX6KYRlMccIJss/S2bl5YYHnOB4jhzK5P7f7D082FjkWAVzkd5jpEi HXRpLRRH2SSdhvr0xpVgtlAbGzKkR/Vi1pp+c0jpRUvUjkeerycDnlnwSO5cwsUZiLLtP2kGNmTv dSzWsbEdaqQwX4NjAIeCoGPszunWHX70iMLjaDJ+LFJoIgXd+GEUI5EygARXY53/yHWHglBhCSlE SHJYOx9I/TIJ5kqvhJSx/VKhvsLTUT6KDk5LwYIymDm72y6kRQcSBih+l7h3ZlbvFYtgLSdseZE9 EfIsQ3CpAh4kA3Qu0nlCvk/T6XKynBSDIh8vB0Va14MPq0UxGK+yx1H9UC8WdfYjUMuKshWMcRXY Xac1K/5uGi57c56z27zeypDco8d6AdnrP5KOfQ2tPA/FVrPTxl77DQMajS/LFDbg7R3ktys//wkA AP//AwBQSwMEFAAGAAgAAAAhANcLtendAAAACgEAAA8AAABkcnMvZG93bnJldi54bWxMj8FOwzAM hu9IvENkJG4sbWHTWppOEwIuSEiMwjltTFuROFWTdeXtMVzg6M+/fn8ud4uzYsYpDJ4UpKsEBFLr zUCdgvr14WoLIkRNRltPqOALA+yq87NSF8af6AXnQ+wEl1AotII+xrGQMrQ9Oh1WfkTi3YefnI48 Tp00kz5xubMyS5KNdHogvtDrEe96bD8PR6dg//50f/08N85bk3f1m3F18pgpdXmx7G9BRFziXxh+ 9FkdKnZq/JFMEFbBZp1yknmW3oDgQL7NmTS/ZA2yKuX/F6pvAAAA//8DAFBLAQItABQABgAIAAAA IQC2gziS/gAAAOEBAAATAAAAAAAAAAAAAAAAAAAAAABbQ29udGVudF9UeXBlc10ueG1sUEsBAi0A FAAGAAgAAAAhADj9If/WAAAAlAEAAAsAAAAAAAAAAAAAAAAALwEAAF9yZWxzLy5yZWxzUEsBAi0A FAAGAAgAAAAhAAefRjMfAgAAOgQAAA4AAAAAAAAAAAAAAAAALgIAAGRycy9lMm9Eb2MueG1sUEsB Ai0AFAAGAAgAAAAhANcLtendAAAACgEAAA8AAAAAAAAAAAAAAAAAeQQAAGRycy9kb3ducmV2Lnht bFBLBQYAAAAABAAEAPMAAACDBQAAAAA= "/>
                  </w:pict>
                </mc:Fallback>
              </mc:AlternateContent>
            </w:r>
            <w:r w:rsidR="003E7E25" w:rsidRPr="00A55DAD">
              <w:rPr>
                <w:rFonts w:ascii="Times New Roman" w:hAnsi="Times New Roman"/>
                <w:b/>
              </w:rPr>
              <w:t>1</w:t>
            </w:r>
          </w:p>
        </w:tc>
        <w:tc>
          <w:tcPr>
            <w:tcW w:w="8316" w:type="dxa"/>
          </w:tcPr>
          <w:p w:rsidR="003E7E25" w:rsidRPr="00A55DAD" w:rsidRDefault="003E7E25" w:rsidP="00960BBD">
            <w:pPr>
              <w:spacing w:before="120" w:after="120"/>
              <w:rPr>
                <w:rFonts w:ascii="Times New Roman" w:hAnsi="Times New Roman"/>
              </w:rPr>
            </w:pPr>
            <w:r w:rsidRPr="00A55DAD">
              <w:rPr>
                <w:rFonts w:ascii="Times New Roman" w:hAnsi="Times New Roman"/>
              </w:rPr>
              <w:t>Gọi v</w:t>
            </w:r>
            <w:r w:rsidRPr="00A55DAD">
              <w:rPr>
                <w:rFonts w:ascii="Times New Roman" w:hAnsi="Times New Roman"/>
                <w:vertAlign w:val="subscript"/>
              </w:rPr>
              <w:t>1</w:t>
            </w:r>
            <w:r w:rsidRPr="00A55DAD">
              <w:rPr>
                <w:rFonts w:ascii="Times New Roman" w:hAnsi="Times New Roman"/>
              </w:rPr>
              <w:t xml:space="preserve"> là vận tốc của xe xuất phát từ A, v</w:t>
            </w:r>
            <w:r w:rsidRPr="00A55DAD">
              <w:rPr>
                <w:rFonts w:ascii="Times New Roman" w:hAnsi="Times New Roman"/>
                <w:vertAlign w:val="subscript"/>
              </w:rPr>
              <w:t>2</w:t>
            </w:r>
            <w:r w:rsidRPr="00A55DAD">
              <w:rPr>
                <w:rFonts w:ascii="Times New Roman" w:hAnsi="Times New Roman"/>
              </w:rPr>
              <w:t xml:space="preserve"> là vận tốc của xe xuất phát từ B, t</w:t>
            </w:r>
            <w:r w:rsidRPr="00A55DAD">
              <w:rPr>
                <w:rFonts w:ascii="Times New Roman" w:hAnsi="Times New Roman"/>
                <w:vertAlign w:val="subscript"/>
              </w:rPr>
              <w:t>1</w:t>
            </w:r>
            <w:r w:rsidRPr="00A55DAD">
              <w:rPr>
                <w:rFonts w:ascii="Times New Roman" w:hAnsi="Times New Roman"/>
              </w:rPr>
              <w:t xml:space="preserve"> là khoảng thời gian từ lúc xuất phát đến lúc gặp nhau lần 1, t</w:t>
            </w:r>
            <w:r w:rsidRPr="00A55DAD">
              <w:rPr>
                <w:rFonts w:ascii="Times New Roman" w:hAnsi="Times New Roman"/>
                <w:vertAlign w:val="subscript"/>
              </w:rPr>
              <w:t>2</w:t>
            </w:r>
            <w:r w:rsidRPr="00A55DAD">
              <w:rPr>
                <w:rFonts w:ascii="Times New Roman" w:hAnsi="Times New Roman"/>
              </w:rPr>
              <w:t xml:space="preserve"> là khoảng thời gian từ lỳc gặp nhau lần 1 đến lúc gặp nhau lần 2, x = AB.</w:t>
            </w:r>
          </w:p>
          <w:p w:rsidR="003E7E25" w:rsidRPr="00A55DAD" w:rsidRDefault="003E7E25" w:rsidP="00960BBD">
            <w:pPr>
              <w:spacing w:before="120" w:after="120"/>
              <w:rPr>
                <w:rFonts w:ascii="Times New Roman" w:hAnsi="Times New Roman"/>
              </w:rPr>
            </w:pPr>
            <w:r w:rsidRPr="00A55DAD">
              <w:rPr>
                <w:rFonts w:ascii="Times New Roman" w:hAnsi="Times New Roman"/>
              </w:rPr>
              <w:t xml:space="preserve">Gặp nhau lần 1: </w:t>
            </w:r>
            <w:r w:rsidRPr="00A55DAD">
              <w:rPr>
                <w:rFonts w:ascii="Times New Roman" w:hAnsi="Times New Roman"/>
                <w:position w:val="-12"/>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v:imagedata r:id="rId8" o:title=""/>
                </v:shape>
              </w:object>
            </w:r>
            <w:r w:rsidRPr="00A55DAD">
              <w:rPr>
                <w:rFonts w:ascii="Times New Roman" w:hAnsi="Times New Roman"/>
              </w:rPr>
              <w:t xml:space="preserve">, </w:t>
            </w:r>
            <w:r w:rsidRPr="00A55DAD">
              <w:rPr>
                <w:rFonts w:ascii="Times New Roman" w:hAnsi="Times New Roman"/>
                <w:position w:val="-12"/>
              </w:rPr>
              <w:object w:dxaOrig="1200" w:dyaOrig="360">
                <v:shape id="_x0000_i1026" type="#_x0000_t75" style="width:60pt;height:18pt">
                  <v:imagedata r:id="rId9" o:title=""/>
                </v:shape>
              </w:object>
            </w:r>
            <w:r w:rsidRPr="00A55DAD">
              <w:rPr>
                <w:rFonts w:ascii="Times New Roman" w:hAnsi="Times New Roman"/>
              </w:rPr>
              <w:t xml:space="preserve"> </w:t>
            </w:r>
          </w:p>
          <w:p w:rsidR="003E7E25" w:rsidRPr="00A55DAD" w:rsidRDefault="003E7E25" w:rsidP="00960BBD">
            <w:pPr>
              <w:spacing w:before="120" w:after="120"/>
              <w:rPr>
                <w:rFonts w:ascii="Times New Roman" w:hAnsi="Times New Roman"/>
              </w:rPr>
            </w:pPr>
            <w:r w:rsidRPr="00A55DAD">
              <w:rPr>
                <w:rFonts w:ascii="Times New Roman" w:hAnsi="Times New Roman"/>
              </w:rPr>
              <w:t xml:space="preserve">                       suy ra </w:t>
            </w:r>
            <w:r w:rsidRPr="00A55DAD">
              <w:rPr>
                <w:rFonts w:ascii="Times New Roman" w:hAnsi="Times New Roman"/>
                <w:position w:val="-30"/>
              </w:rPr>
              <w:object w:dxaOrig="1420" w:dyaOrig="680">
                <v:shape id="_x0000_i1027" type="#_x0000_t75" style="width:71pt;height:34pt">
                  <v:imagedata r:id="rId10" o:title=""/>
                </v:shape>
              </w:object>
            </w:r>
          </w:p>
          <w:p w:rsidR="003E7E25" w:rsidRPr="00A55DAD" w:rsidRDefault="003E7E25" w:rsidP="00960BBD">
            <w:pPr>
              <w:spacing w:before="120" w:after="120"/>
              <w:rPr>
                <w:rFonts w:ascii="Times New Roman" w:hAnsi="Times New Roman"/>
              </w:rPr>
            </w:pPr>
            <w:r w:rsidRPr="00A55DAD">
              <w:rPr>
                <w:rFonts w:ascii="Times New Roman" w:hAnsi="Times New Roman"/>
              </w:rPr>
              <w:t xml:space="preserve">Gặp nhau lần 2: </w:t>
            </w:r>
            <w:r w:rsidRPr="00A55DAD">
              <w:rPr>
                <w:rFonts w:ascii="Times New Roman" w:hAnsi="Times New Roman"/>
                <w:position w:val="-12"/>
              </w:rPr>
              <w:object w:dxaOrig="2500" w:dyaOrig="360">
                <v:shape id="_x0000_i1028" type="#_x0000_t75" style="width:125pt;height:18pt">
                  <v:imagedata r:id="rId11" o:title=""/>
                </v:shape>
              </w:object>
            </w:r>
          </w:p>
          <w:p w:rsidR="003E7E25" w:rsidRPr="00A55DAD" w:rsidRDefault="003E7E25" w:rsidP="00960BBD">
            <w:pPr>
              <w:spacing w:before="120" w:after="120"/>
              <w:ind w:left="720" w:firstLine="720"/>
              <w:rPr>
                <w:rFonts w:ascii="Times New Roman" w:hAnsi="Times New Roman"/>
              </w:rPr>
            </w:pPr>
            <w:r w:rsidRPr="00A55DAD">
              <w:rPr>
                <w:rFonts w:ascii="Times New Roman" w:hAnsi="Times New Roman"/>
              </w:rPr>
              <w:t xml:space="preserve">   </w:t>
            </w:r>
            <w:r w:rsidRPr="00A55DAD">
              <w:rPr>
                <w:rFonts w:ascii="Times New Roman" w:hAnsi="Times New Roman"/>
                <w:position w:val="-12"/>
              </w:rPr>
              <w:object w:dxaOrig="2520" w:dyaOrig="360">
                <v:shape id="_x0000_i1029" type="#_x0000_t75" style="width:126pt;height:18pt">
                  <v:imagedata r:id="rId12" o:title=""/>
                </v:shape>
              </w:object>
            </w:r>
            <w:r w:rsidRPr="00A55DAD">
              <w:rPr>
                <w:rFonts w:ascii="Times New Roman" w:hAnsi="Times New Roman"/>
              </w:rPr>
              <w:t xml:space="preserve"> </w:t>
            </w:r>
          </w:p>
          <w:p w:rsidR="003E7E25" w:rsidRPr="00A55DAD" w:rsidRDefault="003E7E25" w:rsidP="00960BBD">
            <w:pPr>
              <w:spacing w:before="120" w:after="120"/>
              <w:ind w:left="720" w:firstLine="720"/>
              <w:rPr>
                <w:rFonts w:ascii="Times New Roman" w:hAnsi="Times New Roman"/>
              </w:rPr>
            </w:pPr>
            <w:r w:rsidRPr="00A55DAD">
              <w:rPr>
                <w:rFonts w:ascii="Times New Roman" w:hAnsi="Times New Roman"/>
              </w:rPr>
              <w:t xml:space="preserve">suy ra </w:t>
            </w:r>
            <w:r w:rsidRPr="00A55DAD">
              <w:rPr>
                <w:rFonts w:ascii="Times New Roman" w:hAnsi="Times New Roman"/>
                <w:position w:val="-30"/>
              </w:rPr>
              <w:object w:dxaOrig="1359" w:dyaOrig="680">
                <v:shape id="_x0000_i1030" type="#_x0000_t75" style="width:67.95pt;height:34pt">
                  <v:imagedata r:id="rId13" o:title=""/>
                </v:shape>
              </w:object>
            </w:r>
          </w:p>
          <w:p w:rsidR="003E7E25" w:rsidRPr="00A55DAD" w:rsidRDefault="003E7E25" w:rsidP="00960BBD">
            <w:pPr>
              <w:spacing w:before="120" w:after="120"/>
              <w:rPr>
                <w:rFonts w:ascii="Times New Roman" w:hAnsi="Times New Roman"/>
              </w:rPr>
            </w:pPr>
            <w:r w:rsidRPr="00A55DAD">
              <w:rPr>
                <w:rFonts w:ascii="Times New Roman" w:hAnsi="Times New Roman"/>
              </w:rPr>
              <w:t>Từ (1) và (2) suy ra x = 54km.</w:t>
            </w:r>
          </w:p>
          <w:p w:rsidR="003E7E25" w:rsidRPr="00A55DAD" w:rsidRDefault="003E7E25" w:rsidP="00960BBD">
            <w:pPr>
              <w:spacing w:before="120" w:after="120"/>
              <w:rPr>
                <w:rFonts w:ascii="Times New Roman" w:hAnsi="Times New Roman"/>
              </w:rPr>
            </w:pPr>
            <w:r w:rsidRPr="00A55DAD">
              <w:rPr>
                <w:rFonts w:ascii="Times New Roman" w:hAnsi="Times New Roman"/>
              </w:rPr>
              <w:t xml:space="preserve">Thay x = 54 km vào (1) ta được </w:t>
            </w:r>
            <w:r w:rsidRPr="00A55DAD">
              <w:rPr>
                <w:rFonts w:ascii="Times New Roman" w:hAnsi="Times New Roman"/>
                <w:position w:val="-30"/>
              </w:rPr>
              <w:object w:dxaOrig="2240" w:dyaOrig="680">
                <v:shape id="_x0000_i1031" type="#_x0000_t75" style="width:112pt;height:34pt">
                  <v:imagedata r:id="rId14" o:title=""/>
                </v:shape>
              </w:object>
            </w:r>
          </w:p>
        </w:tc>
        <w:tc>
          <w:tcPr>
            <w:tcW w:w="935" w:type="dxa"/>
          </w:tcPr>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rPr>
          <w:trHeight w:val="1785"/>
        </w:trPr>
        <w:tc>
          <w:tcPr>
            <w:tcW w:w="768" w:type="dxa"/>
            <w:vMerge w:val="restart"/>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2a</w:t>
            </w: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C90CA4" w:rsidP="00960BBD">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25472" behindDoc="0" locked="0" layoutInCell="1" allowOverlap="1">
                      <wp:simplePos x="0" y="0"/>
                      <wp:positionH relativeFrom="column">
                        <wp:posOffset>406400</wp:posOffset>
                      </wp:positionH>
                      <wp:positionV relativeFrom="paragraph">
                        <wp:posOffset>141605</wp:posOffset>
                      </wp:positionV>
                      <wp:extent cx="5867400" cy="635"/>
                      <wp:effectExtent l="6350" t="8255" r="12700" b="10160"/>
                      <wp:wrapNone/>
                      <wp:docPr id="2521" name="Line 18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1" o:spid="_x0000_s1026" style="position:absolute;flip: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11.15pt" to="494pt,1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MCybIQIAADoEAAAOAAAAZHJzL2Uyb0RvYy54bWysU8uO2jAU3VfqP1jeQx4TGIgIo4pAN9MW aabdG9shVh3bsg0BVf33XjtAS7upqmbhXNvnHp/7WjydOomO3DqhVYWzcYoRV1QzofYV/vy6Gc0w cp4oRqRWvMJn7vDT8u2bRW9KnutWS8YtAhLlyt5UuPXelEniaMs74sbacAWXjbYd8bC1+4RZ0gN7 J5M8TadJry0zVlPuHJzWwyVeRv6m4dR/ahrHPZIVBm0+rjauu7AmywUp95aYVtCLDPIPKjoiFDx6 o6qJJ+hgxR9UnaBWO934MdVdoptGUB5jgGiy9LdoXlpieIwFkuPMLU3u/9HSj8etRYJVOJ/kGUaK dFClZ6E4ymZZFvLTG1cCbKW2NkRIT+rFPGv61SGlVy1Rex51vp4NeEaP5M4lbJyBV3b9B80AQw5e x2SdGtuhRgrzJTgGckgIOsXqnG/V4SePKBxOZtPHIoUiUribPkyCtoSUgSS4Guv8e647FIwKSwgh UpLjs/MD9AoJcKU3QspYfqlQX+H5JJ9EB6elYOEywJzd71bSoiMJDRS/y7t3MKsPikWylhO2vtie CDnYoFOqwAfBgJyLNXTIt3k6X8/Ws2JU5NP1qEjrevRusypG0032OKkf6tWqzr4HaVlRtoIxroK6 a7dmxd91w2Vuhj679estDck9e0wtiL3+o+hY11DKoSl2mp23NqQ2lBgaNIIvwxQm4Nd9RP0c+eUP AAAA//8DAFBLAwQUAAYACAAAACEArJ3GCd0AAAAIAQAADwAAAGRycy9kb3ducmV2LnhtbEyPwU7D MBBE70j8g7VI3KhDWlVpiFNVCLggIVECZyfeJlHtdRS7afh7tid63JnR7JtiOzsrJhxD70nB4yIB gdR401OroPp6fchAhKjJaOsJFfxigG15e1Po3PgzfeK0j63gEgq5VtDFOORShqZDp8PCD0jsHfzo dORzbKUZ9ZnLnZVpkqyl0z3xh04P+Nxhc9yfnILdz/vL8mOqnbdm01bfxlXJW6rU/d28ewIRcY7/ YbjgMzqUzFT7E5kgrIL1iqdEBWm6BMH+JstYqC/CCmRZyOsB5R8AAAD//wMAUEsBAi0AFAAGAAgA AAAhALaDOJL+AAAA4QEAABMAAAAAAAAAAAAAAAAAAAAAAFtDb250ZW50X1R5cGVzXS54bWxQSwEC LQAUAAYACAAAACEAOP0h/9YAAACUAQAACwAAAAAAAAAAAAAAAAAvAQAAX3JlbHMvLnJlbHNQSwEC LQAUAAYACAAAACEAczAsmyECAAA6BAAADgAAAAAAAAAAAAAAAAAuAgAAZHJzL2Uyb0RvYy54bWxQ SwECLQAUAAYACAAAACEArJ3GCd0AAAAIAQAADwAAAAAAAAAAAAAAAAB7BAAAZHJzL2Rvd25yZXYu eG1sUEsFBgAAAAAEAAQA8wAAAIUFAAAAAA== "/>
                  </w:pict>
                </mc:Fallback>
              </mc:AlternateContent>
            </w: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2b</w:t>
            </w: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tc>
        <w:tc>
          <w:tcPr>
            <w:tcW w:w="8316" w:type="dxa"/>
          </w:tcPr>
          <w:p w:rsidR="003E7E25" w:rsidRPr="00A55DAD" w:rsidRDefault="003E7E25" w:rsidP="00960BBD">
            <w:pPr>
              <w:rPr>
                <w:rFonts w:ascii="Times New Roman" w:hAnsi="Times New Roman"/>
                <w:lang w:val="fr-BE"/>
              </w:rPr>
            </w:pPr>
            <w:r w:rsidRPr="00A55DAD">
              <w:rPr>
                <w:rFonts w:ascii="Times New Roman" w:hAnsi="Times New Roman"/>
                <w:lang w:val="fr-BE"/>
              </w:rPr>
              <w:t>Nước nóng có nhiệt độ t</w:t>
            </w:r>
            <w:r w:rsidRPr="00A55DAD">
              <w:rPr>
                <w:rFonts w:ascii="Times New Roman" w:hAnsi="Times New Roman"/>
                <w:vertAlign w:val="subscript"/>
                <w:lang w:val="fr-BE"/>
              </w:rPr>
              <w:t>1</w:t>
            </w:r>
          </w:p>
          <w:p w:rsidR="003E7E25" w:rsidRPr="00A55DAD" w:rsidRDefault="003E7E25" w:rsidP="00960BBD">
            <w:pPr>
              <w:rPr>
                <w:rFonts w:ascii="Times New Roman" w:hAnsi="Times New Roman"/>
                <w:lang w:val="fr-BE"/>
              </w:rPr>
            </w:pPr>
            <w:r w:rsidRPr="00A55DAD">
              <w:rPr>
                <w:rFonts w:ascii="Times New Roman" w:hAnsi="Times New Roman"/>
                <w:lang w:val="fr-BE"/>
              </w:rPr>
              <w:t>Nước lạnh có nhiệt độ t</w:t>
            </w:r>
            <w:r w:rsidRPr="00A55DAD">
              <w:rPr>
                <w:rFonts w:ascii="Times New Roman" w:hAnsi="Times New Roman"/>
                <w:vertAlign w:val="subscript"/>
                <w:lang w:val="fr-BE"/>
              </w:rPr>
              <w:t>2</w:t>
            </w:r>
          </w:p>
          <w:p w:rsidR="003E7E25" w:rsidRPr="00A55DAD" w:rsidRDefault="003E7E25" w:rsidP="00960BBD">
            <w:pPr>
              <w:rPr>
                <w:rFonts w:ascii="Times New Roman" w:hAnsi="Times New Roman"/>
                <w:lang w:val="fr-BE"/>
              </w:rPr>
            </w:pPr>
            <w:r w:rsidRPr="00A55DAD">
              <w:rPr>
                <w:rFonts w:ascii="Times New Roman" w:hAnsi="Times New Roman"/>
                <w:lang w:val="fr-BE"/>
              </w:rPr>
              <w:t>Sau khi có cân bằng nhiệt, nhiệt độ hỗn hợp là t</w:t>
            </w:r>
          </w:p>
          <w:p w:rsidR="003E7E25" w:rsidRPr="00A55DAD" w:rsidRDefault="00C90CA4" w:rsidP="00960BBD">
            <w:pPr>
              <w:rPr>
                <w:rFonts w:ascii="Times New Roman" w:hAnsi="Times New Roman"/>
                <w:lang w:val="fr-BE"/>
              </w:rPr>
            </w:pPr>
            <w:r>
              <w:rPr>
                <w:rFonts w:ascii="Times New Roman" w:hAnsi="Times New Roman"/>
                <w:noProof/>
              </w:rPr>
              <mc:AlternateContent>
                <mc:Choice Requires="wps">
                  <w:drawing>
                    <wp:anchor distT="0" distB="0" distL="114300" distR="114300" simplePos="0" relativeHeight="251624448" behindDoc="0" locked="0" layoutInCell="1" allowOverlap="1">
                      <wp:simplePos x="0" y="0"/>
                      <wp:positionH relativeFrom="column">
                        <wp:posOffset>-66675</wp:posOffset>
                      </wp:positionH>
                      <wp:positionV relativeFrom="paragraph">
                        <wp:posOffset>422910</wp:posOffset>
                      </wp:positionV>
                      <wp:extent cx="5867400" cy="635"/>
                      <wp:effectExtent l="9525" t="13335" r="9525" b="5080"/>
                      <wp:wrapNone/>
                      <wp:docPr id="2520" name="Line 18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0" o:spid="_x0000_s1026" style="position:absolute;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33.3pt" to="456.75pt,3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W/TDIAIAADoEAAAOAAAAZHJzL2Uyb0RvYy54bWysU02P2jAQvVfqf7Byh3xsYCEirKoEeqFd pN32bmyHWHVsyzYEVPW/d2wCXdpLVZWDGcczb968mVk8nTqBjsxYrmQZpeMkQkwSRbncl9GX1/Vo FiHrsKRYKMnK6Mxs9LR8/27R64JlqlWCMoMARNqi12XUOqeLOLakZR22Y6WZhMdGmQ47uJp9TA3u Ab0TcZYk07hXhmqjCLMWvtaXx2gZ8JuGEffcNJY5JMoIuLlwmnDu/BkvF7jYG6xbTgYa+B9YdJhL SHqDqrHD6GD4H1AdJ0ZZ1bgxUV2smoYTFmqAatLkt2peWqxZqAXEsfomk/1/sOTzcWsQp2WUTTIQ SOIOurThkqF0lgZ9em0LcKvk1vgKyUm+6I0i3yySqmqx3LPA8/WsITL1isZ3If5iNWTZ9Z8UBR98 cCqIdWpMhxrB9Vcf6MFBEHQK3TnfusNODhH4OJlNH/MEOBJ4mz5MQiZceBAfqo11H5nqkDfKSEAJ ARIfN9Z5Ur9cvLtUay5EaL+QqC+j+SSbhACrBKf+0btZs99VwqAj9gMUfkPeOzejDpIGsJZhuhps h7m42JBcSI8HxQCdwbpMyPd5Ml/NVrN8lGfT1ShP6nr0YV3lo+k6fZzUD3VV1ekPTy3Ni5ZTyqRn d53WNP+7aRj25jJnt3m9yRDfowe9gOz1P5AOffWt9Otli52i56259hsGNDgPy+Q34O0d7Lcrv/wJ AAD//wMAUEsDBBQABgAIAAAAIQA62BV83QAAAAkBAAAPAAAAZHJzL2Rvd25yZXYueG1sTI/BTsMw DIbvSLxDZCRuW9JNFFaaThMCLpOQGIVz2pi2onGqJuvK2887wdG/P/3+nG9n14sJx9B50pAsFQik 2tuOGg3lx8viAUSIhqzpPaGGXwywLa6vcpNZf6J3nA6xEVxCITMa2hiHTMpQt+hMWPoBiXfffnQm 8jg20o7mxOWulyulUulMR3yhNQM+tVj/HI5Ow+5r/7x+myrne7tpyk/rSvW60vr2Zt49gog4xz8Y LvqsDgU7Vf5INohewyJRd4xqSNMUBAObZM1BdQnuQRa5/P9BcQYAAP//AwBQSwECLQAUAAYACAAA ACEAtoM4kv4AAADhAQAAEwAAAAAAAAAAAAAAAAAAAAAAW0NvbnRlbnRfVHlwZXNdLnhtbFBLAQIt ABQABgAIAAAAIQA4/SH/1gAAAJQBAAALAAAAAAAAAAAAAAAAAC8BAABfcmVscy8ucmVsc1BLAQIt ABQABgAIAAAAIQBAW/TDIAIAADoEAAAOAAAAAAAAAAAAAAAAAC4CAABkcnMvZTJvRG9jLnhtbFBL AQItABQABgAIAAAAIQA62BV83QAAAAkBAAAPAAAAAAAAAAAAAAAAAHoEAABkcnMvZG93bnJldi54 bWxQSwUGAAAAAAQABADzAAAAhAUAAAAA "/>
                  </w:pict>
                </mc:Fallback>
              </mc:AlternateContent>
            </w:r>
            <w:r w:rsidR="003E7E25" w:rsidRPr="00A55DAD">
              <w:rPr>
                <w:rFonts w:ascii="Times New Roman" w:hAnsi="Times New Roman"/>
                <w:lang w:val="fr-BE"/>
              </w:rPr>
              <w:t>Ta có PTCBN     m</w:t>
            </w:r>
            <w:r w:rsidR="003E7E25" w:rsidRPr="00A55DAD">
              <w:rPr>
                <w:rFonts w:ascii="Times New Roman" w:hAnsi="Times New Roman"/>
                <w:vertAlign w:val="subscript"/>
                <w:lang w:val="fr-BE"/>
              </w:rPr>
              <w:t>1</w:t>
            </w:r>
            <w:r w:rsidR="003E7E25" w:rsidRPr="00A55DAD">
              <w:rPr>
                <w:rFonts w:ascii="Times New Roman" w:hAnsi="Times New Roman"/>
                <w:lang w:val="fr-BE"/>
              </w:rPr>
              <w:t>C(t</w:t>
            </w:r>
            <w:r w:rsidR="003E7E25" w:rsidRPr="00A55DAD">
              <w:rPr>
                <w:rFonts w:ascii="Times New Roman" w:hAnsi="Times New Roman"/>
                <w:vertAlign w:val="subscript"/>
                <w:lang w:val="fr-BE"/>
              </w:rPr>
              <w:t>1</w:t>
            </w:r>
            <w:r w:rsidR="003E7E25" w:rsidRPr="00A55DAD">
              <w:rPr>
                <w:rFonts w:ascii="Times New Roman" w:hAnsi="Times New Roman"/>
                <w:lang w:val="fr-BE"/>
              </w:rPr>
              <w:t>-t) = m</w:t>
            </w:r>
            <w:r w:rsidR="003E7E25" w:rsidRPr="00A55DAD">
              <w:rPr>
                <w:rFonts w:ascii="Times New Roman" w:hAnsi="Times New Roman"/>
                <w:vertAlign w:val="subscript"/>
                <w:lang w:val="fr-BE"/>
              </w:rPr>
              <w:t>2</w:t>
            </w:r>
            <w:r w:rsidR="003E7E25" w:rsidRPr="00A55DAD">
              <w:rPr>
                <w:rFonts w:ascii="Times New Roman" w:hAnsi="Times New Roman"/>
                <w:lang w:val="fr-BE"/>
              </w:rPr>
              <w:t>C( t-t</w:t>
            </w:r>
            <w:r w:rsidR="003E7E25" w:rsidRPr="00A55DAD">
              <w:rPr>
                <w:rFonts w:ascii="Times New Roman" w:hAnsi="Times New Roman"/>
                <w:vertAlign w:val="subscript"/>
                <w:lang w:val="fr-BE"/>
              </w:rPr>
              <w:t>2</w:t>
            </w:r>
            <w:r w:rsidR="003E7E25" w:rsidRPr="00A55DAD">
              <w:rPr>
                <w:rFonts w:ascii="Times New Roman" w:hAnsi="Times New Roman"/>
                <w:lang w:val="fr-BE"/>
              </w:rPr>
              <w:t xml:space="preserve">)         =&gt; </w:t>
            </w:r>
            <w:r w:rsidR="003E7E25" w:rsidRPr="00A55DAD">
              <w:rPr>
                <w:rFonts w:ascii="Times New Roman" w:hAnsi="Times New Roman"/>
                <w:position w:val="-30"/>
                <w:lang w:val="fr-BE"/>
              </w:rPr>
              <w:object w:dxaOrig="1240" w:dyaOrig="700">
                <v:shape id="_x0000_i1032" type="#_x0000_t75" style="width:62pt;height:35pt">
                  <v:imagedata r:id="rId15" o:title=""/>
                </v:shape>
              </w:object>
            </w:r>
          </w:p>
          <w:p w:rsidR="003E7E25" w:rsidRPr="00A55DAD" w:rsidRDefault="003E7E25" w:rsidP="00960BBD">
            <w:pPr>
              <w:rPr>
                <w:rFonts w:ascii="Times New Roman" w:hAnsi="Times New Roman"/>
                <w:lang w:val="fr-BE"/>
              </w:rPr>
            </w:pPr>
            <w:r w:rsidRPr="00A55DAD">
              <w:rPr>
                <w:rFonts w:ascii="Times New Roman" w:hAnsi="Times New Roman"/>
                <w:lang w:val="fr-BE"/>
              </w:rPr>
              <w:t>Theo bài ra                         t - t</w:t>
            </w:r>
            <w:r w:rsidRPr="00A55DAD">
              <w:rPr>
                <w:rFonts w:ascii="Times New Roman" w:hAnsi="Times New Roman"/>
                <w:vertAlign w:val="subscript"/>
                <w:lang w:val="fr-BE"/>
              </w:rPr>
              <w:t>2</w:t>
            </w:r>
            <w:r w:rsidRPr="00A55DAD">
              <w:rPr>
                <w:rFonts w:ascii="Times New Roman" w:hAnsi="Times New Roman"/>
                <w:lang w:val="fr-BE"/>
              </w:rPr>
              <w:t xml:space="preserve"> = 5</w: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ab/>
              <w:t>t</w:t>
            </w:r>
            <w:r w:rsidRPr="00A55DAD">
              <w:rPr>
                <w:rFonts w:ascii="Times New Roman" w:hAnsi="Times New Roman"/>
                <w:vertAlign w:val="subscript"/>
                <w:lang w:val="fr-BE"/>
              </w:rPr>
              <w:t>1</w:t>
            </w:r>
            <w:r w:rsidRPr="00A55DAD">
              <w:rPr>
                <w:rFonts w:ascii="Times New Roman" w:hAnsi="Times New Roman"/>
                <w:lang w:val="fr-BE"/>
              </w:rPr>
              <w:t xml:space="preserve"> – t</w:t>
            </w:r>
            <w:r w:rsidRPr="00A55DAD">
              <w:rPr>
                <w:rFonts w:ascii="Times New Roman" w:hAnsi="Times New Roman"/>
                <w:vertAlign w:val="subscript"/>
                <w:lang w:val="fr-BE"/>
              </w:rPr>
              <w:t>2</w:t>
            </w:r>
            <w:r w:rsidRPr="00A55DAD">
              <w:rPr>
                <w:rFonts w:ascii="Times New Roman" w:hAnsi="Times New Roman"/>
                <w:lang w:val="fr-BE"/>
              </w:rPr>
              <w:t xml:space="preserve"> = 80 =&gt; t</w:t>
            </w:r>
            <w:r w:rsidRPr="00A55DAD">
              <w:rPr>
                <w:rFonts w:ascii="Times New Roman" w:hAnsi="Times New Roman"/>
                <w:vertAlign w:val="subscript"/>
                <w:lang w:val="fr-BE"/>
              </w:rPr>
              <w:t>1</w:t>
            </w:r>
            <w:r w:rsidRPr="00A55DAD">
              <w:rPr>
                <w:rFonts w:ascii="Times New Roman" w:hAnsi="Times New Roman"/>
                <w:lang w:val="fr-BE"/>
              </w:rPr>
              <w:t xml:space="preserve"> = 75 + t</w:t>
            </w:r>
          </w:p>
          <w:p w:rsidR="003E7E25" w:rsidRPr="00A55DAD" w:rsidRDefault="003E7E25" w:rsidP="00960BBD">
            <w:pPr>
              <w:tabs>
                <w:tab w:val="left" w:pos="1185"/>
              </w:tabs>
              <w:rPr>
                <w:rFonts w:ascii="Times New Roman" w:hAnsi="Times New Roman"/>
                <w:lang w:val="fr-BE"/>
              </w:rPr>
            </w:pPr>
          </w:p>
          <w:p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 xml:space="preserve">Thay vào </w:t>
            </w:r>
            <w:r w:rsidRPr="00A55DAD">
              <w:rPr>
                <w:rFonts w:ascii="Times New Roman" w:hAnsi="Times New Roman"/>
                <w:position w:val="-30"/>
                <w:lang w:val="fr-BE"/>
              </w:rPr>
              <w:object w:dxaOrig="1760" w:dyaOrig="700">
                <v:shape id="_x0000_i1033" type="#_x0000_t75" style="width:88pt;height:35pt">
                  <v:imagedata r:id="rId16" o:title=""/>
                </v:shape>
              </w:object>
            </w:r>
          </w:p>
        </w:tc>
        <w:tc>
          <w:tcPr>
            <w:tcW w:w="935" w:type="dxa"/>
          </w:tcPr>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rPr>
          <w:trHeight w:val="2582"/>
        </w:trPr>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ind w:left="-57" w:right="-57"/>
              <w:rPr>
                <w:rFonts w:ascii="Times New Roman" w:hAnsi="Times New Roman"/>
                <w:noProof/>
              </w:rPr>
            </w:pPr>
            <w:r w:rsidRPr="00A55DAD">
              <w:rPr>
                <w:rFonts w:ascii="Times New Roman" w:hAnsi="Times New Roman"/>
                <w:noProof/>
              </w:rPr>
              <w:t>+ Khi đổ thêm vào m</w:t>
            </w:r>
            <w:r w:rsidRPr="00A55DAD">
              <w:rPr>
                <w:rFonts w:ascii="Times New Roman" w:hAnsi="Times New Roman"/>
                <w:noProof/>
                <w:vertAlign w:val="subscript"/>
              </w:rPr>
              <w:t>1</w:t>
            </w:r>
            <w:r w:rsidRPr="00A55DAD">
              <w:rPr>
                <w:rFonts w:ascii="Times New Roman" w:hAnsi="Times New Roman"/>
                <w:noProof/>
              </w:rPr>
              <w:t xml:space="preserve"> nước nóng vào hỗn hợp khi cân bằng nhiêt; nhiệt độ hỗn hợp</w:t>
            </w:r>
          </w:p>
          <w:p w:rsidR="003E7E25" w:rsidRPr="00A55DAD" w:rsidRDefault="003E7E25" w:rsidP="00960BBD">
            <w:pPr>
              <w:ind w:left="-57" w:right="-57"/>
              <w:rPr>
                <w:rFonts w:ascii="Times New Roman" w:hAnsi="Times New Roman"/>
                <w:noProof/>
                <w:lang w:val="fr-BE"/>
              </w:rPr>
            </w:pPr>
            <w:r w:rsidRPr="00A55DAD">
              <w:rPr>
                <w:rFonts w:ascii="Times New Roman" w:hAnsi="Times New Roman"/>
                <w:noProof/>
                <w:lang w:val="fr-BE"/>
              </w:rPr>
              <w:t>t’. ta có pt cân bằng nhiệt</w: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noProof/>
                <w:lang w:val="fr-BE"/>
              </w:rPr>
              <w:t xml:space="preserve">              m</w:t>
            </w:r>
            <w:r w:rsidRPr="00A55DAD">
              <w:rPr>
                <w:rFonts w:ascii="Times New Roman" w:hAnsi="Times New Roman"/>
                <w:noProof/>
                <w:vertAlign w:val="subscript"/>
                <w:lang w:val="fr-BE"/>
              </w:rPr>
              <w:t>1</w:t>
            </w:r>
            <w:r w:rsidRPr="00A55DAD">
              <w:rPr>
                <w:rFonts w:ascii="Times New Roman" w:hAnsi="Times New Roman"/>
                <w:noProof/>
                <w:lang w:val="fr-BE"/>
              </w:rPr>
              <w:t>(t</w:t>
            </w:r>
            <w:r w:rsidRPr="00A55DAD">
              <w:rPr>
                <w:rFonts w:ascii="Times New Roman" w:hAnsi="Times New Roman"/>
                <w:noProof/>
                <w:vertAlign w:val="subscript"/>
                <w:lang w:val="fr-BE"/>
              </w:rPr>
              <w:t>1</w:t>
            </w:r>
            <w:r w:rsidRPr="00A55DAD">
              <w:rPr>
                <w:rFonts w:ascii="Times New Roman" w:hAnsi="Times New Roman"/>
                <w:noProof/>
                <w:lang w:val="fr-BE"/>
              </w:rPr>
              <w:t>- t’) = (m</w:t>
            </w:r>
            <w:r w:rsidRPr="00A55DAD">
              <w:rPr>
                <w:rFonts w:ascii="Times New Roman" w:hAnsi="Times New Roman"/>
                <w:noProof/>
                <w:vertAlign w:val="subscript"/>
                <w:lang w:val="fr-BE"/>
              </w:rPr>
              <w:t>1</w:t>
            </w:r>
            <w:r w:rsidRPr="00A55DAD">
              <w:rPr>
                <w:rFonts w:ascii="Times New Roman" w:hAnsi="Times New Roman"/>
                <w:noProof/>
                <w:lang w:val="fr-BE"/>
              </w:rPr>
              <w:t xml:space="preserve"> + m</w:t>
            </w:r>
            <w:r w:rsidRPr="00A55DAD">
              <w:rPr>
                <w:rFonts w:ascii="Times New Roman" w:hAnsi="Times New Roman"/>
                <w:noProof/>
                <w:vertAlign w:val="subscript"/>
                <w:lang w:val="fr-BE"/>
              </w:rPr>
              <w:t>2</w:t>
            </w:r>
            <w:r w:rsidRPr="00A55DAD">
              <w:rPr>
                <w:rFonts w:ascii="Times New Roman" w:hAnsi="Times New Roman"/>
                <w:noProof/>
                <w:lang w:val="fr-BE"/>
              </w:rPr>
              <w:t xml:space="preserve">)(t’- t)   mà </w:t>
            </w:r>
            <w:r w:rsidRPr="00A55DAD">
              <w:rPr>
                <w:rFonts w:ascii="Times New Roman" w:hAnsi="Times New Roman"/>
                <w:lang w:val="fr-BE"/>
              </w:rPr>
              <w:t>t</w:t>
            </w:r>
            <w:r w:rsidRPr="00A55DAD">
              <w:rPr>
                <w:rFonts w:ascii="Times New Roman" w:hAnsi="Times New Roman"/>
                <w:vertAlign w:val="subscript"/>
                <w:lang w:val="fr-BE"/>
              </w:rPr>
              <w:t>1</w:t>
            </w:r>
            <w:r w:rsidRPr="00A55DAD">
              <w:rPr>
                <w:rFonts w:ascii="Times New Roman" w:hAnsi="Times New Roman"/>
                <w:lang w:val="fr-BE"/>
              </w:rPr>
              <w:t xml:space="preserve"> = 75 + t</w:t>
            </w:r>
          </w:p>
          <w:p w:rsidR="003E7E25" w:rsidRPr="00A55DAD" w:rsidRDefault="003E7E25" w:rsidP="00960BBD">
            <w:pPr>
              <w:tabs>
                <w:tab w:val="left" w:pos="1185"/>
              </w:tabs>
              <w:rPr>
                <w:rFonts w:ascii="Times New Roman" w:hAnsi="Times New Roman"/>
                <w:noProof/>
                <w:lang w:val="fr-BE"/>
              </w:rPr>
            </w:pPr>
            <w:r w:rsidRPr="00A55DAD">
              <w:rPr>
                <w:rFonts w:ascii="Times New Roman" w:hAnsi="Times New Roman"/>
                <w:lang w:val="fr-BE"/>
              </w:rPr>
              <w:t>Thay vào m</w:t>
            </w:r>
            <w:r w:rsidRPr="00A55DAD">
              <w:rPr>
                <w:rFonts w:ascii="Times New Roman" w:hAnsi="Times New Roman"/>
                <w:vertAlign w:val="subscript"/>
                <w:lang w:val="fr-BE"/>
              </w:rPr>
              <w:t>1</w:t>
            </w:r>
            <w:r w:rsidRPr="00A55DAD">
              <w:rPr>
                <w:rFonts w:ascii="Times New Roman" w:hAnsi="Times New Roman"/>
                <w:lang w:val="fr-BE"/>
              </w:rPr>
              <w:t xml:space="preserve">(75 +t - t’) = </w:t>
            </w:r>
            <w:r w:rsidRPr="00A55DAD">
              <w:rPr>
                <w:rFonts w:ascii="Times New Roman" w:hAnsi="Times New Roman"/>
                <w:noProof/>
                <w:lang w:val="fr-BE"/>
              </w:rPr>
              <w:t>(m</w:t>
            </w:r>
            <w:r w:rsidRPr="00A55DAD">
              <w:rPr>
                <w:rFonts w:ascii="Times New Roman" w:hAnsi="Times New Roman"/>
                <w:noProof/>
                <w:vertAlign w:val="subscript"/>
                <w:lang w:val="fr-BE"/>
              </w:rPr>
              <w:t>1</w:t>
            </w:r>
            <w:r w:rsidRPr="00A55DAD">
              <w:rPr>
                <w:rFonts w:ascii="Times New Roman" w:hAnsi="Times New Roman"/>
                <w:noProof/>
                <w:lang w:val="fr-BE"/>
              </w:rPr>
              <w:t xml:space="preserve"> + m</w:t>
            </w:r>
            <w:r w:rsidRPr="00A55DAD">
              <w:rPr>
                <w:rFonts w:ascii="Times New Roman" w:hAnsi="Times New Roman"/>
                <w:noProof/>
                <w:vertAlign w:val="subscript"/>
                <w:lang w:val="fr-BE"/>
              </w:rPr>
              <w:t>2</w:t>
            </w:r>
            <w:r w:rsidRPr="00A55DAD">
              <w:rPr>
                <w:rFonts w:ascii="Times New Roman" w:hAnsi="Times New Roman"/>
                <w:noProof/>
                <w:lang w:val="fr-BE"/>
              </w:rPr>
              <w:t xml:space="preserve">)(t’- t)   </w:t>
            </w:r>
          </w:p>
          <w:p w:rsidR="003E7E25" w:rsidRPr="00A55DAD" w:rsidRDefault="00C90CA4" w:rsidP="00960BBD">
            <w:pPr>
              <w:tabs>
                <w:tab w:val="left" w:pos="1185"/>
              </w:tabs>
              <w:rPr>
                <w:rFonts w:ascii="Times New Roman" w:hAnsi="Times New Roman"/>
                <w:noProof/>
                <w:lang w:val="fr-BE"/>
              </w:rPr>
            </w:pPr>
            <w:r>
              <w:rPr>
                <w:rFonts w:ascii="Times New Roman" w:hAnsi="Times New Roman"/>
                <w:noProof/>
              </w:rPr>
              <mc:AlternateContent>
                <mc:Choice Requires="wps">
                  <w:drawing>
                    <wp:anchor distT="0" distB="0" distL="114300" distR="114300" simplePos="0" relativeHeight="251629568" behindDoc="0" locked="0" layoutInCell="1" allowOverlap="1">
                      <wp:simplePos x="0" y="0"/>
                      <wp:positionH relativeFrom="column">
                        <wp:posOffset>-60325</wp:posOffset>
                      </wp:positionH>
                      <wp:positionV relativeFrom="paragraph">
                        <wp:posOffset>118745</wp:posOffset>
                      </wp:positionV>
                      <wp:extent cx="5867400" cy="635"/>
                      <wp:effectExtent l="6350" t="13970" r="12700" b="13970"/>
                      <wp:wrapNone/>
                      <wp:docPr id="2519" name="Line 1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5" o:spid="_x0000_s1026" style="position:absolute;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9.35pt" to="457.25pt,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JoG0IQIAADoEAAAOAAAAZHJzL2Uyb0RvYy54bWysU02P2yAQvVfqf0DcE9tZJ5tYcVaVnfSS diPttncCOEbFgIDEiar+9w7ko9n2UlX1AQ/MzOPNzGP+dOwkOnDrhFYlzoYpRlxRzYTalfjL62ow xch5ohiRWvESn7jDT4v37+a9KfhIt1oybhGAKFf0psSt96ZIEkdb3hE31IYrcDbadsTD1u4SZkkP 6J1MRmk6SXptmbGacufgtD478SLiNw2n/rlpHPdIlhi4+bjauG7DmizmpNhZYlpBLzTIP7DoiFBw 6Q2qJp6gvRV/QHWCWu1044dUd4luGkF5rAGqydLfqnlpieGxFmiOM7c2uf8HSz8fNhYJVuLROJth pEgHU1oLxVE2zcahP71xBYRVamNDhfSoXsxa028OKV21RO145Pl6MpCZhYzkTUrYOAO3bPtPmkEM 2Xsdm3VsbIcaKczXkBjAoSHoGKdzuk2HHz2icDieTh7zFIZIwTd5iNwSUgSQkGqs8x+57lAwSiyh hAhJDmvnA6lfISFc6ZWQMo5fKtSXeDYejWOC01Kw4Axhzu62lbToQIKA4hcrBM99mNV7xSJYywlb XmxPhDzbcLlUAQ+KAToX66yQ77N0tpwup/kgH02Wgzyt68GHVZUPJqvscVw/1FVVZz8CtSwvWsEY V4HdVa1Z/ndquLybs85uer21IXmLHvsFZK//SDrONYzyLIqtZqeNvc4bBBqDL48pvID7Pdj3T37x EwAA//8DAFBLAwQUAAYACAAAACEAkNV/+NwAAAAIAQAADwAAAGRycy9kb3ducmV2LnhtbEyPzU7D MBCE70i8g7VI3Fqn5S9J41QVAi5ISJTQsxMvSYS9jmI3DW/P9gTH/WY0O1NsZ2fFhGPoPSlYLRMQ SI03PbUKqo/nRQoiRE1GW0+o4AcDbMvLi0Lnxp/oHad9bAWHUMi1gi7GIZcyNB06HZZ+QGLty49O Rz7HVppRnzjcWblOknvpdE/8odMDPnbYfO+PTsHu8Pp08zbVzluTtdWncVXyslbq+mrebUBEnOOf Gc71uTqU3Kn2RzJBWAWL7I6dzNMHEKxnq1sG9RmkIMtC/h9Q/gIAAP//AwBQSwECLQAUAAYACAAA ACEAtoM4kv4AAADhAQAAEwAAAAAAAAAAAAAAAAAAAAAAW0NvbnRlbnRfVHlwZXNdLnhtbFBLAQIt ABQABgAIAAAAIQA4/SH/1gAAAJQBAAALAAAAAAAAAAAAAAAAAC8BAABfcmVscy8ucmVsc1BLAQIt ABQABgAIAAAAIQAFJoG0IQIAADoEAAAOAAAAAAAAAAAAAAAAAC4CAABkcnMvZTJvRG9jLnhtbFBL AQItABQABgAIAAAAIQCQ1X/43AAAAAgBAAAPAAAAAAAAAAAAAAAAAHsEAABkcnMvZG93bnJldi54 bWxQSwUGAAAAAAQABADzAAAAhAUAAAAA "/>
                  </w:pict>
                </mc:Fallback>
              </mc:AlternateConten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noProof/>
                <w:lang w:val="fr-BE"/>
              </w:rPr>
              <w:t xml:space="preserve">Rút gọn ta có </w:t>
            </w:r>
            <w:r w:rsidRPr="00A55DAD">
              <w:rPr>
                <w:rFonts w:ascii="Times New Roman" w:hAnsi="Times New Roman"/>
                <w:noProof/>
                <w:position w:val="-30"/>
                <w:lang w:val="fr-BE"/>
              </w:rPr>
              <w:object w:dxaOrig="1660" w:dyaOrig="700">
                <v:shape id="_x0000_i1034" type="#_x0000_t75" style="width:83pt;height:35pt">
                  <v:imagedata r:id="rId17" o:title=""/>
                </v:shape>
              </w:object>
            </w:r>
            <w:r w:rsidRPr="00A55DAD">
              <w:rPr>
                <w:rFonts w:ascii="Times New Roman" w:hAnsi="Times New Roman"/>
                <w:noProof/>
                <w:lang w:val="fr-BE"/>
              </w:rPr>
              <w:t xml:space="preserve"> mà </w:t>
            </w:r>
            <w:r w:rsidRPr="00A55DAD">
              <w:rPr>
                <w:rFonts w:ascii="Times New Roman" w:hAnsi="Times New Roman"/>
                <w:position w:val="-30"/>
                <w:lang w:val="fr-BE"/>
              </w:rPr>
              <w:object w:dxaOrig="2320" w:dyaOrig="700">
                <v:shape id="_x0000_i1035" type="#_x0000_t75" style="width:116pt;height:35pt">
                  <v:imagedata r:id="rId18" o:title=""/>
                </v:shape>
              </w:object>
            </w:r>
            <w:r w:rsidRPr="00A55DAD">
              <w:rPr>
                <w:rFonts w:ascii="Times New Roman" w:hAnsi="Times New Roman"/>
                <w:lang w:val="fr-BE"/>
              </w:rPr>
              <w:t xml:space="preserve"> </w: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 xml:space="preserve">Thay số vào tính được   :  t’- t ~ 4,412 </w: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Vậy khi cân bằng nhiệt hỗn hợp đó tăng 4,412</w:t>
            </w:r>
            <w:r w:rsidRPr="00A55DAD">
              <w:rPr>
                <w:rFonts w:ascii="Times New Roman" w:hAnsi="Times New Roman"/>
                <w:vertAlign w:val="superscript"/>
                <w:lang w:val="fr-BE"/>
              </w:rPr>
              <w:t>0</w:t>
            </w:r>
            <w:r w:rsidRPr="00A55DAD">
              <w:rPr>
                <w:rFonts w:ascii="Times New Roman" w:hAnsi="Times New Roman"/>
                <w:lang w:val="fr-BE"/>
              </w:rPr>
              <w:t xml:space="preserve">C             </w:t>
            </w:r>
          </w:p>
        </w:tc>
        <w:tc>
          <w:tcPr>
            <w:tcW w:w="935" w:type="dxa"/>
          </w:tcPr>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tc>
      </w:tr>
      <w:tr w:rsidR="003E7E25" w:rsidRPr="00A55DAD" w:rsidTr="00960BBD">
        <w:tc>
          <w:tcPr>
            <w:tcW w:w="768" w:type="dxa"/>
            <w:vMerge w:val="restart"/>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3</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b/>
              </w:rPr>
            </w:pPr>
          </w:p>
          <w:p w:rsidR="003E7E25" w:rsidRPr="00A55DAD" w:rsidRDefault="003E7E25" w:rsidP="00960BBD">
            <w:pPr>
              <w:jc w:val="center"/>
              <w:rPr>
                <w:rFonts w:ascii="Times New Roman" w:hAnsi="Times New Roman"/>
                <w:b/>
              </w:rPr>
            </w:pPr>
          </w:p>
        </w:tc>
        <w:tc>
          <w:tcPr>
            <w:tcW w:w="8316" w:type="dxa"/>
            <w:tcBorders>
              <w:bottom w:val="nil"/>
            </w:tcBorders>
          </w:tcPr>
          <w:p w:rsidR="003E7E25" w:rsidRPr="00A55DAD" w:rsidRDefault="00C90CA4" w:rsidP="00960BBD">
            <w:pPr>
              <w:rPr>
                <w:rFonts w:ascii="Times New Roman" w:hAnsi="Times New Roman"/>
              </w:rPr>
            </w:pPr>
            <w:r>
              <w:rPr>
                <w:rFonts w:ascii="Times New Roman" w:hAnsi="Times New Roman"/>
                <w:noProof/>
              </w:rPr>
              <w:lastRenderedPageBreak/>
              <mc:AlternateContent>
                <mc:Choice Requires="wpg">
                  <w:drawing>
                    <wp:anchor distT="0" distB="0" distL="114300" distR="114300" simplePos="0" relativeHeight="251635712" behindDoc="0" locked="0" layoutInCell="1" allowOverlap="1">
                      <wp:simplePos x="0" y="0"/>
                      <wp:positionH relativeFrom="column">
                        <wp:posOffset>3188970</wp:posOffset>
                      </wp:positionH>
                      <wp:positionV relativeFrom="paragraph">
                        <wp:posOffset>213360</wp:posOffset>
                      </wp:positionV>
                      <wp:extent cx="1835785" cy="1176655"/>
                      <wp:effectExtent l="0" t="3810" r="4445" b="635"/>
                      <wp:wrapNone/>
                      <wp:docPr id="2503" name="Group 1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176655"/>
                                <a:chOff x="7452" y="4540"/>
                                <a:chExt cx="2891" cy="1853"/>
                              </a:xfrm>
                            </wpg:grpSpPr>
                            <wps:wsp>
                              <wps:cNvPr id="2504" name="Text Box 1874"/>
                              <wps:cNvSpPr txBox="1">
                                <a:spLocks noChangeArrowheads="1"/>
                              </wps:cNvSpPr>
                              <wps:spPr bwMode="auto">
                                <a:xfrm>
                                  <a:off x="9782" y="522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30385F" w:rsidRDefault="003E7E25" w:rsidP="003E7E25">
                                    <w:pPr>
                                      <w:rPr>
                                        <w:sz w:val="21"/>
                                        <w:szCs w:val="21"/>
                                        <w:vertAlign w:val="subscript"/>
                                      </w:rPr>
                                    </w:pPr>
                                    <w:r w:rsidRPr="0030385F">
                                      <w:rPr>
                                        <w:sz w:val="21"/>
                                        <w:szCs w:val="21"/>
                                      </w:rPr>
                                      <w:t>B</w:t>
                                    </w:r>
                                  </w:p>
                                </w:txbxContent>
                              </wps:txbx>
                              <wps:bodyPr rot="0" vert="horz" wrap="square" lIns="91440" tIns="45720" rIns="91440" bIns="45720" anchor="t" anchorCtr="0" upright="1">
                                <a:noAutofit/>
                              </wps:bodyPr>
                            </wps:wsp>
                            <wps:wsp>
                              <wps:cNvPr id="2505" name="Line 1875"/>
                              <wps:cNvCnPr/>
                              <wps:spPr bwMode="auto">
                                <a:xfrm>
                                  <a:off x="7809" y="5050"/>
                                  <a:ext cx="0"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6" name="Line 1876"/>
                              <wps:cNvCnPr/>
                              <wps:spPr bwMode="auto">
                                <a:xfrm>
                                  <a:off x="7809" y="5049"/>
                                  <a:ext cx="10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7" name="Line 1877"/>
                              <wps:cNvCnPr/>
                              <wps:spPr bwMode="auto">
                                <a:xfrm>
                                  <a:off x="8851" y="5772"/>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8" name="Line 1878"/>
                              <wps:cNvCnPr/>
                              <wps:spPr bwMode="auto">
                                <a:xfrm>
                                  <a:off x="8852" y="5066"/>
                                  <a:ext cx="0" cy="3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09" name="Line 1879"/>
                              <wps:cNvCnPr/>
                              <wps:spPr bwMode="auto">
                                <a:xfrm>
                                  <a:off x="8850" y="5410"/>
                                  <a:ext cx="0" cy="3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510" name="Line 1880"/>
                              <wps:cNvCnPr/>
                              <wps:spPr bwMode="auto">
                                <a:xfrm>
                                  <a:off x="9855" y="541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1" name="Text Box 1881"/>
                              <wps:cNvSpPr txBox="1">
                                <a:spLocks noChangeArrowheads="1"/>
                              </wps:cNvSpPr>
                              <wps:spPr bwMode="auto">
                                <a:xfrm>
                                  <a:off x="8423" y="5420"/>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M</w:t>
                                    </w:r>
                                  </w:p>
                                </w:txbxContent>
                              </wps:txbx>
                              <wps:bodyPr rot="0" vert="horz" wrap="square" lIns="91440" tIns="45720" rIns="91440" bIns="45720" anchor="t" anchorCtr="0" upright="1">
                                <a:noAutofit/>
                              </wps:bodyPr>
                            </wps:wsp>
                            <wps:wsp>
                              <wps:cNvPr id="2512" name="Text Box 1882"/>
                              <wps:cNvSpPr txBox="1">
                                <a:spLocks noChangeArrowheads="1"/>
                              </wps:cNvSpPr>
                              <wps:spPr bwMode="auto">
                                <a:xfrm>
                                  <a:off x="7910" y="4540"/>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1</w:t>
                                    </w:r>
                                  </w:p>
                                </w:txbxContent>
                              </wps:txbx>
                              <wps:bodyPr rot="0" vert="horz" wrap="square" lIns="91440" tIns="45720" rIns="91440" bIns="45720" anchor="t" anchorCtr="0" upright="1">
                                <a:noAutofit/>
                              </wps:bodyPr>
                            </wps:wsp>
                            <wps:wsp>
                              <wps:cNvPr id="2513" name="Text Box 1883"/>
                              <wps:cNvSpPr txBox="1">
                                <a:spLocks noChangeArrowheads="1"/>
                              </wps:cNvSpPr>
                              <wps:spPr bwMode="auto">
                                <a:xfrm>
                                  <a:off x="7452" y="526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514" name="Text Box 1884"/>
                              <wps:cNvSpPr txBox="1">
                                <a:spLocks noChangeArrowheads="1"/>
                              </wps:cNvSpPr>
                              <wps:spPr bwMode="auto">
                                <a:xfrm>
                                  <a:off x="8763" y="5089"/>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N</w:t>
                                    </w:r>
                                  </w:p>
                                </w:txbxContent>
                              </wps:txbx>
                              <wps:bodyPr rot="0" vert="horz" wrap="square" lIns="91440" tIns="45720" rIns="91440" bIns="45720" anchor="t" anchorCtr="0" upright="1">
                                <a:noAutofit/>
                              </wps:bodyPr>
                            </wps:wsp>
                            <wps:wsp>
                              <wps:cNvPr id="2515" name="AutoShape 1885"/>
                              <wps:cNvSpPr>
                                <a:spLocks noChangeArrowheads="1"/>
                              </wps:cNvSpPr>
                              <wps:spPr bwMode="auto">
                                <a:xfrm>
                                  <a:off x="8028" y="488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6" name="AutoShape 1886"/>
                              <wps:cNvSpPr>
                                <a:spLocks noChangeArrowheads="1"/>
                              </wps:cNvSpPr>
                              <wps:spPr bwMode="auto">
                                <a:xfrm>
                                  <a:off x="9382" y="5629"/>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7" name="Text Box 1887"/>
                              <wps:cNvSpPr txBox="1">
                                <a:spLocks noChangeArrowheads="1"/>
                              </wps:cNvSpPr>
                              <wps:spPr bwMode="auto">
                                <a:xfrm>
                                  <a:off x="9309" y="585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2</w:t>
                                    </w:r>
                                  </w:p>
                                </w:txbxContent>
                              </wps:txbx>
                              <wps:bodyPr rot="0" vert="horz" wrap="square" lIns="91440" tIns="45720" rIns="91440" bIns="45720" anchor="t" anchorCtr="0" upright="1">
                                <a:noAutofit/>
                              </wps:bodyPr>
                            </wps:wsp>
                            <wps:wsp>
                              <wps:cNvPr id="2518" name="Rectangle 1888"/>
                              <wps:cNvSpPr>
                                <a:spLocks noChangeArrowheads="1"/>
                              </wps:cNvSpPr>
                              <wps:spPr bwMode="auto">
                                <a:xfrm>
                                  <a:off x="7812" y="5400"/>
                                  <a:ext cx="2045" cy="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3" o:spid="_x0000_s1072" style="position:absolute;margin-left:251.1pt;margin-top:16.8pt;width:144.55pt;height:92.65pt;z-index:251635712" coordorigin="7452,4540" coordsize="2891,18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jDMwDgYAACwzAAAOAAAAZHJzL2Uyb0RvYy54bWzsW91uq0YQvq/Ud0DcOwbMz4JCjhI7PmqV tlFz+gAbwDYqsHTBsdOq796ZXbw25LjJiRuUqCSSBSwsO7PffDs7M5x/2uaZ9pDwKmVFqJtnhq4l RcTitFiG+m9f5iOia1VNi5hmrEhC/TGp9E8X3393vimDxGIrlsUJ16CTogo2Zaiv6roMxuMqWiU5 rc5YmRTQuGA8pzWc8uU45nQDvefZ2DIMd7xhPC45i5Kqgqsz2ahfiP4XiySqf1ksqqTWslCHsdXi l4vfe/wdX5zTYMlpuUqjZhj0FaPIaVrAS1VXM1pTbc3TJ13lacRZxRb1WcTyMVss0igRMoA0ptGR 5jNn61LIsgw2y1KpCVTb0dOru41+frjlWhqHuuUYE10raA6zJF6smcSboII25TKA+z7z8q685VJK OLxh0e8VNI+77Xi+lDdr95ufWAw90nXNhIK2C55jFyC6thXz8KjmIdnWWgQXTTJxPOLoWgRtpum5 ruPImYpWMJ34nGc7lq5Bs+3YzSxGq+vmeYv4ZvMwcYQIYxrIF4vBNoNDyQB11V6x1WmKvVvRMhHz VaHC9oq1d4r9giJesS3q1pa6FbeiYrV6Cy0gsNBTJfWrFWy6osUyueScbVYJjWGMJj4JkqhHpSQV dvKcwn2PSMU5liVGQIOd2h230Zpjt5VGg5JX9eeE5RoehDoHuxKjpA83VY2D2d+Ck1uweZplcJ0G WdG6ADfKK/BSeBTb8PXCVP7yDf+aXBN7ZFvu9cg2ZrPR5Xxqj9y56TmzyWw6nZl/43tNO1ilcZwU +Jqd2Zr2y2avIRBpcMpwK5alMXaHQ6r48n6ace2BAm3MxZ9QObTsbxu3hyGUALJ0RDIt27iy/NHc Jd7IntvOyPcMMjJM/8p3Ddu3Z/O2SDdpkZwukrYJdd+xHIml/aA7shni76lsNMjTGog5S/NQJ+om GiACr4tYTG1N00weH6gCh79XBUz3bqIFXhGiEqz19n4reMdsOKYK7ln8CAjmDBAGXA2rChysGP9T 1zbA0KFe/bGmPNG17IcCrMA3bTB9rRYntuNZcMIPW+4PW2gRQVehXuuaPJzWchlYlzxdruBN0u4K dglUtUgFqtHE5KgaewOy6I81gAAlHQtIAGMIEmzMflrccpgFPHuR3XvE8AVhOobTECYaHtIt6A2J diIZSVHl3qQbq89gal9s9ScDENa+BmfHMPdOmUSR34FVSGKR1rCzDkF/HauQYENCxYntFW1uF20u 0sLpaLN97Ge/ypjGxJOAEzAc4AbLyCkL1weFG2CgTW7eCXAjxAHXBTjM8TyrCzcDtiDIbwPcxC7r /wk3wEAbbuQ0uDU+tOEKltyz224tdQUMPwS5afVjiTs03GCApxXqeRKDj5XAfh6PcDF6r077B+U+ cMTaYBRL5CuXWuA+AB1yn20ecezeORifByANDvcag98ng2PfFPQ5FpsAzLTBSASIXglGn0Ck5kOD UfiqA9reKBJmgpsmqe8gEkZEPKtBXH+RMGJbEPAUxAmhg9YeRUXCJu4zXuMQCYOA2dGNbiu4N0TC mpBnZ8+/j4SpiPAQCWvFz03wtp+yhvCwe2cNz8cVE1hjn3jYxdFcu0lZ2P4QPx/i533Fz1VUeGCN NmuodOahr6GyDZCg68/XUOlKx5IexT5ioHyNIes2ZN36y7qp6P7AGm3W+FqunijPrFfWIJ7b7FAM 0smiDKwx5OpVuUJ/rKGSNANrtFlD5eqxekDE2qDEB0qYIKxwsEURtSVvVNhDDAuSHLgxIaSTlLAI 0AimwPBAxvN3ZVidwp5FxjZQb8Tru3WeQz3dj+siqqG079/S/gclMZ3qkmOVM5hO6Ks+oLPZHnDb xq3K+rdwq5yDZrl7S9z6k11Bmmt1FrkBt6pcasBtG7eqfOBwb6dWp169NH+yq6zCTNzX48jD3m7Y 2/XnpanahoE12qyhqkB+hQJmqKrOEvTSlLp6WO08gsFskXQyOmRhGSp+/IyX9lzS6bhHRgz8b3zA 1m3/gUf2jQAXafwP6p7BsMUnGaI2pvl8BL/5ODyH48OPXC7+AQAA//8DAFBLAwQUAAYACAAAACEA 9UcRX+IAAAAKAQAADwAAAGRycy9kb3ducmV2LnhtbEyPTUvDQBCG74L/YRnBm9180NrGbEop6qkI bQXxNs1Ok9DsbMhuk/Tfu570OLwP7/tMvp5MKwbqXWNZQTyLQBCXVjdcKfg8vj0tQTiPrLG1TApu 5GBd3N/lmGk78p6Gg69EKGGXoYLa+y6T0pU1GXQz2xGH7Gx7gz6cfSV1j2MoN61MomghDTYcFmrs aFtTeTlcjYL3EcdNGr8Ou8t5e/s+zj++djEp9fgwbV5AeJr8Hwy/+kEdiuB0slfWTrQK5lGSBFRB mi5ABOB5FacgTgqSeLkCWeTy/wvFDwAAAP//AwBQSwECLQAUAAYACAAAACEAtoM4kv4AAADhAQAA EwAAAAAAAAAAAAAAAAAAAAAAW0NvbnRlbnRfVHlwZXNdLnhtbFBLAQItABQABgAIAAAAIQA4/SH/ 1gAAAJQBAAALAAAAAAAAAAAAAAAAAC8BAABfcmVscy8ucmVsc1BLAQItABQABgAIAAAAIQDwjDMw DgYAACwzAAAOAAAAAAAAAAAAAAAAAC4CAABkcnMvZTJvRG9jLnhtbFBLAQItABQABgAIAAAAIQD1 RxFf4gAAAAoBAAAPAAAAAAAAAAAAAAAAAGgIAABkcnMvZG93bnJldi54bWxQSwUGAAAAAAQABADz AAAAdwkAAAAA ">
                      <v:shape id="Text Box 1874" o:spid="_x0000_s1073" type="#_x0000_t202" style="position:absolute;left:9782;top:5224;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a/vcUA AADdAAAADwAAAGRycy9kb3ducmV2LnhtbESPQWvCQBSE74L/YXmF3sxuxUibZhVpEXqymLaCt0f2 mYRm34bsauK/7wpCj8PMfMPk69G24kK9bxxreEoUCOLSmYYrDd9f29kzCB+QDbaOScOVPKxX00mO mXED7+lShEpECPsMNdQhdJmUvqzJok9cRxy9k+sthij7Spoehwi3rZwrtZQWG44LNXb0VlP5W5yt hp/d6XhYqM/q3abd4EYl2b5IrR8fxs0riEBj+A/f2x9GwzxVC7i9iU9Arv4AAAD//wMAUEsBAi0A FAAGAAgAAAAhAPD3irv9AAAA4gEAABMAAAAAAAAAAAAAAAAAAAAAAFtDb250ZW50X1R5cGVzXS54 bWxQSwECLQAUAAYACAAAACEAMd1fYdIAAACPAQAACwAAAAAAAAAAAAAAAAAuAQAAX3JlbHMvLnJl bHNQSwECLQAUAAYACAAAACEAMy8FnkEAAAA5AAAAEAAAAAAAAAAAAAAAAAApAgAAZHJzL3NoYXBl eG1sLnhtbFBLAQItABQABgAIAAAAIQDbFr+9xQAAAN0AAAAPAAAAAAAAAAAAAAAAAJgCAABkcnMv ZG93bnJldi54bWxQSwUGAAAAAAQABAD1AAAAigMAAAAA " filled="f" stroked="f">
                        <v:textbox>
                          <w:txbxContent>
                            <w:p w:rsidR="003E7E25" w:rsidRPr="0030385F" w:rsidRDefault="003E7E25" w:rsidP="003E7E25">
                              <w:pPr>
                                <w:rPr>
                                  <w:sz w:val="21"/>
                                  <w:szCs w:val="21"/>
                                  <w:vertAlign w:val="subscript"/>
                                </w:rPr>
                              </w:pPr>
                              <w:r w:rsidRPr="0030385F">
                                <w:rPr>
                                  <w:sz w:val="21"/>
                                  <w:szCs w:val="21"/>
                                </w:rPr>
                                <w:t>B</w:t>
                              </w:r>
                            </w:p>
                          </w:txbxContent>
                        </v:textbox>
                      </v:shape>
                      <v:line id="Line 1875" o:spid="_x0000_s1074" style="position:absolute;visibility:visible;mso-wrap-style:square" from="7809,5050" to="7809,5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30lsgAAADdAAAADwAAAGRycy9kb3ducmV2LnhtbESPT2vCQBTE74V+h+UJvdWNFoNEV5GW gvYg9Q/o8Zl9TdJm34bdbZJ++64geBxm5jfMfNmbWrTkfGVZwWiYgCDOra64UHA8vD9PQfiArLG2 TAr+yMNy8fgwx0zbjnfU7kMhIoR9hgrKEJpMSp+XZNAPbUMcvS/rDIYoXSG1wy7CTS3HSZJKgxXH hRIbei0p/9n/GgXbl8+0XW0+1v1pk17yt93l/N05pZ4G/WoGIlAf7uFbe60VjCfJB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930lsgAAADdAAAADwAAAAAA AAAAAAAAAAChAgAAZHJzL2Rvd25yZXYueG1sUEsFBgAAAAAEAAQA+QAAAJYDAAAAAA== "/>
                      <v:line id="Line 1876" o:spid="_x0000_s1075" style="position:absolute;visibility:visible;mso-wrap-style:square" from="7809,5049" to="8846,5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9q4ccAAADdAAAADwAAAGRycy9kb3ducmV2LnhtbESPQWvCQBSE7wX/w/IEb3VTpaFEVxFL QT2Uagt6fGafSWr2bdhdk/TfdwtCj8PMfMPMl72pRUvOV5YVPI0TEMS51RUXCr4+3x5fQPiArLG2 TAp+yMNyMXiYY6Ztx3tqD6EQEcI+QwVlCE0mpc9LMujHtiGO3sU6gyFKV0jtsItwU8tJkqTSYMVx ocSG1iXl18PNKHiffqTtarvb9Mdtes5f9+fTd+eUGg371QxEoD78h+/tjVYweU5S+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D2rhxwAAAN0AAAAPAAAAAAAA AAAAAAAAAKECAABkcnMvZG93bnJldi54bWxQSwUGAAAAAAQABAD5AAAAlQMAAAAA "/>
                      <v:line id="Line 1877" o:spid="_x0000_s1076" style="position:absolute;visibility:visible;mso-wrap-style:square" from="8851,5772" to="9859,5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PPesgAAADdAAAADwAAAGRycy9kb3ducmV2LnhtbESPQWvCQBSE7wX/w/IKvdVNLU0luoq0 FLSHolbQ4zP7TGKzb8PuNkn/vSsUPA4z8w0znfemFi05X1lW8DRMQBDnVldcKNh9fzyOQfiArLG2 TAr+yMN8NribYqZtxxtqt6EQEcI+QwVlCE0mpc9LMuiHtiGO3sk6gyFKV0jtsItwU8tRkqTSYMVx ocSG3krKf7a/RsHX8zptF6vPZb9fpcf8fXM8nDun1MN9v5iACNSHW/i/vdQKRi/J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EPPesgAAADdAAAADwAAAAAA AAAAAAAAAAChAgAAZHJzL2Rvd25yZXYueG1sUEsFBgAAAAAEAAQA+QAAAJYDAAAAAA== "/>
                      <v:line id="Line 1878" o:spid="_x0000_s1077" style="position:absolute;visibility:visible;mso-wrap-style:square" from="8852,5066" to="8852,54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BircIAAADdAAAADwAAAGRycy9kb3ducmV2LnhtbERPzYrCMBC+C75DGGEvoqmCunaNIsKC 7EGw7gOMzdiGbSa1ibXu05uD4PHj+19tOluJlhpvHCuYjBMQxLnThgsFv6fv0ScIH5A1Vo5JwYM8 bNb93gpT7e58pDYLhYgh7FNUUIZQp1L6vCSLfuxq4shdXGMxRNgUUjd4j+G2ktMkmUuLhmNDiTXt Ssr/sptVMDPX6+JyO1Tt9geXZ/s/NGdJSn0Muu0XiEBdeItf7r1WMJ0lcW58E5+AXD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pBircIAAADdAAAADwAAAAAAAAAAAAAA AAChAgAAZHJzL2Rvd25yZXYueG1sUEsFBgAAAAAEAAQA+QAAAJADAAAAAA== ">
                        <v:stroke endarrow="open"/>
                      </v:line>
                      <v:line id="Line 1879" o:spid="_x0000_s1078" style="position:absolute;visibility:visible;mso-wrap-style:square" from="8850,5410" to="8850,5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11YsMAAADdAAAADwAAAGRycy9kb3ducmV2LnhtbESPS2sCMRSF9wX/Q7iCu5qMYtHRKKKW 2p0vcHudXGcGJzfDJOr03zdCocvDeXyc2aK1lXhQ40vHGpK+AkGcOVNyruF0/Hwfg/AB2WDlmDT8 kIfFvPM2w9S4J+/pcQi5iCPsU9RQhFCnUvqsIIu+72ri6F1dYzFE2eTSNPiM47aSA6U+pMWSI6HA mlYFZbfD3Ubu9TKkzS0pdyP1tT6772TCeaV1r9supyACteE//NfeGg2DkZrA6018AnL+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5tdWLDAAAA3QAAAA8AAAAAAAAAAAAA AAAAoQIAAGRycy9kb3ducmV2LnhtbFBLBQYAAAAABAAEAPkAAACRAwAAAAA= ">
                        <v:stroke startarrow="open"/>
                      </v:line>
                      <v:line id="Line 1880" o:spid="_x0000_s1079" style="position:absolute;visibility:visible;mso-wrap-style:square" from="9855,5410" to="9855,5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PB08QAAADdAAAADwAAAGRycy9kb3ducmV2LnhtbERPz2vCMBS+D/wfwhN2m6mOldEZRRRB PYi6wXZ8Nm9tZ/NSkth2/705CB4/vt/TeW9q0ZLzlWUF41ECgji3uuJCwdfn+uUdhA/IGmvLpOCf PMxng6cpZtp2fKT2FAoRQ9hnqKAMocmk9HlJBv3INsSR+7XOYIjQFVI77GK4qeUkSVJpsOLYUGJD y5Lyy+lqFOxfD2m72O42/fc2Peer4/nnr3NKPQ/7xQeIQH14iO/ujVYweRvH/fFNfAJyd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c8HTxAAAAN0AAAAPAAAAAAAAAAAA AAAAAKECAABkcnMvZG93bnJldi54bWxQSwUGAAAAAAQABAD5AAAAkgMAAAAA "/>
                      <v:shape id="Text Box 1881" o:spid="_x0000_s1080" type="#_x0000_t202" style="position:absolute;left:8423;top:5420;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iK+MUA AADdAAAADwAAAGRycy9kb3ducmV2LnhtbESPT2vCQBTE74LfYXlCb2Y3omKjq4gi9NTinxZ6e2Sf STD7NmRXk377bqHgcZiZ3zCrTW9r8aDWV441pIkCQZw7U3Gh4XI+jBcgfEA2WDsmDT/kYbMeDlaY GdfxkR6nUIgIYZ+hhjKEJpPS5yVZ9IlriKN3da3FEGVbSNNiF+G2lhOl5tJixXGhxIZ2JeW3091q +Hy/fn9N1Uext7Omc72SbF+l1i+jfrsEEagPz/B/+81omMzSFP7exCcg1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uIr4xQAAAN0AAAAPAAAAAAAAAAAAAAAAAJgCAABkcnMv ZG93bnJldi54bWxQSwUGAAAAAAQABAD1AAAAigMAAAAA " filled="f" stroked="f">
                        <v:textbox>
                          <w:txbxContent>
                            <w:p w:rsidR="003E7E25" w:rsidRPr="00A32FA9" w:rsidRDefault="003E7E25" w:rsidP="003E7E25">
                              <w:pPr>
                                <w:rPr>
                                  <w:sz w:val="21"/>
                                  <w:szCs w:val="21"/>
                                  <w:vertAlign w:val="subscript"/>
                                </w:rPr>
                              </w:pPr>
                              <w:r w:rsidRPr="00A32FA9">
                                <w:rPr>
                                  <w:sz w:val="21"/>
                                  <w:szCs w:val="21"/>
                                </w:rPr>
                                <w:t>M</w:t>
                              </w:r>
                            </w:p>
                          </w:txbxContent>
                        </v:textbox>
                      </v:shape>
                      <v:shape id="Text Box 1882" o:spid="_x0000_s1081" type="#_x0000_t202" style="position:absolute;left:7910;top:4540;width:645;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oUj8QA AADdAAAADwAAAGRycy9kb3ducmV2LnhtbESPQWvCQBSE7wX/w/KE3uquoUpNXUWUQk+KWgVvj+wz Cc2+DdnVxH/vCoLHYWa+YabzzlbiSo0vHWsYDhQI4syZknMNf/ufjy8QPiAbrByThht5mM96b1NM jWt5S9ddyEWEsE9RQxFCnUrps4Is+oGriaN3do3FEGWTS9NgG+G2kolSY2mx5LhQYE3LgrL/3cVq OKzPp+On2uQrO6pb1ynJdiK1fu93i28QgbrwCj/bv0ZDMhom8HgTn4Cc3QEAAP//AwBQSwECLQAU AAYACAAAACEA8PeKu/0AAADiAQAAEwAAAAAAAAAAAAAAAAAAAAAAW0NvbnRlbnRfVHlwZXNdLnht bFBLAQItABQABgAIAAAAIQAx3V9h0gAAAI8BAAALAAAAAAAAAAAAAAAAAC4BAABfcmVscy8ucmVs c1BLAQItABQABgAIAAAAIQAzLwWeQQAAADkAAAAQAAAAAAAAAAAAAAAAACkCAABkcnMvc2hhcGV4 bWwueG1sUEsBAi0AFAAGAAgAAAAhAL5qFI/EAAAA3QAAAA8AAAAAAAAAAAAAAAAAmAIAAGRycy9k b3ducmV2LnhtbFBLBQYAAAAABAAEAPUAAACJAwAAAAA= " filled="f" stroked="f">
                        <v:textbox>
                          <w:txbxContent>
                            <w:p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1</w:t>
                              </w:r>
                            </w:p>
                          </w:txbxContent>
                        </v:textbox>
                      </v:shape>
                      <v:shape id="Text Box 1883" o:spid="_x0000_s1082" type="#_x0000_t202" style="position:absolute;left:7452;top:5260;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axFMUA AADdAAAADwAAAGRycy9kb3ducmV2LnhtbESPQWvCQBSE74L/YXmCN93VVmnTbKS0CJ4qxrbQ2yP7 TEKzb0N2Nem/7wqCx2FmvmHSzWAbcaHO1441LOYKBHHhTM2lhs/jdvYEwgdkg41j0vBHHjbZeJRi YlzPB7rkoRQRwj5BDVUIbSKlLyqy6OeuJY7eyXUWQ5RdKU2HfYTbRi6VWkuLNceFClt6q6j4zc9W w9fH6ef7Ue3Ld7tqezcoyfZZaj2dDK8vIAIN4R6+tXdGw3K1eIDrm/gEZPYPAAD//wMAUEsBAi0A FAAGAAgAAAAhAPD3irv9AAAA4gEAABMAAAAAAAAAAAAAAAAAAAAAAFtDb250ZW50X1R5cGVzXS54 bWxQSwECLQAUAAYACAAAACEAMd1fYdIAAACPAQAACwAAAAAAAAAAAAAAAAAuAQAAX3JlbHMvLnJl bHNQSwECLQAUAAYACAAAACEAMy8FnkEAAAA5AAAAEAAAAAAAAAAAAAAAAAApAgAAZHJzL3NoYXBl eG1sLnhtbFBLAQItABQABgAIAAAAIQDRJrEUxQAAAN0AAAAPAAAAAAAAAAAAAAAAAJgCAABkcnMv ZG93bnJldi54bWxQSwUGAAAAAAQABAD1AAAAigMAAAAA " filled="f" stroked="f">
                        <v:textbox>
                          <w:txbxContent>
                            <w:p w:rsidR="003E7E25" w:rsidRPr="00A32FA9" w:rsidRDefault="003E7E25" w:rsidP="003E7E25">
                              <w:pPr>
                                <w:rPr>
                                  <w:sz w:val="21"/>
                                  <w:szCs w:val="21"/>
                                  <w:vertAlign w:val="subscript"/>
                                </w:rPr>
                              </w:pPr>
                              <w:r w:rsidRPr="00A32FA9">
                                <w:rPr>
                                  <w:sz w:val="21"/>
                                  <w:szCs w:val="21"/>
                                </w:rPr>
                                <w:t>A</w:t>
                              </w:r>
                            </w:p>
                          </w:txbxContent>
                        </v:textbox>
                      </v:shape>
                      <v:shape id="Text Box 1884" o:spid="_x0000_s1083" type="#_x0000_t202" style="position:absolute;left:8763;top:5089;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8pYMUA AADdAAAADwAAAGRycy9kb3ducmV2LnhtbESPQWvCQBSE74L/YXmF3nQ3YsSmrkGUQk8VtS309sg+ k9Ds25DdJum/dwsFj8PMfMNs8tE2oqfO1441JHMFgrhwpuZSw/vlZbYG4QOywcYxafglD/l2Otlg ZtzAJ+rPoRQRwj5DDVUIbSalLyqy6OeuJY7e1XUWQ5RdKU2HQ4TbRi6UWkmLNceFClvaV1R8n3+s ho+369fnUh3Lg03bwY1Ksn2SWj8+jLtnEIHGcA//t1+NhkWaLOHvTXwCcnsDAAD//wMAUEsBAi0A FAAGAAgAAAAhAPD3irv9AAAA4gEAABMAAAAAAAAAAAAAAAAAAAAAAFtDb250ZW50X1R5cGVzXS54 bWxQSwECLQAUAAYACAAAACEAMd1fYdIAAACPAQAACwAAAAAAAAAAAAAAAAAuAQAAX3JlbHMvLnJl bHNQSwECLQAUAAYACAAAACEAMy8FnkEAAAA5AAAAEAAAAAAAAAAAAAAAAAApAgAAZHJzL3NoYXBl eG1sLnhtbFBLAQItABQABgAIAAAAIQBezylgxQAAAN0AAAAPAAAAAAAAAAAAAAAAAJgCAABkcnMv ZG93bnJldi54bWxQSwUGAAAAAAQABAD1AAAAigMAAAAA " filled="f" stroked="f">
                        <v:textbox>
                          <w:txbxContent>
                            <w:p w:rsidR="003E7E25" w:rsidRPr="00A32FA9" w:rsidRDefault="003E7E25" w:rsidP="003E7E25">
                              <w:pPr>
                                <w:rPr>
                                  <w:sz w:val="21"/>
                                  <w:szCs w:val="21"/>
                                  <w:vertAlign w:val="subscript"/>
                                </w:rPr>
                              </w:pPr>
                              <w:r w:rsidRPr="00A32FA9">
                                <w:rPr>
                                  <w:sz w:val="21"/>
                                  <w:szCs w:val="21"/>
                                </w:rPr>
                                <w:t>N</w:t>
                              </w:r>
                            </w:p>
                          </w:txbxContent>
                        </v:textbox>
                      </v:shape>
                      <v:shape id="AutoShape 1885" o:spid="_x0000_s1084" type="#_x0000_t123" style="position:absolute;left:8028;top:4886;width:283;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8tR3MQA AADdAAAADwAAAGRycy9kb3ducmV2LnhtbESP3WoCMRSE7wu+QziCdzW7C0pZjSJiRS9aqO4DHDZn f3BzsiSprj59Iwi9HGbmG2a5HkwnruR8a1lBOk1AEJdWt1wrKM6f7x8gfEDW2FkmBXfysF6N3paY a3vjH7qeQi0ihH2OCpoQ+lxKXzZk0E9tTxy9yjqDIUpXS+3wFuGmk1mSzKXBluNCgz1tGyovp1+j oEokfRfpY1d+zasqO+psW7i9UpPxsFmACDSE//CrfdAKslk6g+eb+ATk6g8AAP//AwBQSwECLQAU AAYACAAAACEA8PeKu/0AAADiAQAAEwAAAAAAAAAAAAAAAAAAAAAAW0NvbnRlbnRfVHlwZXNdLnht bFBLAQItABQABgAIAAAAIQAx3V9h0gAAAI8BAAALAAAAAAAAAAAAAAAAAC4BAABfcmVscy8ucmVs c1BLAQItABQABgAIAAAAIQAzLwWeQQAAADkAAAAQAAAAAAAAAAAAAAAAACkCAABkcnMvc2hhcGV4 bWwueG1sUEsBAi0AFAAGAAgAAAAhAEfLUdzEAAAA3QAAAA8AAAAAAAAAAAAAAAAAmAIAAGRycy9k b3ducmV2LnhtbFBLBQYAAAAABAAEAPUAAACJAwAAAAA= "/>
                      <v:shape id="AutoShape 1886" o:spid="_x0000_s1085" type="#_x0000_t123" style="position:absolute;left:9382;top:5629;width:283;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nPq8UA AADdAAAADwAAAGRycy9kb3ducmV2LnhtbESP3WrCQBSE7wu+w3IE7+omAUNJXUVERS9aqM0DHLIn P5g9G3ZXjT59t1Do5TAz3zDL9Wh6cSPnO8sK0nkCgriyuuNGQfm9f30D4QOyxt4yKXiQh/Vq8rLE Qts7f9HtHBoRIewLVNCGMBRS+qolg35uB+Lo1dYZDFG6RmqH9wg3vcySJJcGO44LLQ60bam6nK9G QZ1I+izT5676yOs6O+lsW7qDUrPpuHkHEWgM/+G/9lEryBZpDr9v4hOQq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3Gc+rxQAAAN0AAAAPAAAAAAAAAAAAAAAAAJgCAABkcnMv ZG93bnJldi54bWxQSwUGAAAAAAQABAD1AAAAigMAAAAA "/>
                      <v:shape id="Text Box 1887" o:spid="_x0000_s1086" type="#_x0000_t202" style="position:absolute;left:9309;top:5850;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23F8QA AADdAAAADwAAAGRycy9kb3ducmV2LnhtbESPW4vCMBSE3xf8D+EI+7YmynqrRhGXhX1SvIJvh+bY FpuT0mRt/fdGWNjHYWa+YebL1pbiTrUvHGvo9xQI4tSZgjMNx8P3xwSED8gGS8ek4UEelovO2xwT 4xre0X0fMhEh7BPUkIdQJVL6NCeLvucq4uhdXW0xRFln0tTYRLgt5UCpkbRYcFzIsaJ1Tult/2s1 nDbXy/lTbbMvO6wa1yrJdiq1fu+2qxmIQG34D/+1f4yGwbA/hteb+ATk4gkAAP//AwBQSwECLQAU AAYACAAAACEA8PeKu/0AAADiAQAAEwAAAAAAAAAAAAAAAAAAAAAAW0NvbnRlbnRfVHlwZXNdLnht bFBLAQItABQABgAIAAAAIQAx3V9h0gAAAI8BAAALAAAAAAAAAAAAAAAAAC4BAABfcmVscy8ucmVs c1BLAQItABQABgAIAAAAIQAzLwWeQQAAADkAAAAQAAAAAAAAAAAAAAAAACkCAABkcnMvc2hhcGV4 bWwueG1sUEsBAi0AFAAGAAgAAAAhAK4dtxfEAAAA3QAAAA8AAAAAAAAAAAAAAAAAmAIAAGRycy9k b3ducmV2LnhtbFBLBQYAAAAABAAEAPUAAACJAwAAAAA= " filled="f" stroked="f">
                        <v:textbox>
                          <w:txbxContent>
                            <w:p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2</w:t>
                              </w:r>
                            </w:p>
                          </w:txbxContent>
                        </v:textbox>
                      </v:shape>
                      <v:rect id="Rectangle 1888" o:spid="_x0000_s1087" style="position:absolute;left:7812;top:5400;width:2045;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SeBMUA AADdAAAADwAAAGRycy9kb3ducmV2LnhtbERPy2rCQBTdF/yH4QrdlDpJxAepY9Ci0EVd+IB2eclc k2DmTsiMSfz7zqLg8nDeq2wwteiodZVlBfEkAkGcW11xoeBy3r8vQTiPrLG2TAoe5CBbj15WmGrb 85G6ky9ECGGXooLS+yaV0uUlGXQT2xAH7mpbgz7AtpC6xT6Em1omUTSXBisODSU29FlSfjvdjQJ5 uCynj+th+7ubLarvG3Vv0U+n1Ot42HyA8DT4p/jf/aUVJLM4zA1vwhOQ6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pJ4ExQAAAN0AAAAPAAAAAAAAAAAAAAAAAJgCAABkcnMv ZG93bnJldi54bWxQSwUGAAAAAAQABAD1AAAAigMAAAAA " fillcolor="gray"/>
                    </v:group>
                  </w:pict>
                </mc:Fallback>
              </mc:AlternateContent>
            </w:r>
            <w:r w:rsidR="003E7E25" w:rsidRPr="00A55DAD">
              <w:rPr>
                <w:rFonts w:ascii="Times New Roman" w:hAnsi="Times New Roman"/>
              </w:rPr>
              <w:t>Gọi R là điện trở của thanh AB. Khi thay đổi vị trí M và N trên thanh AB thì có hai trường hợp các đèn sáng bình thường.</w:t>
            </w:r>
          </w:p>
        </w:tc>
        <w:tc>
          <w:tcPr>
            <w:tcW w:w="935" w:type="dxa"/>
            <w:tcBorders>
              <w:bottom w:val="nil"/>
            </w:tcBorders>
          </w:tcPr>
          <w:p w:rsidR="003E7E25" w:rsidRPr="00A55DAD" w:rsidRDefault="003E7E25" w:rsidP="00960BBD">
            <w:pPr>
              <w:rPr>
                <w:rFonts w:ascii="Times New Roman" w:hAnsi="Times New Roman"/>
              </w:rPr>
            </w:pP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Borders>
              <w:top w:val="nil"/>
            </w:tcBorders>
          </w:tcPr>
          <w:p w:rsidR="003E7E25" w:rsidRPr="00A55DAD" w:rsidRDefault="003E7E25" w:rsidP="00960BBD">
            <w:pPr>
              <w:numPr>
                <w:ilvl w:val="0"/>
                <w:numId w:val="9"/>
              </w:numPr>
              <w:rPr>
                <w:rFonts w:ascii="Times New Roman" w:hAnsi="Times New Roman"/>
              </w:rPr>
            </w:pPr>
            <w:r w:rsidRPr="00A55DAD">
              <w:rPr>
                <w:rFonts w:ascii="Times New Roman" w:hAnsi="Times New Roman"/>
              </w:rPr>
              <w:t xml:space="preserve">Trường hợp 1: M và N trùng nhau tại trung </w:t>
            </w:r>
          </w:p>
          <w:p w:rsidR="003E7E25" w:rsidRPr="00A55DAD" w:rsidRDefault="003E7E25" w:rsidP="00960BBD">
            <w:pPr>
              <w:rPr>
                <w:rFonts w:ascii="Times New Roman" w:hAnsi="Times New Roman"/>
              </w:rPr>
            </w:pPr>
            <w:r w:rsidRPr="00A55DAD">
              <w:rPr>
                <w:rFonts w:ascii="Times New Roman" w:hAnsi="Times New Roman"/>
              </w:rPr>
              <w:t>điểm của thanh.</w:t>
            </w:r>
            <w:r w:rsidRPr="00A55DAD">
              <w:rPr>
                <w:rFonts w:ascii="Times New Roman" w:hAnsi="Times New Roman"/>
                <w:lang w:val="fr-BE"/>
              </w:rPr>
              <w:t xml:space="preserve"> </w:t>
            </w:r>
          </w:p>
          <w:p w:rsidR="003E7E25" w:rsidRPr="00A55DAD" w:rsidRDefault="003E7E25" w:rsidP="00960BBD">
            <w:pPr>
              <w:rPr>
                <w:rFonts w:ascii="Times New Roman" w:hAnsi="Times New Roman"/>
              </w:rPr>
            </w:pPr>
            <w:r w:rsidRPr="00A55DAD">
              <w:rPr>
                <w:rFonts w:ascii="Times New Roman" w:hAnsi="Times New Roman"/>
              </w:rPr>
              <w:lastRenderedPageBreak/>
              <w:t xml:space="preserve">                  Khi đó, R</w:t>
            </w:r>
            <w:r w:rsidRPr="00A55DAD">
              <w:rPr>
                <w:rFonts w:ascii="Times New Roman" w:hAnsi="Times New Roman"/>
                <w:vertAlign w:val="subscript"/>
              </w:rPr>
              <w:t>AM</w:t>
            </w:r>
            <w:r w:rsidRPr="00A55DAD">
              <w:rPr>
                <w:rFonts w:ascii="Times New Roman" w:hAnsi="Times New Roman"/>
              </w:rPr>
              <w:t xml:space="preserve"> = R</w:t>
            </w:r>
            <w:r w:rsidRPr="00A55DAD">
              <w:rPr>
                <w:rFonts w:ascii="Times New Roman" w:hAnsi="Times New Roman"/>
                <w:vertAlign w:val="subscript"/>
              </w:rPr>
              <w:t>NB</w:t>
            </w:r>
            <w:r w:rsidRPr="00A55DAD">
              <w:rPr>
                <w:rFonts w:ascii="Times New Roman" w:hAnsi="Times New Roman"/>
              </w:rPr>
              <w:t xml:space="preserve"> = </w:t>
            </w:r>
            <w:r w:rsidRPr="00A55DAD">
              <w:rPr>
                <w:rFonts w:ascii="Times New Roman" w:hAnsi="Times New Roman"/>
                <w:position w:val="-24"/>
              </w:rPr>
              <w:object w:dxaOrig="279" w:dyaOrig="620">
                <v:shape id="_x0000_i1036" type="#_x0000_t75" style="width:13.95pt;height:31pt">
                  <v:imagedata r:id="rId19" o:title=""/>
                </v:shape>
              </w:object>
            </w:r>
          </w:p>
          <w:p w:rsidR="003E7E25" w:rsidRPr="00A55DAD" w:rsidRDefault="003E7E25" w:rsidP="00960BBD">
            <w:pPr>
              <w:rPr>
                <w:rFonts w:ascii="Times New Roman" w:hAnsi="Times New Roman"/>
              </w:rPr>
            </w:pPr>
          </w:p>
        </w:tc>
        <w:tc>
          <w:tcPr>
            <w:tcW w:w="935" w:type="dxa"/>
            <w:tcBorders>
              <w:top w:val="nil"/>
            </w:tcBorders>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7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rPr>
                <w:rFonts w:ascii="Times New Roman" w:hAnsi="Times New Roman"/>
              </w:rPr>
            </w:pPr>
            <w:r w:rsidRPr="00A55DAD">
              <w:rPr>
                <w:rFonts w:ascii="Times New Roman" w:hAnsi="Times New Roman"/>
              </w:rPr>
              <w:t>Công suất tiêu thụ trên toàn mạch trong trường hợp này là:</w:t>
            </w:r>
          </w:p>
          <w:p w:rsidR="003E7E25" w:rsidRPr="00A55DAD" w:rsidRDefault="003E7E25" w:rsidP="00960BBD">
            <w:pPr>
              <w:rPr>
                <w:rFonts w:ascii="Times New Roman" w:hAnsi="Times New Roman"/>
              </w:rPr>
            </w:pPr>
            <w:r w:rsidRPr="00A55DAD">
              <w:rPr>
                <w:rFonts w:ascii="Times New Roman" w:hAnsi="Times New Roman"/>
              </w:rPr>
              <w:t xml:space="preserve">                   P</w:t>
            </w:r>
            <w:r w:rsidRPr="00A55DAD">
              <w:rPr>
                <w:rFonts w:ascii="Times New Roman" w:hAnsi="Times New Roman"/>
                <w:vertAlign w:val="subscript"/>
              </w:rPr>
              <w:t>1</w:t>
            </w:r>
            <w:r w:rsidRPr="00A55DAD">
              <w:rPr>
                <w:rFonts w:ascii="Times New Roman" w:hAnsi="Times New Roman"/>
              </w:rPr>
              <w:t xml:space="preserve"> = 2P</w:t>
            </w:r>
            <w:r w:rsidRPr="00A55DAD">
              <w:rPr>
                <w:rFonts w:ascii="Times New Roman" w:hAnsi="Times New Roman"/>
                <w:vertAlign w:val="subscript"/>
              </w:rPr>
              <w:t>đ</w:t>
            </w:r>
            <w:r w:rsidRPr="00A55DAD">
              <w:rPr>
                <w:rFonts w:ascii="Times New Roman" w:hAnsi="Times New Roman"/>
              </w:rPr>
              <w:t xml:space="preserve"> + P</w:t>
            </w:r>
            <w:r w:rsidRPr="00A55DAD">
              <w:rPr>
                <w:rFonts w:ascii="Times New Roman" w:hAnsi="Times New Roman"/>
                <w:vertAlign w:val="subscript"/>
              </w:rPr>
              <w:t>R</w:t>
            </w:r>
            <w:r w:rsidRPr="00A55DAD">
              <w:rPr>
                <w:rFonts w:ascii="Times New Roman" w:hAnsi="Times New Roman"/>
              </w:rPr>
              <w:t xml:space="preserve"> = 2P</w:t>
            </w:r>
            <w:r w:rsidRPr="00A55DAD">
              <w:rPr>
                <w:rFonts w:ascii="Times New Roman" w:hAnsi="Times New Roman"/>
                <w:vertAlign w:val="subscript"/>
              </w:rPr>
              <w:t>đ</w:t>
            </w:r>
            <w:r w:rsidRPr="00A55DAD">
              <w:rPr>
                <w:rFonts w:ascii="Times New Roman" w:hAnsi="Times New Roman"/>
              </w:rPr>
              <w:t xml:space="preserve"> + 4U</w:t>
            </w:r>
            <w:r w:rsidRPr="00A55DAD">
              <w:rPr>
                <w:rFonts w:ascii="Times New Roman" w:hAnsi="Times New Roman"/>
                <w:vertAlign w:val="subscript"/>
              </w:rPr>
              <w:t>đ</w:t>
            </w:r>
            <w:r w:rsidRPr="00A55DAD">
              <w:rPr>
                <w:rFonts w:ascii="Times New Roman" w:hAnsi="Times New Roman"/>
                <w:vertAlign w:val="superscript"/>
              </w:rPr>
              <w:t>2</w:t>
            </w:r>
            <w:r w:rsidRPr="00A55DAD">
              <w:rPr>
                <w:rFonts w:ascii="Times New Roman" w:hAnsi="Times New Roman"/>
              </w:rPr>
              <w:t>/ R    (1)</w:t>
            </w:r>
          </w:p>
          <w:p w:rsidR="003E7E25" w:rsidRPr="00A55DAD" w:rsidRDefault="003E7E25" w:rsidP="00960BBD">
            <w:pPr>
              <w:rPr>
                <w:rFonts w:ascii="Times New Roman" w:hAnsi="Times New Roman"/>
              </w:rPr>
            </w:pPr>
            <w:r w:rsidRPr="00A55DAD">
              <w:rPr>
                <w:rFonts w:ascii="Times New Roman" w:hAnsi="Times New Roman"/>
              </w:rPr>
              <w:t>ở đây P</w:t>
            </w:r>
            <w:r w:rsidRPr="00A55DAD">
              <w:rPr>
                <w:rFonts w:ascii="Times New Roman" w:hAnsi="Times New Roman"/>
                <w:vertAlign w:val="subscript"/>
              </w:rPr>
              <w:t>đ</w:t>
            </w:r>
            <w:r w:rsidRPr="00A55DAD">
              <w:rPr>
                <w:rFonts w:ascii="Times New Roman" w:hAnsi="Times New Roman"/>
              </w:rPr>
              <w:t>, U</w:t>
            </w:r>
            <w:r w:rsidRPr="00A55DAD">
              <w:rPr>
                <w:rFonts w:ascii="Times New Roman" w:hAnsi="Times New Roman"/>
                <w:vertAlign w:val="subscript"/>
              </w:rPr>
              <w:t>đ</w:t>
            </w:r>
            <w:r w:rsidRPr="00A55DAD">
              <w:rPr>
                <w:rFonts w:ascii="Times New Roman" w:hAnsi="Times New Roman"/>
              </w:rPr>
              <w:t xml:space="preserve"> là công suất và hiệu điện thế định mức của đèn ( P</w:t>
            </w:r>
            <w:r w:rsidRPr="00A55DAD">
              <w:rPr>
                <w:rFonts w:ascii="Times New Roman" w:hAnsi="Times New Roman"/>
                <w:vertAlign w:val="subscript"/>
              </w:rPr>
              <w:t>đ</w:t>
            </w:r>
            <w:r w:rsidRPr="00A55DAD">
              <w:rPr>
                <w:rFonts w:ascii="Times New Roman" w:hAnsi="Times New Roman"/>
              </w:rPr>
              <w:t xml:space="preserve"> = 3W; U</w:t>
            </w:r>
            <w:r w:rsidRPr="00A55DAD">
              <w:rPr>
                <w:rFonts w:ascii="Times New Roman" w:hAnsi="Times New Roman"/>
                <w:vertAlign w:val="subscript"/>
              </w:rPr>
              <w:t>đ</w:t>
            </w:r>
            <w:r w:rsidRPr="00A55DAD">
              <w:rPr>
                <w:rFonts w:ascii="Times New Roman" w:hAnsi="Times New Roman"/>
              </w:rPr>
              <w:t xml:space="preserve"> = 6V)</w:t>
            </w:r>
            <w:r w:rsidRPr="00A55DAD">
              <w:rPr>
                <w:rFonts w:ascii="Times New Roman" w:hAnsi="Times New Roman"/>
                <w:position w:val="-10"/>
              </w:rPr>
              <w:object w:dxaOrig="180" w:dyaOrig="340">
                <v:shape id="_x0000_i1037" type="#_x0000_t75" style="width:9pt;height:17pt">
                  <v:imagedata r:id="rId20" o:title=""/>
                </v:shape>
              </w:objec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7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C90CA4" w:rsidP="00960BBD">
            <w:pPr>
              <w:numPr>
                <w:ilvl w:val="0"/>
                <w:numId w:val="9"/>
              </w:numPr>
              <w:rPr>
                <w:rFonts w:ascii="Times New Roman" w:hAnsi="Times New Roman"/>
              </w:rPr>
            </w:pPr>
            <w:r>
              <w:rPr>
                <w:rFonts w:ascii="Times New Roman" w:hAnsi="Times New Roman"/>
                <w:noProof/>
              </w:rPr>
              <mc:AlternateContent>
                <mc:Choice Requires="wpg">
                  <w:drawing>
                    <wp:anchor distT="0" distB="0" distL="114300" distR="114300" simplePos="0" relativeHeight="251636736" behindDoc="0" locked="0" layoutInCell="1" allowOverlap="1">
                      <wp:simplePos x="0" y="0"/>
                      <wp:positionH relativeFrom="column">
                        <wp:posOffset>3357880</wp:posOffset>
                      </wp:positionH>
                      <wp:positionV relativeFrom="paragraph">
                        <wp:posOffset>408940</wp:posOffset>
                      </wp:positionV>
                      <wp:extent cx="1835785" cy="1041400"/>
                      <wp:effectExtent l="0" t="0" r="0" b="0"/>
                      <wp:wrapNone/>
                      <wp:docPr id="2487" name="Group 1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041400"/>
                                <a:chOff x="8172" y="1583"/>
                                <a:chExt cx="2891" cy="1640"/>
                              </a:xfrm>
                            </wpg:grpSpPr>
                            <wps:wsp>
                              <wps:cNvPr id="2488" name="Text Box 1890"/>
                              <wps:cNvSpPr txBox="1">
                                <a:spLocks noChangeArrowheads="1"/>
                              </wps:cNvSpPr>
                              <wps:spPr bwMode="auto">
                                <a:xfrm>
                                  <a:off x="10502" y="212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FA464E" w:rsidRDefault="003E7E25" w:rsidP="003E7E25">
                                    <w:pPr>
                                      <w:rPr>
                                        <w:sz w:val="21"/>
                                        <w:szCs w:val="21"/>
                                        <w:vertAlign w:val="subscript"/>
                                      </w:rPr>
                                    </w:pPr>
                                    <w:r w:rsidRPr="00FA464E">
                                      <w:rPr>
                                        <w:sz w:val="21"/>
                                        <w:szCs w:val="21"/>
                                      </w:rPr>
                                      <w:t>B</w:t>
                                    </w:r>
                                  </w:p>
                                </w:txbxContent>
                              </wps:txbx>
                              <wps:bodyPr rot="0" vert="horz" wrap="square" lIns="91440" tIns="45720" rIns="91440" bIns="45720" anchor="t" anchorCtr="0" upright="1">
                                <a:noAutofit/>
                              </wps:bodyPr>
                            </wps:wsp>
                            <wps:wsp>
                              <wps:cNvPr id="2489" name="Line 1891"/>
                              <wps:cNvCnPr/>
                              <wps:spPr bwMode="auto">
                                <a:xfrm>
                                  <a:off x="8529" y="1950"/>
                                  <a:ext cx="0"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0" name="Line 1892"/>
                              <wps:cNvCnPr/>
                              <wps:spPr bwMode="auto">
                                <a:xfrm>
                                  <a:off x="8529" y="1949"/>
                                  <a:ext cx="1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1" name="Line 1893"/>
                              <wps:cNvCnPr/>
                              <wps:spPr bwMode="auto">
                                <a:xfrm>
                                  <a:off x="9238" y="2672"/>
                                  <a:ext cx="1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2" name="Line 1894"/>
                              <wps:cNvCnPr/>
                              <wps:spPr bwMode="auto">
                                <a:xfrm>
                                  <a:off x="9888" y="1952"/>
                                  <a:ext cx="0" cy="3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93" name="Line 1895"/>
                              <wps:cNvCnPr/>
                              <wps:spPr bwMode="auto">
                                <a:xfrm>
                                  <a:off x="9238" y="2326"/>
                                  <a:ext cx="0" cy="34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94" name="Line 1896"/>
                              <wps:cNvCnPr/>
                              <wps:spPr bwMode="auto">
                                <a:xfrm>
                                  <a:off x="10575" y="231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5" name="Text Box 1897"/>
                              <wps:cNvSpPr txBox="1">
                                <a:spLocks noChangeArrowheads="1"/>
                              </wps:cNvSpPr>
                              <wps:spPr bwMode="auto">
                                <a:xfrm>
                                  <a:off x="8857" y="2340"/>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N</w:t>
                                    </w:r>
                                  </w:p>
                                </w:txbxContent>
                              </wps:txbx>
                              <wps:bodyPr rot="0" vert="horz" wrap="square" lIns="91440" tIns="45720" rIns="91440" bIns="45720" anchor="t" anchorCtr="0" upright="1">
                                <a:noAutofit/>
                              </wps:bodyPr>
                            </wps:wsp>
                            <wps:wsp>
                              <wps:cNvPr id="2496" name="Text Box 1898"/>
                              <wps:cNvSpPr txBox="1">
                                <a:spLocks noChangeArrowheads="1"/>
                              </wps:cNvSpPr>
                              <wps:spPr bwMode="auto">
                                <a:xfrm>
                                  <a:off x="8670" y="1583"/>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1</w:t>
                                    </w:r>
                                  </w:p>
                                </w:txbxContent>
                              </wps:txbx>
                              <wps:bodyPr rot="0" vert="horz" wrap="square" lIns="91440" tIns="45720" rIns="91440" bIns="45720" anchor="t" anchorCtr="0" upright="1">
                                <a:noAutofit/>
                              </wps:bodyPr>
                            </wps:wsp>
                            <wps:wsp>
                              <wps:cNvPr id="2497" name="Text Box 1899"/>
                              <wps:cNvSpPr txBox="1">
                                <a:spLocks noChangeArrowheads="1"/>
                              </wps:cNvSpPr>
                              <wps:spPr bwMode="auto">
                                <a:xfrm>
                                  <a:off x="8172" y="216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498" name="Text Box 1900"/>
                              <wps:cNvSpPr txBox="1">
                                <a:spLocks noChangeArrowheads="1"/>
                              </wps:cNvSpPr>
                              <wps:spPr bwMode="auto">
                                <a:xfrm>
                                  <a:off x="9820" y="1963"/>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M</w:t>
                                    </w:r>
                                  </w:p>
                                </w:txbxContent>
                              </wps:txbx>
                              <wps:bodyPr rot="0" vert="horz" wrap="square" lIns="91440" tIns="45720" rIns="91440" bIns="45720" anchor="t" anchorCtr="0" upright="1">
                                <a:noAutofit/>
                              </wps:bodyPr>
                            </wps:wsp>
                            <wps:wsp>
                              <wps:cNvPr id="2499" name="AutoShape 1901"/>
                              <wps:cNvSpPr>
                                <a:spLocks noChangeArrowheads="1"/>
                              </wps:cNvSpPr>
                              <wps:spPr bwMode="auto">
                                <a:xfrm>
                                  <a:off x="9067" y="178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0" name="AutoShape 1902"/>
                              <wps:cNvSpPr>
                                <a:spLocks noChangeArrowheads="1"/>
                              </wps:cNvSpPr>
                              <wps:spPr bwMode="auto">
                                <a:xfrm>
                                  <a:off x="9792" y="2529"/>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1" name="Text Box 1903"/>
                              <wps:cNvSpPr txBox="1">
                                <a:spLocks noChangeArrowheads="1"/>
                              </wps:cNvSpPr>
                              <wps:spPr bwMode="auto">
                                <a:xfrm>
                                  <a:off x="10001" y="268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2</w:t>
                                    </w:r>
                                  </w:p>
                                </w:txbxContent>
                              </wps:txbx>
                              <wps:bodyPr rot="0" vert="horz" wrap="square" lIns="91440" tIns="45720" rIns="91440" bIns="45720" anchor="t" anchorCtr="0" upright="1">
                                <a:noAutofit/>
                              </wps:bodyPr>
                            </wps:wsp>
                            <wps:wsp>
                              <wps:cNvPr id="2502" name="Rectangle 1904"/>
                              <wps:cNvSpPr>
                                <a:spLocks noChangeArrowheads="1"/>
                              </wps:cNvSpPr>
                              <wps:spPr bwMode="auto">
                                <a:xfrm>
                                  <a:off x="8532" y="2300"/>
                                  <a:ext cx="2045" cy="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89" o:spid="_x0000_s1088" style="position:absolute;left:0;text-align:left;margin-left:264.4pt;margin-top:32.2pt;width:144.55pt;height:82pt;z-index:251636736" coordorigin="8172,1583" coordsize="2891,16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9QwoLgYAAC8zAAAOAAAAZHJzL2Uyb0RvYy54bWzsW+tu2zYU/j9g70Dov2vdRQp1itaOiw3d VqzdAzCSbAuTRI2SY6fD3n2HF9GWGi9t0gkNoAQwJFGiyMPvfOfCo5evjmWBbjPe5KxaWM4L20JZ lbA0r7YL64+P6xm2UNPSKqUFq7KFdZc11qurH394eajjzGU7VqQZR9BJ1cSHemHt2raO5/Mm2WUl bV6wOqugccN4SVs45dt5yukBei+LuWvb4fzAeFpzlmRNA1dXqtG6kv1vNlnS/rbZNFmLioUFY2vl L5e/N+J3fvWSxltO612e6GHQR4yipHkFLzVdrWhL0Z7nn3VV5glnDdu0LxJWztlmkyeZnAPMxrEH s3nL2b6Wc9nGh21txASiHcjp0d0mv96+5yhPF5br48hCFS1hleSLkYMxEQI61NsY7nvL6w/1e65m CYfvWPJnA83zYbs436qb0c3hF5ZCj3TfMimg44aXoguYOjrKdbgz65AdW5TARQd7QYQDCyXQ5ti+ 49t6pZIdLKd4DjuRayHRHGBPrWKyu9bPu5g4+uHQl0/OaaxeLAerBydmBqhrToJtnibYDztaZ3K9 GiGwk2BBCZRgP4opvmFHkC2RAxMjgFuFYFF7hBaYkZRTo+SLKrbc0WqbveacHXYZTWGMjpgwzMQ8 qmbSiE4eErhjB7aSnOu4vpJcJ/cg1GILfClTIzUa17xp32asROJgYXFQLDlMevuuacVoTreI1a3Y Oi8KuE7joupdgBvVFXgpPCraxOulrvxNbHKNr7E/893weubbq9Xs9Xrpz8K1EwUrb7Vcrpx/xHsd P97laZpV4jWd3jr+ly2fZhClcUZzG1bkqehODKnh25tlwdEtBd5Yyz8pc2g53TbvD0MKAeYymBJI 2X7jktk6xNHMX/vBjEQ2ntkOeUNC2yf+at2f0ru8yp4+JXRYWCRwAwWm06AHc7Pl3+dzo3GZt8DM RV6CspmbaCwgeF2lcmlbmhfq+EwUYvgnUcBydwstASswqtDaHm+OkngcTTJNfMPSO4AwZ4AwIGsw K3CwY/yThQ5A0Qur+WtPeWah4qcK1IA4Pmg3auWJH0QunPDzlpvzFlol0NXCai2kDpetsgP7mufb HbxJKV7FXgNXbXKJaqFjalRa4YAtxqMN0tGGhARQhlR8rffL6j2HVRBnX6T4OHChP8GYJNBsKhRP 8C3ITTCtF0k+uKz1BSztF2v9kwEIxk/j7BLmvlMmMeR3phWKWJQ2dNoh6W+gFQpsglDFwo6JNrBH 2kh1aHMFLTwdbb7Ub0Xz0rp7HgBRAK5vmk8WRBuZCW4DP/F+w/VM4QauhvKJOrhJl+ORcCOuBz4W QMoNwS+UxqkjN8cDIzjB7Zv5Sc8UbuDz9uEmbd1j4YaxghvY0gHcOlsayuvPwpai9q4WIZqIMMDT WlhlloKPlUFAL46EMfpenfZnCkZvCMbgCab2xH2eG/a5rwOjL69/t2B8GIA0Po81Jr9PZce+Kutz KTlB/CEYJVgeyYyQXojA3ApL7DkXwoxnRI0T950lY78N3AAdn+fCojP+Gy8XhnEAKU+JVZUmPAUp JhXmhQ9EKVMqDDJmFyPdXnZvSoXpnOcg6DepMMhg6ZB7SoX1MugkvI81cCetUTPoOIzArwLWOG09 dLFm6OtQ0ydTAn1KoI+UQHdNWnhijT5rmA3N8303s90wLmt0G5auozyKe3yNadtt2nYbbdvNNen9 iTX6rHHPbj1RBQg6KB4vQiFYbGoKX4OEusyh8zVMhDKxxsQa47GG2aWZWKPPGmazXpQPyGQbcoht XDPtbMjikv+ptIfYoUpnOBEeJIJdKJKSe2DiQCW1ukKsQWXPpmAHqDji7Yd9WUJF3c/7KmmhuO+/ 9v3PamIG5SWXSmfEfsJYBQKDYHvC7TluAzBsOh/Xw61xDsbAbUR0RZooUQF0nlzjCbemXmrCbR+3 pn7gFNsR21inUWM7B+rjYDgikRziwabH5KZNNZWmrHQ8N81UN0y00acNUwfyO5QwQ2F1kQk3zYhr BHOHA0+bO68ra+9iOtc2CeQH3LSHdp0uu2TYFv/aCezd9g1csq8EuNzIf6b+GQxbfpUhq2P0FyTi s4/zczg+/87l6l8AAAD//wMAUEsDBBQABgAIAAAAIQBLVR5t4gAAAAoBAAAPAAAAZHJzL2Rvd25y ZXYueG1sTI9Ba4NAFITvhf6H5RV6a1atSa11DSG0PYVAk0LI7UVfVOK+FXej5t93e2qPwwwz32TL SbdioN42hhWEswAEcWHKhisF3/uPpwSEdcgltoZJwY0sLPP7uwzT0oz8RcPOVcKXsE1RQe1cl0pp i5o02pnpiL13Nr1G52VfybLH0ZfrVkZBsJAaG/YLNXa0rqm47K5aweeI4+o5fB82l/P6dtzPt4dN SEo9PkyrNxCOJvcXhl98jw65ZzqZK5dWtArmUeLRnYJFHIPwgSR8eQVxUhBFSQwyz+T/C/kPAAAA //8DAFBLAQItABQABgAIAAAAIQC2gziS/gAAAOEBAAATAAAAAAAAAAAAAAAAAAAAAABbQ29udGVu dF9UeXBlc10ueG1sUEsBAi0AFAAGAAgAAAAhADj9If/WAAAAlAEAAAsAAAAAAAAAAAAAAAAALwEA AF9yZWxzLy5yZWxzUEsBAi0AFAAGAAgAAAAhAA31DCguBgAALzMAAA4AAAAAAAAAAAAAAAAALgIA AGRycy9lMm9Eb2MueG1sUEsBAi0AFAAGAAgAAAAhAEtVHm3iAAAACgEAAA8AAAAAAAAAAAAAAAAA iAgAAGRycy9kb3ducmV2LnhtbFBLBQYAAAAABAAEAPMAAACXCQAAAAA= ">
                      <v:shape id="Text Box 1890" o:spid="_x0000_s1089" type="#_x0000_t202" style="position:absolute;left:10502;top:2124;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m5f8AA AADdAAAADwAAAGRycy9kb3ducmV2LnhtbERPy4rCMBTdD/gP4QruxkRxBq1GEUVwNTK+wN2lubbF 5qY00da/NwvB5eG8Z4vWluJBtS8caxj0FQji1JmCMw3Hw+Z7DMIHZIOlY9LwJA+LeedrholxDf/T Yx8yEUPYJ6ghD6FKpPRpThZ931XEkbu62mKIsM6kqbGJ4baUQ6V+pcWCY0OOFa1ySm/7u9Vw+rte ziO1y9b2p2pcqyTbidS6122XUxCB2vARv91bo2E4Gse58U18AnL+AgAA//8DAFBLAQItABQABgAI AAAAIQDw94q7/QAAAOIBAAATAAAAAAAAAAAAAAAAAAAAAABbQ29udGVudF9UeXBlc10ueG1sUEsB Ai0AFAAGAAgAAAAhADHdX2HSAAAAjwEAAAsAAAAAAAAAAAAAAAAALgEAAF9yZWxzLy5yZWxzUEsB Ai0AFAAGAAgAAAAhADMvBZ5BAAAAOQAAABAAAAAAAAAAAAAAAAAAKQIAAGRycy9zaGFwZXhtbC54 bWxQSwECLQAUAAYACAAAACEAQWm5f8AAAADdAAAADwAAAAAAAAAAAAAAAACYAgAAZHJzL2Rvd25y ZXYueG1sUEsFBgAAAAAEAAQA9QAAAIUDAAAAAA== " filled="f" stroked="f">
                        <v:textbox>
                          <w:txbxContent>
                            <w:p w:rsidR="003E7E25" w:rsidRPr="00FA464E" w:rsidRDefault="003E7E25" w:rsidP="003E7E25">
                              <w:pPr>
                                <w:rPr>
                                  <w:sz w:val="21"/>
                                  <w:szCs w:val="21"/>
                                  <w:vertAlign w:val="subscript"/>
                                </w:rPr>
                              </w:pPr>
                              <w:r w:rsidRPr="00FA464E">
                                <w:rPr>
                                  <w:sz w:val="21"/>
                                  <w:szCs w:val="21"/>
                                </w:rPr>
                                <w:t>B</w:t>
                              </w:r>
                            </w:p>
                          </w:txbxContent>
                        </v:textbox>
                      </v:shape>
                      <v:line id="Line 1891" o:spid="_x0000_s1090" style="position:absolute;visibility:visible;mso-wrap-style:square" from="8529,1950" to="8529,2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LyVMgAAADdAAAADwAAAGRycy9kb3ducmV2LnhtbESPQWvCQBSE7wX/w/KE3uqmWoJNXUVa BO2hqBXs8Zl9TaLZt2F3m6T/vlsQPA4z8w0zW/SmFi05X1lW8DhKQBDnVldcKDh8rh6mIHxA1lhb JgW/5GExH9zNMNO24x21+1CICGGfoYIyhCaT0uclGfQj2xBH79s6gyFKV0jtsItwU8txkqTSYMVx ocSGXkvKL/sfo+Bjsk3b5eZ93R836Sl/252+zp1T6n7YL19ABOrDLXxtr7WC8dP0Gf7fxCcg5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aLyVMgAAADdAAAADwAAAAAA AAAAAAAAAAChAgAAZHJzL2Rvd25yZXYueG1sUEsFBgAAAAAEAAQA+QAAAJYDAAAAAA== "/>
                      <v:line id="Line 1892" o:spid="_x0000_s1091" style="position:absolute;visibility:visible;mso-wrap-style:square" from="8529,1949" to="9868,19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HNFMUAAADdAAAADwAAAGRycy9kb3ducmV2LnhtbERPz2vCMBS+C/4P4QneNJ0bZeuMIhsD 3UHUDbbjs3lrq81LSWJb/3tzEHb8+H7Pl72pRUvOV5YVPEwTEMS51RUXCr6/PibPIHxA1lhbJgVX 8rBcDAdzzLTteE/tIRQihrDPUEEZQpNJ6fOSDPqpbYgj92edwRChK6R22MVwU8tZkqTSYMWxocSG 3krKz4eLUbB93KXtavO57n826TF/3x9/T51TajzqV68gAvXhX3x3r7WC2dNL3B/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UHNFMUAAADdAAAADwAAAAAAAAAA AAAAAAChAgAAZHJzL2Rvd25yZXYueG1sUEsFBgAAAAAEAAQA+QAAAJMDAAAAAA== "/>
                      <v:line id="Line 1893" o:spid="_x0000_s1092" style="position:absolute;visibility:visible;mso-wrap-style:square" from="9238,2672" to="10563,26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g1oj8gAAADdAAAADwAAAGRycy9kb3ducmV2LnhtbESPT2vCQBTE74V+h+UVeqsbrYQaXUUq gvZQ/Ad6fGZfk7TZt2F3TdJv3y0Uehxm5jfMbNGbWrTkfGVZwXCQgCDOra64UHA6rp9eQPiArLG2 TAq+ycNifn83w0zbjvfUHkIhIoR9hgrKEJpMSp+XZNAPbEMcvQ/rDIYoXSG1wy7CTS1HSZJKgxXH hRIbei0p/zrcjIL3513aLrdvm/68Ta/5an+9fHZOqceHfjkFEagP/+G/9kYrGI0nQ/h9E5+AnP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g1oj8gAAADdAAAADwAAAAAA AAAAAAAAAAChAgAAZHJzL2Rvd25yZXYueG1sUEsFBgAAAAAEAAQA+QAAAJYDAAAAAA== "/>
                      <v:line id="Line 1894" o:spid="_x0000_s1093" style="position:absolute;visibility:visible;mso-wrap-style:square" from="9888,1952" to="9888,2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PPXcYAAADdAAAADwAAAGRycy9kb3ducmV2LnhtbESP0WrCQBRE34X+w3IFX0Q3Da3W1FVE KBQfCtp+wDV7TRazd2N2jalf7wqCj8PMnGHmy85WoqXGG8cKXscJCOLcacOFgr/fr9EHCB+QNVaO ScE/eVguXnpzzLS78JbaXShEhLDPUEEZQp1J6fOSLPqxq4mjd3CNxRBlU0jd4CXCbSXTJJlIi4bj Qok1rUvKj7uzVfBuTqfp4fxTtasNzvb2OjR7SUoN+t3qE0SgLjzDj/a3VpC+zVK4v4lP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2Tz13GAAAA3QAAAA8AAAAAAAAA AAAAAAAAoQIAAGRycy9kb3ducmV2LnhtbFBLBQYAAAAABAAEAPkAAACUAwAAAAA= ">
                        <v:stroke endarrow="open"/>
                      </v:line>
                      <v:line id="Line 1895" o:spid="_x0000_s1094" style="position:absolute;visibility:visible;mso-wrap-style:square" from="9238,2326" to="9238,26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7YksMAAADdAAAADwAAAGRycy9kb3ducmV2LnhtbESPS4vCMBSF98L8h3AH3GlaX4wdo4gP HHfqCG7vNNe22NyUJmr99xNBcHk4j48zmTWmFDeqXWFZQdyNQBCnVhecKTj+rjtfIJxH1lhaJgUP cjCbfrQmmGh75z3dDj4TYYRdggpy76tESpfmZNB1bUUcvLOtDfog60zqGu9h3JSyF0UjabDgQMix okVO6eVwNYF7/uvT6hIXu2G0WZ7sNh5zVirV/mzm3yA8Nf4dfrV/tILeYNyH55vwBOT0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Fu2JLDAAAA3QAAAA8AAAAAAAAAAAAA AAAAoQIAAGRycy9kb3ducmV2LnhtbFBLBQYAAAAABAAEAPkAAACRAwAAAAA= ">
                        <v:stroke startarrow="open"/>
                      </v:line>
                      <v:line id="Line 1896" o:spid="_x0000_s1095" style="position:absolute;visibility:visible;mso-wrap-style:square" from="10575,2310" to="10575,26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rLF8gAAADdAAAADwAAAGRycy9kb3ducmV2LnhtbESPQWvCQBSE7wX/w/KE3upGK8GmriIt Be2hqBXs8Zl9JtHs27C7TdJ/3y0UPA4z8w0zX/amFi05X1lWMB4lIIhzqysuFBw+3x5mIHxA1lhb JgU/5GG5GNzNMdO24x21+1CICGGfoYIyhCaT0uclGfQj2xBH72ydwRClK6R22EW4qeUkSVJpsOK4 UGJDLyXl1/23UfDxuE3b1eZ93R836Sl/3Z2+Lp1T6n7Yr55BBOrDLfzfXmsFk+nT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nrLF8gAAADdAAAADwAAAAAA AAAAAAAAAAChAgAAZHJzL2Rvd25yZXYueG1sUEsFBgAAAAAEAAQA+QAAAJYDAAAAAA== "/>
                      <v:shape id="Text Box 1897" o:spid="_x0000_s1096" type="#_x0000_t202" style="position:absolute;left:8857;top:2340;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GAPMQA AADdAAAADwAAAGRycy9kb3ducmV2LnhtbESPT4vCMBTE7wt+h/AEb2ui6KLVKLKL4Mll/QfeHs2z LTYvpYm2fvuNIHgcZuY3zHzZ2lLcqfaFYw2DvgJBnDpTcKbhsF9/TkD4gGywdEwaHuRhueh8zDEx ruE/uu9CJiKEfYIa8hCqREqf5mTR911FHL2Lqy2GKOtMmhqbCLelHCr1JS0WHBdyrOg7p/S6u1kN x+3lfBqp3+zHjqvGtUqynUqte912NQMRqA3v8Ku9MRqGo+kYnm/iE5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CqxgDzEAAAA3QAAAA8AAAAAAAAAAAAAAAAAmAIAAGRycy9k b3ducmV2LnhtbFBLBQYAAAAABAAEAPUAAACJAwAAAAA= " filled="f" stroked="f">
                        <v:textbox>
                          <w:txbxContent>
                            <w:p w:rsidR="003E7E25" w:rsidRPr="00A32FA9" w:rsidRDefault="003E7E25" w:rsidP="003E7E25">
                              <w:pPr>
                                <w:rPr>
                                  <w:sz w:val="21"/>
                                  <w:szCs w:val="21"/>
                                  <w:vertAlign w:val="subscript"/>
                                </w:rPr>
                              </w:pPr>
                              <w:r>
                                <w:rPr>
                                  <w:sz w:val="21"/>
                                  <w:szCs w:val="21"/>
                                </w:rPr>
                                <w:t>N</w:t>
                              </w:r>
                            </w:p>
                          </w:txbxContent>
                        </v:textbox>
                      </v:shape>
                      <v:shape id="Text Box 1898" o:spid="_x0000_s1097" type="#_x0000_t202" style="position:absolute;left:8670;top:1583;width:645;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MeS8QA AADdAAAADwAAAGRycy9kb3ducmV2LnhtbESPT4vCMBTE74LfITxhb5oormg1iuwi7ElZ/4G3R/Ns i81LaaKt334jLHgcZuY3zGLV2lI8qPaFYw3DgQJBnDpTcKbheNj0pyB8QDZYOiYNT/KwWnY7C0yM a/iXHvuQiQhhn6CGPIQqkdKnOVn0A1cRR+/qaoshyjqTpsYmwm0pR0pNpMWC40KOFX3llN72d6vh tL1ezmO1y77tZ9W4Vkm2M6n1R69dz0EEasM7/N/+MRpG49kEXm/iE5DLPwAAAP//AwBQSwECLQAU AAYACAAAACEA8PeKu/0AAADiAQAAEwAAAAAAAAAAAAAAAAAAAAAAW0NvbnRlbnRfVHlwZXNdLnht bFBLAQItABQABgAIAAAAIQAx3V9h0gAAAI8BAAALAAAAAAAAAAAAAAAAAC4BAABfcmVscy8ucmVs c1BLAQItABQABgAIAAAAIQAzLwWeQQAAADkAAAAQAAAAAAAAAAAAAAAAACkCAABkcnMvc2hhcGV4 bWwueG1sUEsBAi0AFAAGAAgAAAAhANpjHkvEAAAA3QAAAA8AAAAAAAAAAAAAAAAAmAIAAGRycy9k b3ducmV2LnhtbFBLBQYAAAAABAAEAPUAAACJAwAAAAA= " filled="f" stroked="f">
                        <v:textbox>
                          <w:txbxContent>
                            <w:p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1</w:t>
                              </w:r>
                            </w:p>
                          </w:txbxContent>
                        </v:textbox>
                      </v:shape>
                      <v:shape id="Text Box 1899" o:spid="_x0000_s1098" type="#_x0000_t202" style="position:absolute;left:8172;top:2160;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70MUA AADdAAAADwAAAGRycy9kb3ducmV2LnhtbESPT2vCQBTE74LfYXmCt7qr2KrRVUpF6KnF+Ae8PbLP JJh9G7KrSb99t1DwOMzMb5jVprOVeFDjS8caxiMFgjhzpuRcw/Gwe5mD8AHZYOWYNPyQh82631th YlzLe3qkIRcRwj5BDUUIdSKlzwqy6EeuJo7e1TUWQ5RNLk2DbYTbSk6UepMWS44LBdb0UVB2S+9W w+nrejlP1Xe+ta916zol2S6k1sNB974EEagLz/B/+9NomEwXM/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C1L7vQxQAAAN0AAAAPAAAAAAAAAAAAAAAAAJgCAABkcnMv ZG93bnJldi54bWxQSwUGAAAAAAQABAD1AAAAigMAAAAA " filled="f" stroked="f">
                        <v:textbox>
                          <w:txbxContent>
                            <w:p w:rsidR="003E7E25" w:rsidRPr="00A32FA9" w:rsidRDefault="003E7E25" w:rsidP="003E7E25">
                              <w:pPr>
                                <w:rPr>
                                  <w:sz w:val="21"/>
                                  <w:szCs w:val="21"/>
                                  <w:vertAlign w:val="subscript"/>
                                </w:rPr>
                              </w:pPr>
                              <w:r w:rsidRPr="00A32FA9">
                                <w:rPr>
                                  <w:sz w:val="21"/>
                                  <w:szCs w:val="21"/>
                                </w:rPr>
                                <w:t>A</w:t>
                              </w:r>
                            </w:p>
                          </w:txbxContent>
                        </v:textbox>
                      </v:shape>
                      <v:shape id="Text Box 1900" o:spid="_x0000_s1099" type="#_x0000_t202" style="position:absolute;left:9820;top:1963;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AvosIA AADdAAAADwAAAGRycy9kb3ducmV2LnhtbERPz2vCMBS+C/4P4Qm72WSislbTIo7BTg7rNvD2aJ5t WfNSmsx2//1yGOz48f3eF5PtxJ0G3zrW8JgoEMSVMy3XGt4vL8snED4gG+wck4Yf8lDk89keM+NG PtO9DLWIIewz1NCE0GdS+qohiz5xPXHkbm6wGCIcamkGHGO47eRKqa202HJsaLCnY0PVV/ltNXyc btfPtXqrn+2mH92kJNtUav2wmA47EIGm8C/+c78aDat1GufGN/EJyPwXAAD//wMAUEsBAi0AFAAG AAgAAAAhAPD3irv9AAAA4gEAABMAAAAAAAAAAAAAAAAAAAAAAFtDb250ZW50X1R5cGVzXS54bWxQ SwECLQAUAAYACAAAACEAMd1fYdIAAACPAQAACwAAAAAAAAAAAAAAAAAuAQAAX3JlbHMvLnJlbHNQ SwECLQAUAAYACAAAACEAMy8FnkEAAAA5AAAAEAAAAAAAAAAAAAAAAAApAgAAZHJzL3NoYXBleG1s LnhtbFBLAQItABQABgAIAAAAIQDEsC+iwgAAAN0AAAAPAAAAAAAAAAAAAAAAAJgCAABkcnMvZG93 bnJldi54bWxQSwUGAAAAAAQABAD1AAAAhwMAAAAA " filled="f" stroked="f">
                        <v:textbox>
                          <w:txbxContent>
                            <w:p w:rsidR="003E7E25" w:rsidRPr="00A32FA9" w:rsidRDefault="003E7E25" w:rsidP="003E7E25">
                              <w:pPr>
                                <w:rPr>
                                  <w:sz w:val="21"/>
                                  <w:szCs w:val="21"/>
                                  <w:vertAlign w:val="subscript"/>
                                </w:rPr>
                              </w:pPr>
                              <w:r>
                                <w:rPr>
                                  <w:sz w:val="21"/>
                                  <w:szCs w:val="21"/>
                                </w:rPr>
                                <w:t>M</w:t>
                              </w:r>
                            </w:p>
                          </w:txbxContent>
                        </v:textbox>
                      </v:shape>
                      <v:shape id="AutoShape 1901" o:spid="_x0000_s1100" type="#_x0000_t123" style="position:absolute;left:9067;top:1786;width:283;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bRXHsYA AADdAAAADwAAAGRycy9kb3ducmV2LnhtbESPzWrDMBCE74G+g9hCbolsU0LsRjElNCU9NNDUD7BY 6x9qrYykJE6evioUehxm5htmU05mEBdyvresIF0mIIhrq3tuFVRf+8UahA/IGgfLpOBGHsrtw2yD hbZX/qTLKbQiQtgXqKALYSyk9HVHBv3SjsTRa6wzGKJ0rdQOrxFuBpklyUoa7DkudDjSrqP6+3Q2 CppE0rFK76/1x6ppsned7Sr3ptT8cXp5BhFoCv/hv/ZBK8ie8hx+38QnILc/AAAA//8DAFBLAQIt ABQABgAIAAAAIQDw94q7/QAAAOIBAAATAAAAAAAAAAAAAAAAAAAAAABbQ29udGVudF9UeXBlc10u eG1sUEsBAi0AFAAGAAgAAAAhADHdX2HSAAAAjwEAAAsAAAAAAAAAAAAAAAAALgEAAF9yZWxzLy5y ZWxzUEsBAi0AFAAGAAgAAAAhADMvBZ5BAAAAOQAAABAAAAAAAAAAAAAAAAAAKQIAAGRycy9zaGFw ZXhtbC54bWxQSwECLQAUAAYACAAAACEA3bRXHsYAAADdAAAADwAAAAAAAAAAAAAAAACYAgAAZHJz L2Rvd25yZXYueG1sUEsFBgAAAAAEAAQA9QAAAIsDAAAAAA== "/>
                      <v:shape id="AutoShape 1902" o:spid="_x0000_s1101" type="#_x0000_t123" style="position:absolute;left:9792;top:2529;width:283;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VkmcEA AADdAAAADwAAAGRycy9kb3ducmV2LnhtbERPy2oCMRTdF/yHcAV3NXFAKaNRRKzYhYXqfMBlcueB k5shSXX065uF0OXhvFebwXbiRj60jjXMpgoEcelMy7WG4vL5/gEiRGSDnWPS8KAAm/XobYW5cXf+ ods51iKFcMhRQxNjn0sZyoYshqnriRNXOW8xJuhraTzeU7jtZKbUQlpsOTU02NOuofJ6/rUaKiXp u5g99+VpUVXZl8l2hT9oPRkP2yWISEP8F7/cR6Mhm6u0P71JT0Cu/wAAAP//AwBQSwECLQAUAAYA CAAAACEA8PeKu/0AAADiAQAAEwAAAAAAAAAAAAAAAAAAAAAAW0NvbnRlbnRfVHlwZXNdLnhtbFBL AQItABQABgAIAAAAIQAx3V9h0gAAAI8BAAALAAAAAAAAAAAAAAAAAC4BAABfcmVscy8ucmVsc1BL AQItABQABgAIAAAAIQAzLwWeQQAAADkAAAAQAAAAAAAAAAAAAAAAACkCAABkcnMvc2hhcGV4bWwu eG1sUEsBAi0AFAAGAAgAAAAhANJlZJnBAAAA3QAAAA8AAAAAAAAAAAAAAAAAmAIAAGRycy9kb3du cmV2LnhtbFBLBQYAAAAABAAEAPUAAACGAwAAAAA= "/>
                      <v:shape id="Text Box 1903" o:spid="_x0000_s1102" type="#_x0000_t202" style="position:absolute;left:10001;top:2680;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EcJcMA AADdAAAADwAAAGRycy9kb3ducmV2LnhtbESPT4vCMBTE7wt+h/CEva2JootWo4iLsCdl/QfeHs2z LTYvpcna+u2NIHgcZuY3zGzR2lLcqPaFYw39ngJBnDpTcKbhsF9/jUH4gGywdEwa7uRhMe98zDAx ruE/uu1CJiKEfYIa8hCqREqf5mTR91xFHL2Lqy2GKOtMmhqbCLelHCj1LS0WHBdyrGiVU3rd/VsN x83lfBqqbfZjR1XjWiXZTqTWn912OQURqA3v8Kv9azQMRqoPzzfxCcj5AwAA//8DAFBLAQItABQA BgAIAAAAIQDw94q7/QAAAOIBAAATAAAAAAAAAAAAAAAAAAAAAABbQ29udGVudF9UeXBlc10ueG1s UEsBAi0AFAAGAAgAAAAhADHdX2HSAAAAjwEAAAsAAAAAAAAAAAAAAAAALgEAAF9yZWxzLy5yZWxz UEsBAi0AFAAGAAgAAAAhADMvBZ5BAAAAOQAAABAAAAAAAAAAAAAAAAAAKQIAAGRycy9zaGFwZXht bC54bWxQSwECLQAUAAYACAAAACEAy2EcJcMAAADdAAAADwAAAAAAAAAAAAAAAACYAgAAZHJzL2Rv d25yZXYueG1sUEsFBgAAAAAEAAQA9QAAAIgDAAAAAA== " filled="f" stroked="f">
                        <v:textbox>
                          <w:txbxContent>
                            <w:p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2</w:t>
                              </w:r>
                            </w:p>
                          </w:txbxContent>
                        </v:textbox>
                      </v:shape>
                      <v:rect id="Rectangle 1904" o:spid="_x0000_s1103" style="position:absolute;left:8532;top:2300;width:2045;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U/M8YA AADdAAAADwAAAGRycy9kb3ducmV2LnhtbESPQWvCQBSE70L/w/IKXkR3G9FK6iptacGDHrSCPT6y zySYfRuya4z/3hUEj8PMfMPMl52tREuNLx1reBspEMSZMyXnGvZ/v8MZCB+QDVaOScOVPCwXL705 psZdeEvtLuQiQtinqKEIoU6l9FlBFv3I1cTRO7rGYoiyyaVp8BLhtpKJUlNpseS4UGBN3wVlp93Z apCb/Wx8PW6+/n8m7+X6RO1AHVqt+6/d5weIQF14hh/tldGQTFQC9zfxCcjFDQAA//8DAFBLAQIt ABQABgAIAAAAIQDw94q7/QAAAOIBAAATAAAAAAAAAAAAAAAAAAAAAABbQ29udGVudF9UeXBlc10u eG1sUEsBAi0AFAAGAAgAAAAhADHdX2HSAAAAjwEAAAsAAAAAAAAAAAAAAAAALgEAAF9yZWxzLy5y ZWxzUEsBAi0AFAAGAAgAAAAhADMvBZ5BAAAAOQAAABAAAAAAAAAAAAAAAAAAKQIAAGRycy9zaGFw ZXhtbC54bWxQSwECLQAUAAYACAAAACEAqpU/M8YAAADdAAAADwAAAAAAAAAAAAAAAACYAgAAZHJz L2Rvd25yZXYueG1sUEsFBgAAAAAEAAQA9QAAAIsDAAAAAA== " fillcolor="gray"/>
                    </v:group>
                  </w:pict>
                </mc:Fallback>
              </mc:AlternateContent>
            </w:r>
            <w:r w:rsidR="003E7E25" w:rsidRPr="00A55DAD">
              <w:rPr>
                <w:rFonts w:ascii="Times New Roman" w:hAnsi="Times New Roman"/>
              </w:rPr>
              <w:t xml:space="preserve">Trường hợp 2: M và N ở hai vị trí sao cho AM = NB &gt;  </w:t>
            </w:r>
            <w:r w:rsidR="003E7E25" w:rsidRPr="00A55DAD">
              <w:rPr>
                <w:rFonts w:ascii="Times New Roman" w:hAnsi="Times New Roman"/>
                <w:position w:val="-24"/>
              </w:rPr>
              <w:object w:dxaOrig="440" w:dyaOrig="620">
                <v:shape id="_x0000_i1038" type="#_x0000_t75" style="width:22pt;height:31pt">
                  <v:imagedata r:id="rId21" o:title=""/>
                </v:shape>
              </w:object>
            </w:r>
            <w:r w:rsidR="003E7E25" w:rsidRPr="00A55DAD">
              <w:rPr>
                <w:rFonts w:ascii="Times New Roman" w:hAnsi="Times New Roman"/>
              </w:rPr>
              <w:t xml:space="preserve">. Lúc này ta có mạch cầu cân bằng. </w:t>
            </w:r>
          </w:p>
          <w:p w:rsidR="003E7E25" w:rsidRPr="00A55DAD" w:rsidRDefault="003E7E25" w:rsidP="00960BBD">
            <w:pPr>
              <w:rPr>
                <w:rFonts w:ascii="Times New Roman" w:hAnsi="Times New Roman"/>
              </w:rPr>
            </w:pPr>
            <w:r w:rsidRPr="00A55DAD">
              <w:rPr>
                <w:rFonts w:ascii="Times New Roman" w:hAnsi="Times New Roman"/>
              </w:rPr>
              <w:t xml:space="preserve">    </w:t>
            </w:r>
            <w:r w:rsidRPr="00A55DAD">
              <w:rPr>
                <w:rFonts w:ascii="Times New Roman" w:hAnsi="Times New Roman"/>
                <w:position w:val="-30"/>
              </w:rPr>
              <w:object w:dxaOrig="1840" w:dyaOrig="680">
                <v:shape id="_x0000_i1039" type="#_x0000_t75" style="width:92pt;height:34pt">
                  <v:imagedata r:id="rId22" o:title=""/>
                </v:shape>
              </w:object>
            </w:r>
            <w:r w:rsidRPr="00A55DAD">
              <w:rPr>
                <w:rFonts w:ascii="Times New Roman" w:hAnsi="Times New Roman"/>
              </w:rPr>
              <w:t xml:space="preserve"> = R</w:t>
            </w:r>
            <w:r w:rsidRPr="00A55DAD">
              <w:rPr>
                <w:rFonts w:ascii="Times New Roman" w:hAnsi="Times New Roman"/>
                <w:vertAlign w:val="subscript"/>
              </w:rPr>
              <w:t>AM</w:t>
            </w:r>
            <w:r w:rsidRPr="00A55DAD">
              <w:rPr>
                <w:rFonts w:ascii="Times New Roman" w:hAnsi="Times New Roman"/>
              </w:rPr>
              <w:t xml:space="preserve"> = R</w:t>
            </w:r>
            <w:r w:rsidRPr="00A55DAD">
              <w:rPr>
                <w:rFonts w:ascii="Times New Roman" w:hAnsi="Times New Roman"/>
                <w:vertAlign w:val="subscript"/>
              </w:rPr>
              <w:t>NB</w:t>
            </w:r>
            <w:r w:rsidRPr="00A55DAD">
              <w:rPr>
                <w:rFonts w:ascii="Times New Roman" w:hAnsi="Times New Roman"/>
              </w:rPr>
              <w:t xml:space="preserve"> ; </w:t>
            </w:r>
          </w:p>
          <w:p w:rsidR="003E7E25" w:rsidRPr="00A55DAD" w:rsidRDefault="003E7E25" w:rsidP="00960BBD">
            <w:pPr>
              <w:rPr>
                <w:rFonts w:ascii="Times New Roman" w:hAnsi="Times New Roman"/>
              </w:rPr>
            </w:pPr>
            <w:r w:rsidRPr="00A55DAD">
              <w:rPr>
                <w:rFonts w:ascii="Times New Roman" w:hAnsi="Times New Roman"/>
              </w:rPr>
              <w:t>R</w:t>
            </w:r>
            <w:r w:rsidRPr="00A55DAD">
              <w:rPr>
                <w:rFonts w:ascii="Times New Roman" w:hAnsi="Times New Roman"/>
                <w:vertAlign w:val="subscript"/>
              </w:rPr>
              <w:t>đ</w:t>
            </w:r>
            <w:r w:rsidRPr="00A55DAD">
              <w:rPr>
                <w:rFonts w:ascii="Times New Roman" w:hAnsi="Times New Roman"/>
              </w:rPr>
              <w:t xml:space="preserve"> là điện trở của đèn.</w:t>
            </w:r>
          </w:p>
          <w:p w:rsidR="003E7E25" w:rsidRPr="00A55DAD" w:rsidRDefault="003E7E25" w:rsidP="00960BBD">
            <w:pPr>
              <w:rPr>
                <w:rFonts w:ascii="Times New Roman" w:hAnsi="Times New Roman"/>
              </w:rPr>
            </w:pP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rPr>
                <w:rFonts w:ascii="Times New Roman" w:hAnsi="Times New Roman"/>
              </w:rPr>
            </w:pPr>
            <w:r w:rsidRPr="00A55DAD">
              <w:rPr>
                <w:rFonts w:ascii="Times New Roman" w:hAnsi="Times New Roman"/>
              </w:rPr>
              <w:t>- Công suất tiêu thụ trên toàn mạch trong trường hợp này là:</w:t>
            </w:r>
          </w:p>
          <w:p w:rsidR="003E7E25" w:rsidRPr="00A55DAD" w:rsidRDefault="003E7E25" w:rsidP="00960BBD">
            <w:pPr>
              <w:rPr>
                <w:rFonts w:ascii="Times New Roman" w:hAnsi="Times New Roman"/>
              </w:rPr>
            </w:pPr>
            <w:r w:rsidRPr="00A55DAD">
              <w:rPr>
                <w:rFonts w:ascii="Times New Roman" w:hAnsi="Times New Roman"/>
              </w:rPr>
              <w:t xml:space="preserve">                  P</w:t>
            </w:r>
            <w:r w:rsidRPr="00A55DAD">
              <w:rPr>
                <w:rFonts w:ascii="Times New Roman" w:hAnsi="Times New Roman"/>
                <w:vertAlign w:val="subscript"/>
              </w:rPr>
              <w:t>2</w:t>
            </w:r>
            <w:r w:rsidRPr="00A55DAD">
              <w:rPr>
                <w:rFonts w:ascii="Times New Roman" w:hAnsi="Times New Roman"/>
              </w:rPr>
              <w:t xml:space="preserve"> = 2P</w:t>
            </w:r>
            <w:r w:rsidRPr="00A55DAD">
              <w:rPr>
                <w:rFonts w:ascii="Times New Roman" w:hAnsi="Times New Roman"/>
                <w:vertAlign w:val="subscript"/>
              </w:rPr>
              <w:t>đ</w:t>
            </w:r>
            <w:r w:rsidRPr="00A55DAD">
              <w:rPr>
                <w:rFonts w:ascii="Times New Roman" w:hAnsi="Times New Roman"/>
              </w:rPr>
              <w:t xml:space="preserve"> +  P</w:t>
            </w:r>
            <w:r w:rsidRPr="00A55DAD">
              <w:rPr>
                <w:rFonts w:ascii="Times New Roman" w:hAnsi="Times New Roman"/>
                <w:vertAlign w:val="subscript"/>
              </w:rPr>
              <w:t>AN</w:t>
            </w:r>
            <w:r w:rsidRPr="00A55DAD">
              <w:rPr>
                <w:rFonts w:ascii="Times New Roman" w:hAnsi="Times New Roman"/>
              </w:rPr>
              <w:t xml:space="preserve"> + P</w:t>
            </w:r>
            <w:r w:rsidRPr="00A55DAD">
              <w:rPr>
                <w:rFonts w:ascii="Times New Roman" w:hAnsi="Times New Roman"/>
                <w:vertAlign w:val="subscript"/>
              </w:rPr>
              <w:t xml:space="preserve">NB </w:t>
            </w:r>
            <w:r w:rsidRPr="00A55DAD">
              <w:rPr>
                <w:rFonts w:ascii="Times New Roman" w:hAnsi="Times New Roman"/>
              </w:rPr>
              <w:t>= 2P</w:t>
            </w:r>
            <w:r w:rsidRPr="00A55DAD">
              <w:rPr>
                <w:rFonts w:ascii="Times New Roman" w:hAnsi="Times New Roman"/>
                <w:vertAlign w:val="subscript"/>
              </w:rPr>
              <w:t>đ</w:t>
            </w:r>
            <w:r w:rsidRPr="00A55DAD">
              <w:rPr>
                <w:rFonts w:ascii="Times New Roman" w:hAnsi="Times New Roman"/>
              </w:rPr>
              <w:t xml:space="preserve"> +  2U</w:t>
            </w:r>
            <w:r w:rsidRPr="00A55DAD">
              <w:rPr>
                <w:rFonts w:ascii="Times New Roman" w:hAnsi="Times New Roman"/>
                <w:vertAlign w:val="subscript"/>
              </w:rPr>
              <w:t>đ</w:t>
            </w:r>
            <w:r w:rsidRPr="00A55DAD">
              <w:rPr>
                <w:rFonts w:ascii="Times New Roman" w:hAnsi="Times New Roman"/>
                <w:vertAlign w:val="superscript"/>
              </w:rPr>
              <w:t>2</w:t>
            </w:r>
            <w:r w:rsidRPr="00A55DAD">
              <w:rPr>
                <w:rFonts w:ascii="Times New Roman" w:hAnsi="Times New Roman"/>
              </w:rPr>
              <w:t>/R</w:t>
            </w:r>
            <w:r w:rsidRPr="00A55DAD">
              <w:rPr>
                <w:rFonts w:ascii="Times New Roman" w:hAnsi="Times New Roman"/>
                <w:vertAlign w:val="subscript"/>
              </w:rPr>
              <w:t>AM</w:t>
            </w:r>
            <w:r w:rsidRPr="00A55DAD">
              <w:rPr>
                <w:rFonts w:ascii="Times New Roman" w:hAnsi="Times New Roman"/>
              </w:rPr>
              <w:t xml:space="preserve"> </w:t>
            </w:r>
          </w:p>
          <w:p w:rsidR="003E7E25" w:rsidRPr="00A55DAD" w:rsidRDefault="00C90CA4" w:rsidP="00960BBD">
            <w:pPr>
              <w:rPr>
                <w:rFonts w:ascii="Times New Roman" w:hAnsi="Times New Roman"/>
              </w:rPr>
            </w:pPr>
            <w:r>
              <w:rPr>
                <w:rFonts w:ascii="Times New Roman" w:hAnsi="Times New Roman"/>
                <w:noProof/>
              </w:rPr>
              <mc:AlternateContent>
                <mc:Choice Requires="wpg">
                  <w:drawing>
                    <wp:anchor distT="0" distB="0" distL="114300" distR="114300" simplePos="0" relativeHeight="251637760" behindDoc="0" locked="0" layoutInCell="1" allowOverlap="1">
                      <wp:simplePos x="0" y="0"/>
                      <wp:positionH relativeFrom="column">
                        <wp:posOffset>3442335</wp:posOffset>
                      </wp:positionH>
                      <wp:positionV relativeFrom="paragraph">
                        <wp:posOffset>95885</wp:posOffset>
                      </wp:positionV>
                      <wp:extent cx="1677670" cy="1225550"/>
                      <wp:effectExtent l="3810" t="635" r="4445" b="2540"/>
                      <wp:wrapNone/>
                      <wp:docPr id="2460" name="Group 1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7670" cy="1225550"/>
                                <a:chOff x="1638" y="4832"/>
                                <a:chExt cx="2775" cy="1915"/>
                              </a:xfrm>
                            </wpg:grpSpPr>
                            <wps:wsp>
                              <wps:cNvPr id="2461" name="Text Box 1906"/>
                              <wps:cNvSpPr txBox="1">
                                <a:spLocks noChangeArrowheads="1"/>
                              </wps:cNvSpPr>
                              <wps:spPr bwMode="auto">
                                <a:xfrm>
                                  <a:off x="3249" y="620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2</w:t>
                                    </w:r>
                                  </w:p>
                                </w:txbxContent>
                              </wps:txbx>
                              <wps:bodyPr rot="0" vert="horz" wrap="square" lIns="91440" tIns="45720" rIns="91440" bIns="45720" anchor="t" anchorCtr="0" upright="1">
                                <a:noAutofit/>
                              </wps:bodyPr>
                            </wps:wsp>
                            <wpg:grpSp>
                              <wpg:cNvPr id="2462" name="Group 1907"/>
                              <wpg:cNvGrpSpPr>
                                <a:grpSpLocks/>
                              </wpg:cNvGrpSpPr>
                              <wpg:grpSpPr bwMode="auto">
                                <a:xfrm>
                                  <a:off x="1638" y="4832"/>
                                  <a:ext cx="2775" cy="1791"/>
                                  <a:chOff x="1638" y="4832"/>
                                  <a:chExt cx="2775" cy="1791"/>
                                </a:xfrm>
                              </wpg:grpSpPr>
                              <wps:wsp>
                                <wps:cNvPr id="2463" name="Line 1908"/>
                                <wps:cNvCnPr/>
                                <wps:spPr bwMode="auto">
                                  <a:xfrm>
                                    <a:off x="2578" y="528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4" name="Text Box 1909"/>
                                <wps:cNvSpPr txBox="1">
                                  <a:spLocks noChangeArrowheads="1"/>
                                </wps:cNvSpPr>
                                <wps:spPr bwMode="auto">
                                  <a:xfrm>
                                    <a:off x="2190" y="4832"/>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1</w:t>
                                      </w:r>
                                    </w:p>
                                  </w:txbxContent>
                                </wps:txbx>
                                <wps:bodyPr rot="0" vert="horz" wrap="square" lIns="91440" tIns="45720" rIns="91440" bIns="45720" anchor="t" anchorCtr="0" upright="1">
                                  <a:noAutofit/>
                                </wps:bodyPr>
                              </wps:wsp>
                              <wps:wsp>
                                <wps:cNvPr id="2465" name="Rectangle 1910"/>
                                <wps:cNvSpPr>
                                  <a:spLocks noChangeArrowheads="1"/>
                                </wps:cNvSpPr>
                                <wps:spPr bwMode="auto">
                                  <a:xfrm>
                                    <a:off x="2232" y="6032"/>
                                    <a:ext cx="360" cy="1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6" name="Rectangle 1911"/>
                                <wps:cNvSpPr>
                                  <a:spLocks noChangeArrowheads="1"/>
                                </wps:cNvSpPr>
                                <wps:spPr bwMode="auto">
                                  <a:xfrm>
                                    <a:off x="3312" y="5206"/>
                                    <a:ext cx="360" cy="1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7" name="Rectangle 1912"/>
                                <wps:cNvSpPr>
                                  <a:spLocks noChangeArrowheads="1"/>
                                </wps:cNvSpPr>
                                <wps:spPr bwMode="auto">
                                  <a:xfrm>
                                    <a:off x="2896" y="5526"/>
                                    <a:ext cx="144"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8" name="AutoShape 1913"/>
                                <wps:cNvSpPr>
                                  <a:spLocks noChangeArrowheads="1"/>
                                </wps:cNvSpPr>
                                <wps:spPr bwMode="auto">
                                  <a:xfrm>
                                    <a:off x="2274" y="513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69" name="AutoShape 1914"/>
                                <wps:cNvSpPr>
                                  <a:spLocks noChangeArrowheads="1"/>
                                </wps:cNvSpPr>
                                <wps:spPr bwMode="auto">
                                  <a:xfrm>
                                    <a:off x="3326" y="5954"/>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70" name="Line 1915"/>
                                <wps:cNvCnPr/>
                                <wps:spPr bwMode="auto">
                                  <a:xfrm>
                                    <a:off x="2592" y="610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1" name="Line 1916"/>
                                <wps:cNvCnPr/>
                                <wps:spPr bwMode="auto">
                                  <a:xfrm>
                                    <a:off x="2966" y="5884"/>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2" name="Line 1917"/>
                                <wps:cNvCnPr/>
                                <wps:spPr bwMode="auto">
                                  <a:xfrm>
                                    <a:off x="2966" y="5290"/>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3" name="Line 1918"/>
                                <wps:cNvCnPr/>
                                <wps:spPr bwMode="auto">
                                  <a:xfrm>
                                    <a:off x="3852" y="5290"/>
                                    <a:ext cx="0" cy="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4" name="Line 1919"/>
                                <wps:cNvCnPr/>
                                <wps:spPr bwMode="auto">
                                  <a:xfrm>
                                    <a:off x="3672" y="52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5" name="Line 1920"/>
                                <wps:cNvCnPr/>
                                <wps:spPr bwMode="auto">
                                  <a:xfrm>
                                    <a:off x="3616" y="6120"/>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6" name="Line 1921"/>
                                <wps:cNvCnPr/>
                                <wps:spPr bwMode="auto">
                                  <a:xfrm>
                                    <a:off x="2038" y="5276"/>
                                    <a:ext cx="0" cy="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7" name="Line 1922"/>
                                <wps:cNvCnPr/>
                                <wps:spPr bwMode="auto">
                                  <a:xfrm>
                                    <a:off x="2038" y="610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8" name="Line 1923"/>
                                <wps:cNvCnPr/>
                                <wps:spPr bwMode="auto">
                                  <a:xfrm>
                                    <a:off x="2052" y="5276"/>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9" name="Line 1924"/>
                                <wps:cNvCnPr/>
                                <wps:spPr bwMode="auto">
                                  <a:xfrm>
                                    <a:off x="1858" y="57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0" name="Line 1925"/>
                                <wps:cNvCnPr/>
                                <wps:spPr bwMode="auto">
                                  <a:xfrm>
                                    <a:off x="3852" y="57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1" name="Text Box 1926"/>
                                <wps:cNvSpPr txBox="1">
                                  <a:spLocks noChangeArrowheads="1"/>
                                </wps:cNvSpPr>
                                <wps:spPr bwMode="auto">
                                  <a:xfrm>
                                    <a:off x="3852" y="540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592103" w:rsidRDefault="003E7E25" w:rsidP="003E7E25">
                                      <w:pPr>
                                        <w:rPr>
                                          <w:sz w:val="21"/>
                                          <w:szCs w:val="21"/>
                                          <w:vertAlign w:val="subscript"/>
                                        </w:rPr>
                                      </w:pPr>
                                      <w:r w:rsidRPr="00592103">
                                        <w:rPr>
                                          <w:sz w:val="21"/>
                                          <w:szCs w:val="21"/>
                                        </w:rPr>
                                        <w:t>B</w:t>
                                      </w:r>
                                    </w:p>
                                  </w:txbxContent>
                                </wps:txbx>
                                <wps:bodyPr rot="0" vert="horz" wrap="square" lIns="91440" tIns="45720" rIns="91440" bIns="45720" anchor="t" anchorCtr="0" upright="1">
                                  <a:noAutofit/>
                                </wps:bodyPr>
                              </wps:wsp>
                              <wps:wsp>
                                <wps:cNvPr id="2482" name="Text Box 1927"/>
                                <wps:cNvSpPr txBox="1">
                                  <a:spLocks noChangeArrowheads="1"/>
                                </wps:cNvSpPr>
                                <wps:spPr bwMode="auto">
                                  <a:xfrm>
                                    <a:off x="1638" y="540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483" name="Text Box 1928"/>
                                <wps:cNvSpPr txBox="1">
                                  <a:spLocks noChangeArrowheads="1"/>
                                </wps:cNvSpPr>
                                <wps:spPr bwMode="auto">
                                  <a:xfrm>
                                    <a:off x="2730" y="493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M</w:t>
                                      </w:r>
                                    </w:p>
                                  </w:txbxContent>
                                </wps:txbx>
                                <wps:bodyPr rot="0" vert="horz" wrap="square" lIns="91440" tIns="45720" rIns="91440" bIns="45720" anchor="t" anchorCtr="0" upright="1">
                                  <a:noAutofit/>
                                </wps:bodyPr>
                              </wps:wsp>
                              <wps:wsp>
                                <wps:cNvPr id="2484" name="Text Box 1929"/>
                                <wps:cNvSpPr txBox="1">
                                  <a:spLocks noChangeArrowheads="1"/>
                                </wps:cNvSpPr>
                                <wps:spPr bwMode="auto">
                                  <a:xfrm>
                                    <a:off x="3312" y="486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x</w:t>
                                      </w:r>
                                    </w:p>
                                  </w:txbxContent>
                                </wps:txbx>
                                <wps:bodyPr rot="0" vert="horz" wrap="square" lIns="91440" tIns="45720" rIns="91440" bIns="45720" anchor="t" anchorCtr="0" upright="1">
                                  <a:noAutofit/>
                                </wps:bodyPr>
                              </wps:wsp>
                              <wps:wsp>
                                <wps:cNvPr id="2485" name="Text Box 1930"/>
                                <wps:cNvSpPr txBox="1">
                                  <a:spLocks noChangeArrowheads="1"/>
                                </wps:cNvSpPr>
                                <wps:spPr bwMode="auto">
                                  <a:xfrm>
                                    <a:off x="2744" y="6078"/>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N</w:t>
                                      </w:r>
                                    </w:p>
                                  </w:txbxContent>
                                </wps:txbx>
                                <wps:bodyPr rot="0" vert="horz" wrap="square" lIns="91440" tIns="45720" rIns="91440" bIns="45720" anchor="t" anchorCtr="0" upright="1">
                                  <a:noAutofit/>
                                </wps:bodyPr>
                              </wps:wsp>
                              <wps:wsp>
                                <wps:cNvPr id="2486" name="Text Box 1931"/>
                                <wps:cNvSpPr txBox="1">
                                  <a:spLocks noChangeArrowheads="1"/>
                                </wps:cNvSpPr>
                                <wps:spPr bwMode="auto">
                                  <a:xfrm>
                                    <a:off x="2218" y="608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x</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05" o:spid="_x0000_s1104" style="position:absolute;margin-left:271.05pt;margin-top:7.55pt;width:132.1pt;height:96.5pt;z-index:251637760" coordorigin="1638,4832" coordsize="2775,19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dS0YXgcAAGdQAAAOAAAAZHJzL2Uyb0RvYy54bWzsXNuSmzYYvu9M34Hh3jEIcZx4M4m9zrST tpkmfQAWY5spICrYtdNO372/DshAvMnaTkidUS42mIOQfn36/qN4/mJf5MZDSuuMlDPTfmaZRlom ZJWVm5n5x/vlJDCNuonLVZyTMp2ZH9LafHHz4w/Pd1WUIrIl+SqlBjRS1tGumpnbpqmi6bROtmkR 189IlZZwcU1oETfwk26mKxrvoPUinyLL8qY7QlcVJUla13B2IS6aN7z99TpNmt/W6zptjHxmQt8a /pfyv3fs7/TmeRxtaFxts0R2Iz6jF0WclfBS1dQibmLjnmYfNVVkCSU1WTfPElJMyXqdJSkfA4zG tgajeU3JfcXHsol2m0qJCUQ7kNPZzSa/PrylRraamQh7IKAyLmCW+IsNO7RcJqBdtYngvte0ele9 pWKUcPiGJH/WcHk6vM5+b8TNxt3uF7KCFuP7hnAB7de0YE3A0I09n4cPah7SfWMkcNL2fN/zoTcJ XLMRcl1XzlSyhelkz9meA8iCyzhwkJjFZHsrn0e+78qHQ5sPYRpH4sW8s7JzbGSAuvog2Poywb7b xlXK56tmAjsI1m4F+54N8RXZM9l6Qrb8ViZYo9nDFRgal1Mt5GuUZL6Ny036klKy26bxCvposydh JOpRMZKaNfI5gTsIh1xwHrKwEFwrdteDfjKRu9jhb2iFFkcVrZvXKSkMdjAzKawr3sv44U3dsM4c bmGTW5JlludwPo7ysncCbhRn4KXwKLvGXs+Xyj+hFd4GtwGeYOTdTrC1WExeLud44i1t3104i/l8 Yf/L3mvjaJutVmnJXtMuWxs/bfYkgYgFpxZuTfJsxZpjXarp5m6eU+MhBtpY8n9SIJ3bpv1ucCHA WAZDshG2XqFwsvQCf4KX2J2EvhVMLDt8FXoWDvFi2R/Sm6xMLx+SsZuZoYtcgaVHx2bxfx+PLY6K rAFizrNiZgbqpjhiCLwtV3xqmzjLxXFHFKz7B1HAdLcTzfHKICrA2uzv9oJ3JMfU0R1ZfQAEUwII g8UPWgUOtoT+bRo7YOiZWf91H9PUNPKfSlgFoY0xo3T+A7s+gh+0e+WueyUuE2hqZjamIQ7njVAD 9xXNNlt4k1h3JXkJVLXOOKrZEhO9kusNyELwIacQcdhb6ahd6YpCfSbdIUUyRfGlKPQIFbIlxYi0 Q4R+yFkjjk6mUPnkN6ZQpxUsXx9An4GQK+fAefmWcinX0ZNIELm+0B4uCqT2aEXGYcRIkGscNegD v0kKzAHnT6bAi1cjGAJy0T22AP+ntKo0QYciBMsKamipguuCAUWIlQfzys/LpTeOwsYt2roKO+wg bjyFjQDrA0unxaqHpZmDQ62wtcIeS2Erw/V6FPY4rAGrUfhPv4N9DEZ7noKdb3NF0jPWwcD8StY9 QuANMbfIs1q3qCULh7l33KHC3O5/XLV9zrrv2MBPNJWZ0X+xDjzRIuUK8ahGuQYLcxzAekcByw3F kQDrOLYArIuEQyz8QWa8asC2zocGbBuh8o8ClpvwIwEWBSGsGhYkcRFXhAfAgj8qGJYhl5mtZ8dP NMO23v3X8+HHYVhwM4VJwKIKPD7ITAJurY8FWOQDLBlgbWcAWBSAV81MAnbwScCuc7KDOCRt3t0X BcTZf74vkwZC/p/ygL8RiJ/oKmvLgOVLHo1YQ4z4CG654TgSbh0H+JXjNnQHgWqNWxVG1S5YL9PC kkYCtzJMKNI/ErKnhwlD6U3ZQ+NUhwm/aPblOsOEvsrrtWhToRFICpyMttCThBcEA8KTnjuyefuP 25U6KD3IrB/P9V0p2lRuqUWbTC2dlwJRaEMQXwbj7+DHaLRpbsP+MOFmX5JwcwK3DfM8grbA6Rdq 6IRbpwzqaHnPd8VtKuHWcls32XaqJnU8v0WbP3B57UCy22ciNFqTfs+aVCVqJNqgdAQ04JleguOB WcZzLrZo56BJkaPR9gVrtK7UbgN09HxS1E2wnMptyJKFjy4acpvEmtakl5fPMXP4StGmUiQtt3Wz I2ejzfsoAqI1qfYSMCuj63NbN7VxOtqUlzDkNq1JNdqwr7ISLbd1ExKnos0OXFkE6g8r4TW3abRh 5in2uU1Vqp8R3T1EQDTavu5Ojuu02wKVS+iUHIsKk07CdaQ9Qipah61BbFjvEdJ7hNQ2qRMrMtWu Laa928L/9v9jGwAOe4RUpkPnu3v5bti9InVUlzWUtEBPjbdRQe1DcjVrwFZevbMQtg3KqrJeKdh4 rKEyVpo1+qyhcntd1lDSGpU1kM9i5FCDCHuYtK2hWYPtNf62rKEyj5o1+qyhcrRd1lDSGpU11LYR HIha+0POTXso2kMZ30MRuot56po1+qyhcu0d1jhIa1TWgJ0QYiuEZ0Hiolfzpljj4r07KvzUfulE nYC6Tf3tE/3tkzpScQ1HVQJo1uizhqqZ6LKGkta4rIGg9JHX91iQEjjOGvqLSfqLSaPFNcTO/muy NWCznfwkHP+YC/+aHQ/8yi/vsc/ldX/zuw7fB7z5DwAA//8DAFBLAwQUAAYACAAAACEA5to8E+AA AAAKAQAADwAAAGRycy9kb3ducmV2LnhtbEyPwWrDMAyG74O9g9Fgt9V2upSQxSmlbDuVwdrB2M2N 1SQ0tkPsJunbTzutJyH+j1+fivVsOzbiEFrvFMiFAIau8qZ1tYKvw9tTBixE7YzuvEMFVwywLu/v Cp0bP7lPHPexZlTiQq4VNDH2OeehatDqsPA9OspOfrA60jrU3Ax6onLb8USIFbe6dXSh0T1uG6zO +4tV8D7pabOUr+PufNpefw7px/dOolKPD/PmBVjEOf7D8KdP6lCS09FfnAmsU5A+J5JQClKaBGRi tQR2VJCITAIvC377QvkLAAD//wMAUEsBAi0AFAAGAAgAAAAhALaDOJL+AAAA4QEAABMAAAAAAAAA AAAAAAAAAAAAAFtDb250ZW50X1R5cGVzXS54bWxQSwECLQAUAAYACAAAACEAOP0h/9YAAACUAQAA CwAAAAAAAAAAAAAAAAAvAQAAX3JlbHMvLnJlbHNQSwECLQAUAAYACAAAACEAbXUtGF4HAABnUAAA DgAAAAAAAAAAAAAAAAAuAgAAZHJzL2Uyb0RvYy54bWxQSwECLQAUAAYACAAAACEA5to8E+AAAAAK AQAADwAAAAAAAAAAAAAAAAC4CQAAZHJzL2Rvd25yZXYueG1sUEsFBgAAAAAEAAQA8wAAAMUKAAAA AA== ">
                      <v:shape id="Text Box 1906" o:spid="_x0000_s1105" type="#_x0000_t202" style="position:absolute;left:3249;top:6204;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2GMUA AADdAAAADwAAAGRycy9kb3ducmV2LnhtbESPT2vCQBTE7wW/w/IK3uquIYpN3YgoBU8talvo7ZF9 +UOzb0N2a9Jv7xYEj8PM/IZZb0bbigv1vnGsYT5TIIgLZxquNHycX59WIHxANtg6Jg1/5GGTTx7W mBk38JEup1CJCGGfoYY6hC6T0hc1WfQz1xFHr3S9xRBlX0nT4xDhtpWJUktpseG4UGNHu5qKn9Ov 1fD5Vn5/peq92ttFN7hRSbbPUuvp47h9ARFoDPfwrX0wGpJ0OYf/N/EJyPwKAAD//wMAUEsBAi0A FAAGAAgAAAAhAPD3irv9AAAA4gEAABMAAAAAAAAAAAAAAAAAAAAAAFtDb250ZW50X1R5cGVzXS54 bWxQSwECLQAUAAYACAAAACEAMd1fYdIAAACPAQAACwAAAAAAAAAAAAAAAAAuAQAAX3JlbHMvLnJl bHNQSwECLQAUAAYACAAAACEAMy8FnkEAAAA5AAAAEAAAAAAAAAAAAAAAAAApAgAAZHJzL3NoYXBl eG1sLnhtbFBLAQItABQABgAIAAAAIQBgX/YYxQAAAN0AAAAPAAAAAAAAAAAAAAAAAJgCAABkcnMv ZG93bnJldi54bWxQSwUGAAAAAAQABAD1AAAAigMAAAAA " filled="f" stroked="f">
                        <v:textbox>
                          <w:txbxContent>
                            <w:p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2</w:t>
                              </w:r>
                            </w:p>
                          </w:txbxContent>
                        </v:textbox>
                      </v:shape>
                      <v:group id="Group 1907" o:spid="_x0000_s1106" style="position:absolute;left:1638;top:4832;width:2775;height:1791" coordorigin="1638,4832" coordsize="2775,17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z5mJ8YAAADdAAAADwAAAGRycy9kb3ducmV2LnhtbESPQWvCQBSE7wX/w/IE b3WT2IpEVxGx4kEKVUG8PbLPJJh9G7LbJP77riD0OMzMN8xi1ZtKtNS40rKCeByBIM6sLjlXcD59 vc9AOI+ssbJMCh7kYLUcvC0w1bbjH2qPPhcBwi5FBYX3dSqlywoy6Ma2Jg7ezTYGfZBNLnWDXYCb SiZRNJUGSw4LBda0KSi7H3+Ngl2H3XoSb9vD/bZ5XE+f35dDTEqNhv16DsJT7//Dr/ZeK0g+pgk8 34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PmYnxgAAAN0A AAAPAAAAAAAAAAAAAAAAAKoCAABkcnMvZG93bnJldi54bWxQSwUGAAAAAAQABAD6AAAAnQMAAAAA ">
                        <v:line id="Line 1908" o:spid="_x0000_s1107" style="position:absolute;visibility:visible;mso-wrap-style:square" from="2578,5282" to="3298,52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YjRMgAAADdAAAADwAAAGRycy9kb3ducmV2LnhtbESPT2vCQBTE70K/w/IKvemmWoKkriIt BfVQ/FNoj8/sM4nNvg27a5J+e7cgeBxm5jfMbNGbWrTkfGVZwfMoAUGcW11xoeDr8DGcgvABWWNt mRT8kYfF/GEww0zbjnfU7kMhIoR9hgrKEJpMSp+XZNCPbEMcvZN1BkOUrpDaYRfhppbjJEmlwYrj QokNvZWU/+4vRsHnZJu2y/Vm1X+v02P+vjv+nDun1NNjv3wFEagP9/CtvdIKxi/pB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EYjRMgAAADdAAAADwAAAAAA AAAAAAAAAAChAgAAZHJzL2Rvd25yZXYueG1sUEsFBgAAAAAEAAQA+QAAAJYDAAAAAA== "/>
                        <v:shape id="Text Box 1909" o:spid="_x0000_s1108" type="#_x0000_t202" style="position:absolute;left:2190;top:4832;width:645;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hVgMUA AADdAAAADwAAAGRycy9kb3ducmV2LnhtbESPQWvCQBSE7wX/w/IEb3XXEKWmriItBU+VahW8PbLP JDT7NmS3SfrvXaHgcZiZb5jVZrC16Kj1lWMNs6kCQZw7U3Gh4fv48fwCwgdkg7Vj0vBHHjbr0dMK M+N6/qLuEAoRIewz1FCG0GRS+rwki37qGuLoXV1rMUTZFtK02Ee4rWWi1EJarDgulNjQW0n5z+HX ajh9Xi/nVO2LdztvejcoyXYptZ6Mh+0riEBDeIT/2zujIUkXKdzfxCcg1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wKFWAxQAAAN0AAAAPAAAAAAAAAAAAAAAAAJgCAABkcnMv ZG93bnJldi54bWxQSwUGAAAAAAQABAD1AAAAigMAAAAA " filled="f" stroked="f">
                          <v:textbox>
                            <w:txbxContent>
                              <w:p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1</w:t>
                                </w:r>
                              </w:p>
                            </w:txbxContent>
                          </v:textbox>
                        </v:shape>
                        <v:rect id="Rectangle 1910" o:spid="_x0000_s1109" style="position:absolute;left:2232;top:6032;width:360;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6BLcUA AADdAAAADwAAAGRycy9kb3ducmV2LnhtbESPQWvCQBSE74L/YXmCN92YWrHRVcSi2KPGS2/P7GuS mn0bsqtGf323IHgcZuYbZr5sTSWu1LjSsoLRMAJBnFldcq7gmG4GUxDOI2usLJOCOzlYLrqdOSba 3nhP14PPRYCwS1BB4X2dSOmyggy6oa2Jg/djG4M+yCaXusFbgJtKxlE0kQZLDgsF1rQuKDsfLkbB qYyP+Nin28h8bN78V5v+Xr4/ler32tUMhKfWv8LP9k4riMeTd/h/E56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AWToEtxQAAAN0AAAAPAAAAAAAAAAAAAAAAAJgCAABkcnMv ZG93bnJldi54bWxQSwUGAAAAAAQABAD1AAAAigMAAAAA "/>
                        <v:rect id="Rectangle 1911" o:spid="_x0000_s1110" style="position:absolute;left:3312;top:5206;width:360;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wfWsUA AADdAAAADwAAAGRycy9kb3ducmV2LnhtbESPQWvCQBSE74L/YXmCN900lmCjq4ii6FHjpbdn9jVJ m30bsqvG/nq3UPA4zMw3zHzZmVrcqHWVZQVv4wgEcW51xYWCc7YdTUE4j6yxtkwKHuRguej35phq e+cj3U6+EAHCLkUFpfdNKqXLSzLoxrYhDt6XbQ36INtC6hbvAW5qGUdRIg1WHBZKbGhdUv5zuhoF lyo+4+8x20XmYzvxhy77vn5ulBoOutUMhKfOv8L/7b1WEL8nCfy9CU9ALp4AAAD//wMAUEsBAi0A FAAGAAgAAAAhAPD3irv9AAAA4gEAABMAAAAAAAAAAAAAAAAAAAAAAFtDb250ZW50X1R5cGVzXS54 bWxQSwECLQAUAAYACAAAACEAMd1fYdIAAACPAQAACwAAAAAAAAAAAAAAAAAuAQAAX3JlbHMvLnJl bHNQSwECLQAUAAYACAAAACEAMy8FnkEAAAA5AAAAEAAAAAAAAAAAAAAAAAApAgAAZHJzL3NoYXBl eG1sLnhtbFBLAQItABQABgAIAAAAIQDmnB9axQAAAN0AAAAPAAAAAAAAAAAAAAAAAJgCAABkcnMv ZG93bnJldi54bWxQSwUGAAAAAAQABAD1AAAAigMAAAAA "/>
                        <v:rect id="Rectangle 1912" o:spid="_x0000_s1111" style="position:absolute;left:2896;top:5526;width:14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C6wcUA AADdAAAADwAAAGRycy9kb3ducmV2LnhtbESPQWvCQBSE70L/w/IEb7oxitbUVYqi2KPGS2/P7GuS Nvs2ZFeN/vquIHgcZuYbZr5sTSUu1LjSsoLhIAJBnFldcq7gmG767yCcR9ZYWSYFN3KwXLx15pho e+U9XQ4+FwHCLkEFhfd1IqXLCjLoBrYmDt6PbQz6IJtc6gavAW4qGUfRRBosOSwUWNOqoOzvcDYK TmV8xPs+3UZmthn5rzb9PX+vlep1288PEJ5a/wo/2zutIB5PpvB4E56AXPwDAAD//wMAUEsBAi0A FAAGAAgAAAAhAPD3irv9AAAA4gEAABMAAAAAAAAAAAAAAAAAAAAAAFtDb250ZW50X1R5cGVzXS54 bWxQSwECLQAUAAYACAAAACEAMd1fYdIAAACPAQAACwAAAAAAAAAAAAAAAAAuAQAAX3JlbHMvLnJl bHNQSwECLQAUAAYACAAAACEAMy8FnkEAAAA5AAAAEAAAAAAAAAAAAAAAAAApAgAAZHJzL3NoYXBl eG1sLnhtbFBLAQItABQABgAIAAAAIQCJ0LrBxQAAAN0AAAAPAAAAAAAAAAAAAAAAAJgCAABkcnMv ZG93bnJldi54bWxQSwUGAAAAAAQABAD1AAAAigMAAAAA "/>
                        <v:shape id="AutoShape 1913" o:spid="_x0000_s1112" type="#_x0000_t123" style="position:absolute;left:2274;top:5136;width:283;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2CosEA AADdAAAADwAAAGRycy9kb3ducmV2LnhtbERPy4rCMBTdD8w/hDvgTlOLFKlGGWQUXTgw2g+4NLcP bG5KErX69WYhzPJw3sv1YDpxI+dbywqmkwQEcWl1y7WC4rwdz0H4gKyxs0wKHuRhvfr8WGKu7Z3/ 6HYKtYgh7HNU0ITQ51L6siGDfmJ74shV1hkMEbpaaof3GG46mSZJJg22HBsa7GnTUHk5XY2CKpH0 W0yfP+Uxq6r0oNNN4XZKjb6G7wWIQEP4F7/de60gnWVxbnwTn4BcvQAAAP//AwBQSwECLQAUAAYA CAAAACEA8PeKu/0AAADiAQAAEwAAAAAAAAAAAAAAAAAAAAAAW0NvbnRlbnRfVHlwZXNdLnhtbFBL AQItABQABgAIAAAAIQAx3V9h0gAAAI8BAAALAAAAAAAAAAAAAAAAAC4BAABfcmVscy8ucmVsc1BL AQItABQABgAIAAAAIQAzLwWeQQAAADkAAAAQAAAAAAAAAAAAAAAAACkCAABkcnMvc2hhcGV4bWwu eG1sUEsBAi0AFAAGAAgAAAAhAIctgqLBAAAA3QAAAA8AAAAAAAAAAAAAAAAAmAIAAGRycy9kb3du cmV2LnhtbFBLBQYAAAAABAAEAPUAAACGAwAAAAA= "/>
                        <v:shape id="AutoShape 1914" o:spid="_x0000_s1113" type="#_x0000_t123" style="position:absolute;left:3326;top:5954;width:283;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EnOcUA AADdAAAADwAAAGRycy9kb3ducmV2LnhtbESP3WoCMRSE7wu+QzhC72rWRZa6GkVEpb2woO4DHDZn f3BzsiRRt336Rij0cpiZb5jlejCduJPzrWUF00kCgri0uuVaQXHZv72D8AFZY2eZFHyTh/Vq9LLE XNsHn+h+DrWIEPY5KmhC6HMpfdmQQT+xPXH0KusMhihdLbXDR4SbTqZJkkmDLceFBnvaNlRezzej oEokfRXTn115zKoq/dTptnAHpV7Hw2YBItAQ/sN/7Q+tIJ1lc3i+iU9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oYSc5xQAAAN0AAAAPAAAAAAAAAAAAAAAAAJgCAABkcnMv ZG93bnJldi54bWxQSwUGAAAAAAQABAD1AAAAigMAAAAA "/>
                        <v:line id="Line 1915" o:spid="_x0000_s1114" style="position:absolute;visibility:visible;mso-wrap-style:square" from="2592,6106" to="3312,6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0r7sUAAADdAAAADwAAAGRycy9kb3ducmV2LnhtbERPz2vCMBS+C/4P4QneNJ0b3eiMIhsD 3UHUDbbjs3lrq81LSWJb/3tzEHb8+H7Pl72pRUvOV5YVPEwTEMS51RUXCr6/PiYvIHxA1lhbJgVX 8rBcDAdzzLTteE/tIRQihrDPUEEZQpNJ6fOSDPqpbYgj92edwRChK6R22MVwU8tZkqTSYMWxocSG 3krKz4eLUbB93KXtavO57n826TF/3x9/T51TajzqV68gAvXhX3x3r7WC2dNz3B/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U0r7sUAAADdAAAADwAAAAAAAAAA AAAAAAChAgAAZHJzL2Rvd25yZXYueG1sUEsFBgAAAAAEAAQA+QAAAJMDAAAAAA== "/>
                        <v:line id="Line 1916" o:spid="_x0000_s1115" style="position:absolute;visibility:visible;mso-wrap-style:square" from="2966,5884" to="2966,6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GOdcgAAADdAAAADwAAAGRycy9kb3ducmV2LnhtbESPT2vCQBTE74V+h+UVeqsbraQSXUUq gvZQ/Ad6fGZfk7TZt2F3TdJv3y0Uehxm5jfMbNGbWrTkfGVZwXCQgCDOra64UHA6rp8mIHxA1lhb JgXf5GExv7+bYaZtx3tqD6EQEcI+QwVlCE0mpc9LMugHtiGO3od1BkOUrpDaYRfhppajJEmlwYrj QokNvZaUfx1uRsH78y5tl9u3TX/eptd8tb9ePjun1ONDv5yCCNSH//Bfe6MVjMYvQ/h9E5+AnP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gGOdcgAAADdAAAADwAAAAAA AAAAAAAAAAChAgAAZHJzL2Rvd25yZXYueG1sUEsFBgAAAAAEAAQA+QAAAJYDAAAAAA== "/>
                        <v:line id="Line 1917" o:spid="_x0000_s1116" style="position:absolute;visibility:visible;mso-wrap-style:square" from="2966,5290" to="2966,5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MQAsgAAADdAAAADwAAAGRycy9kb3ducmV2LnhtbESPT0vDQBTE74LfYXmCN7sxSlpit6VU hNaD2D/QHl+zzyQ2+zbsrkn89t2C4HGYmd8w0/lgGtGR87VlBY+jBARxYXXNpYL97u1hAsIHZI2N ZVLwSx7ms9ubKeba9ryhbhtKESHsc1RQhdDmUvqiIoN+ZFvi6H1ZZzBE6UqpHfYRbhqZJkkmDdYc FypsaVlRcd7+GAUfT59Zt1i/r4bDOjsVr5vT8bt3St3fDYsXEIGG8B/+a6+0gvR5nML1TXwCcnY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tMQAsgAAADdAAAADwAAAAAA AAAAAAAAAAChAgAAZHJzL2Rvd25yZXYueG1sUEsFBgAAAAAEAAQA+QAAAJYDAAAAAA== "/>
                        <v:line id="Line 1918" o:spid="_x0000_s1117" style="position:absolute;visibility:visible;mso-wrap-style:square" from="3852,5290" to="3852,6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1mcgAAADdAAAADwAAAGRycy9kb3ducmV2LnhtbESPQWvCQBSE7wX/w/KE3upGLbGkriIt Be2hqBXs8Zl9JtHs27C7TdJ/3y0UPA4z8w0zX/amFi05X1lWMB4lIIhzqysuFBw+3x6eQPiArLG2 TAp+yMNyMbibY6Ztxztq96EQEcI+QwVlCE0mpc9LMuhHtiGO3tk6gyFKV0jtsItwU8tJkqTSYMVx ocSGXkrKr/tvo+Bjuk3b1eZ93R836Sl/3Z2+Lp1T6n7Yr55BBOrDLfzfXmsFk8fZ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Z+1mcgAAADdAAAADwAAAAAA AAAAAAAAAAChAgAAZHJzL2Rvd25yZXYueG1sUEsFBgAAAAAEAAQA+QAAAJYDAAAAAA== "/>
                        <v:line id="Line 1919" o:spid="_x0000_s1118" style="position:absolute;visibility:visible;mso-wrap-style:square" from="3672,5276" to="3852,5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Yt7cgAAADdAAAADwAAAGRycy9kb3ducmV2LnhtbESPQWvCQBSE7wX/w/KE3upGK7GkriIt Be2hqBXs8Zl9JtHs27C7TdJ/3y0UPA4z8w0zX/amFi05X1lWMB4lIIhzqysuFBw+3x6eQPiArLG2 TAp+yMNyMbibY6Ztxztq96EQEcI+QwVlCE0mpc9LMuhHtiGO3tk6gyFKV0jtsItwU8tJkqTSYMVx ocSGXkrKr/tvo+DjcZu2q837uj9u0lP+ujt9XTqn1P2wXz2DCNSHW/i/vdYKJtPZ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nYt7cgAAADdAAAADwAAAAAA AAAAAAAAAAChAgAAZHJzL2Rvd25yZXYueG1sUEsFBgAAAAAEAAQA+QAAAJYDAAAAAA== "/>
                        <v:line id="Line 1920" o:spid="_x0000_s1119" style="position:absolute;visibility:visible;mso-wrap-style:square" from="3616,6120" to="3846,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qIdskAAADdAAAADwAAAGRycy9kb3ducmV2LnhtbESPT0vDQBTE74LfYXlCb3Zjq2mJ3Zai CK2HYv9APb5mn0na7Nuwuybx27uC0OMwM79hZove1KIl5yvLCh6GCQji3OqKCwWH/dv9FIQPyBpr y6Tghzws5rc3M8y07XhL7S4UIkLYZ6igDKHJpPR5SQb90DbE0fuyzmCI0hVSO+wi3NRylCSpNFhx XCixoZeS8svu2yjYjD/Sdrl+X/XHdXrKX7enz3PnlBrc9ctnEIH6cA3/t1dawehx8gR/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E6iHbJAAAA3QAAAA8AAAAA AAAAAAAAAAAAoQIAAGRycy9kb3ducmV2LnhtbFBLBQYAAAAABAAEAPkAAACXAwAAAAA= "/>
                        <v:line id="Line 1921" o:spid="_x0000_s1120" style="position:absolute;visibility:visible;mso-wrap-style:square" from="2038,5276" to="2038,6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gWAcgAAADdAAAADwAAAGRycy9kb3ducmV2LnhtbESPQWvCQBSE7wX/w/IKvdVNbUkluoq0 FLSHolbQ4zP7TGKzb8PuNkn/vSsUPA4z8w0znfemFi05X1lW8DRMQBDnVldcKNh9fzyOQfiArLG2 TAr+yMN8NribYqZtxxtqt6EQEcI+QwVlCE0mpc9LMuiHtiGO3sk6gyFKV0jtsItwU8tRkqTSYMVx ocSG3krKf7a/RsHX8zptF6vPZb9fpcf8fXM8nDun1MN9v5iACNSHW/i/vdQKRi+vK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egWAcgAAADdAAAADwAAAAAA AAAAAAAAAAChAgAAZHJzL2Rvd25yZXYueG1sUEsFBgAAAAAEAAQA+QAAAJYDAAAAAA== "/>
                        <v:line id="Line 1922" o:spid="_x0000_s1121" style="position:absolute;visibility:visible;mso-wrap-style:square" from="2038,6106" to="2218,6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SzmsgAAADdAAAADwAAAGRycy9kb3ducmV2LnhtbESPQWvCQBSE7wX/w/KE3uqmWmJJXUVa BO2hqBXs8Zl9TaLZt2F3m6T/vlsQPA4z8w0zW/SmFi05X1lW8DhKQBDnVldcKDh8rh6eQfiArLG2 TAp+ycNiPribYaZtxztq96EQEcI+QwVlCE0mpc9LMuhHtiGO3rd1BkOUrpDaYRfhppbjJEmlwYrj QokNvZaUX/Y/RsHHZJu2y837uj9u0lP+tjt9nTun1P2wX76ACNSHW/jaXmsF46fpFP7fxCcg5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qSzmsgAAADdAAAADwAAAAAA AAAAAAAAAAChAgAAZHJzL2Rvd25yZXYueG1sUEsFBgAAAAAEAAQA+QAAAJYDAAAAAA== "/>
                        <v:line id="Line 1923" o:spid="_x0000_s1122" style="position:absolute;visibility:visible;mso-wrap-style:square" from="2052,5276" to="2282,5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n6MUAAADdAAAADwAAAGRycy9kb3ducmV2LnhtbERPz2vCMBS+C/4P4QneNJ0b3eiMIhsD 3UHUDbbjs3lrq81LSWJb/3tzEHb8+H7Pl72pRUvOV5YVPEwTEMS51RUXCr6/PiYvIHxA1lhbJgVX 8rBcDAdzzLTteE/tIRQihrDPUEEZQpNJ6fOSDPqpbYgj92edwRChK6R22MVwU8tZkqTSYMWxocSG 3krKz4eLUbB93KXtavO57n826TF/3x9/T51TajzqV68gAvXhX3x3r7WC2dNznBv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sn6MUAAADdAAAADwAAAAAAAAAA AAAAAAChAgAAZHJzL2Rvd25yZXYueG1sUEsFBgAAAAAEAAQA+QAAAJMDAAAAAA== "/>
                        <v:line id="Line 1924" o:spid="_x0000_s1123" style="position:absolute;visibility:visible;mso-wrap-style:square" from="1858,5704" to="2038,5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eCc8kAAADdAAAADwAAAGRycy9kb3ducmV2LnhtbESPT0vDQBTE74LfYXlCb3ZjK7GN3ZbS IrQeiv0D9fiafSbR7Nuwuybx27uC0OMwM79hZove1KIl5yvLCh6GCQji3OqKCwWn48v9BIQPyBpr y6Tghzws5rc3M8y07XhP7SEUIkLYZ6igDKHJpPR5SQb90DbE0fuwzmCI0hVSO+wi3NRylCSpNFhx XCixoVVJ+dfh2yjYjd/Sdrl93fTnbXrJ1/vL+2fnlBrc9ctnEIH6cA3/tzdawejxaQp/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B3gnPJAAAA3QAAAA8AAAAA AAAAAAAAAAAAoQIAAGRycy9kb3ducmV2LnhtbFBLBQYAAAAABAAEAPkAAACXAwAAAAA= "/>
                        <v:line id="Line 1925" o:spid="_x0000_s1124" style="position:absolute;visibility:visible;mso-wrap-style:square" from="3852,5704" to="4032,5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hbycUAAADdAAAADwAAAGRycy9kb3ducmV2LnhtbERPy2rCQBTdC/7DcAvudFItQVJHkRZB uyg+Cu3ymrlNUjN3wsyYpH/vLASXh/NerHpTi5acrywreJ4kIIhzqysuFHydNuM5CB+QNdaWScE/ eVgth4MFZtp2fKD2GAoRQ9hnqKAMocmk9HlJBv3ENsSR+7XOYIjQFVI77GK4qeU0SVJpsOLYUGJD byXll+PVKPic7dN2vfvY9t+79Jy/H84/f51TavTUr19BBOrDQ3x3b7WC6cs87o9v4hO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JhbycUAAADdAAAADwAAAAAAAAAA AAAAAAChAgAAZHJzL2Rvd25yZXYueG1sUEsFBgAAAAAEAAQA+QAAAJMDAAAAAA== "/>
                        <v:shape id="Text Box 1926" o:spid="_x0000_s1125" type="#_x0000_t202" style="position:absolute;left:3852;top:5400;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MQ4sYA AADdAAAADwAAAGRycy9kb3ducmV2LnhtbESPzWrDMBCE74W8g9hAbo2U4JbEjWxCSiCnluan0Nti bWxTa2Us1XbevioUchxm5htmk4+2ET11vnasYTFXIIgLZ2ouNZxP+8cVCB+QDTaOScONPOTZ5GGD qXEDf1B/DKWIEPYpaqhCaFMpfVGRRT93LXH0rq6zGKLsSmk6HCLcNnKp1LO0WHNcqLClXUXF9/HH ari8Xb8+E/VevtqndnCjkmzXUuvZdNy+gAg0hnv4v30wGpbJagF/b+ITkNkvAAAA//8DAFBLAQIt ABQABgAIAAAAIQDw94q7/QAAAOIBAAATAAAAAAAAAAAAAAAAAAAAAABbQ29udGVudF9UeXBlc10u eG1sUEsBAi0AFAAGAAgAAAAhADHdX2HSAAAAjwEAAAsAAAAAAAAAAAAAAAAALgEAAF9yZWxzLy5y ZWxzUEsBAi0AFAAGAAgAAAAhADMvBZ5BAAAAOQAAABAAAAAAAAAAAAAAAAAAKQIAAGRycy9zaGFw ZXhtbC54bWxQSwECLQAUAAYACAAAACEA0FMQ4sYAAADdAAAADwAAAAAAAAAAAAAAAACYAgAAZHJz L2Rvd25yZXYueG1sUEsFBgAAAAAEAAQA9QAAAIsDAAAAAA== " filled="f" stroked="f">
                          <v:textbox>
                            <w:txbxContent>
                              <w:p w:rsidR="003E7E25" w:rsidRPr="00592103" w:rsidRDefault="003E7E25" w:rsidP="003E7E25">
                                <w:pPr>
                                  <w:rPr>
                                    <w:sz w:val="21"/>
                                    <w:szCs w:val="21"/>
                                    <w:vertAlign w:val="subscript"/>
                                  </w:rPr>
                                </w:pPr>
                                <w:r w:rsidRPr="00592103">
                                  <w:rPr>
                                    <w:sz w:val="21"/>
                                    <w:szCs w:val="21"/>
                                  </w:rPr>
                                  <w:t>B</w:t>
                                </w:r>
                              </w:p>
                            </w:txbxContent>
                          </v:textbox>
                        </v:shape>
                        <v:shape id="Text Box 1927" o:spid="_x0000_s1126" type="#_x0000_t202" style="position:absolute;left:1638;top:5400;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GOlcQA AADdAAAADwAAAGRycy9kb3ducmV2LnhtbESPQWvCQBSE74L/YXmCN901aNHoKmIRPFlqVfD2yD6T YPZtyG5N/PfdQqHHYWa+YVabzlbiSY0vHWuYjBUI4syZknMN56/9aA7CB2SDlWPS8CIPm3W/t8LU uJY/6XkKuYgQ9ilqKEKoUyl9VpBFP3Y1cfTurrEYomxyaRpsI9xWMlHqTVosOS4UWNOuoOxx+rYa Lsf77TpVH/m7ndWt65Rku5BaDwfddgkiUBf+w3/tg9GQTOcJ/L6JT0CufwAAAP//AwBQSwECLQAU AAYACAAAACEA8PeKu/0AAADiAQAAEwAAAAAAAAAAAAAAAAAAAAAAW0NvbnRlbnRfVHlwZXNdLnht bFBLAQItABQABgAIAAAAIQAx3V9h0gAAAI8BAAALAAAAAAAAAAAAAAAAAC4BAABfcmVscy8ucmVs c1BLAQItABQABgAIAAAAIQAzLwWeQQAAADkAAAAQAAAAAAAAAAAAAAAAACkCAABkcnMvc2hhcGV4 bWwueG1sUEsBAi0AFAAGAAgAAAAhACCBjpXEAAAA3QAAAA8AAAAAAAAAAAAAAAAAmAIAAGRycy9k b3ducmV2LnhtbFBLBQYAAAAABAAEAPUAAACJAwAAAAA= " filled="f" stroked="f">
                          <v:textbox>
                            <w:txbxContent>
                              <w:p w:rsidR="003E7E25" w:rsidRPr="00A32FA9" w:rsidRDefault="003E7E25" w:rsidP="003E7E25">
                                <w:pPr>
                                  <w:rPr>
                                    <w:sz w:val="21"/>
                                    <w:szCs w:val="21"/>
                                    <w:vertAlign w:val="subscript"/>
                                  </w:rPr>
                                </w:pPr>
                                <w:r w:rsidRPr="00A32FA9">
                                  <w:rPr>
                                    <w:sz w:val="21"/>
                                    <w:szCs w:val="21"/>
                                  </w:rPr>
                                  <w:t>A</w:t>
                                </w:r>
                              </w:p>
                            </w:txbxContent>
                          </v:textbox>
                        </v:shape>
                        <v:shape id="Text Box 1928" o:spid="_x0000_s1127" type="#_x0000_t202" style="position:absolute;left:2730;top:4930;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0rDsUA AADdAAAADwAAAGRycy9kb3ducmV2LnhtbESPT2sCMRTE74LfITzBmya1Vux2o4il0JPFtS309ti8 /UM3L8smuttv3wiCx2FmfsOk28E24kKdrx1reJgrEMS5MzWXGj5Pb7M1CB+QDTaOScMfedhuxqMU E+N6PtIlC6WIEPYJaqhCaBMpfV6RRT93LXH0CtdZDFF2pTQd9hFuG7lQaiUt1hwXKmxpX1H+m52t hq9D8fO9VB/lq31qezcoyfZZaj2dDLsXEIGGcA/f2u9Gw2K5foTrm/gE5OYfAAD//wMAUEsBAi0A FAAGAAgAAAAhAPD3irv9AAAA4gEAABMAAAAAAAAAAAAAAAAAAAAAAFtDb250ZW50X1R5cGVzXS54 bWxQSwECLQAUAAYACAAAACEAMd1fYdIAAACPAQAACwAAAAAAAAAAAAAAAAAuAQAAX3JlbHMvLnJl bHNQSwECLQAUAAYACAAAACEAMy8FnkEAAAA5AAAAEAAAAAAAAAAAAAAAAAApAgAAZHJzL3NoYXBl eG1sLnhtbFBLAQItABQABgAIAAAAIQBPzSsOxQAAAN0AAAAPAAAAAAAAAAAAAAAAAJgCAABkcnMv ZG93bnJldi54bWxQSwUGAAAAAAQABAD1AAAAigMAAAAA " filled="f" stroked="f">
                          <v:textbox>
                            <w:txbxContent>
                              <w:p w:rsidR="003E7E25" w:rsidRPr="00A32FA9" w:rsidRDefault="003E7E25" w:rsidP="003E7E25">
                                <w:pPr>
                                  <w:rPr>
                                    <w:sz w:val="21"/>
                                    <w:szCs w:val="21"/>
                                    <w:vertAlign w:val="subscript"/>
                                  </w:rPr>
                                </w:pPr>
                                <w:r>
                                  <w:rPr>
                                    <w:sz w:val="21"/>
                                    <w:szCs w:val="21"/>
                                  </w:rPr>
                                  <w:t>M</w:t>
                                </w:r>
                              </w:p>
                            </w:txbxContent>
                          </v:textbox>
                        </v:shape>
                        <v:shape id="Text Box 1929" o:spid="_x0000_s1128" type="#_x0000_t202" style="position:absolute;left:3312;top:4860;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SzesUA AADdAAAADwAAAGRycy9kb3ducmV2LnhtbESPS2vDMBCE74H8B7GB3hKpwSmOGzmElEJPKc0Lelus 9YNaK2Opsfvvq0Ihx2FmvmE229G24ka9bxxreFwoEMSFMw1XGs6n13kKwgdkg61j0vBDHrb5dLLB zLiBP+h2DJWIEPYZaqhD6DIpfVGTRb9wHXH0StdbDFH2lTQ9DhFuW7lU6klabDgu1NjRvqbi6/ht NVwO5ec1Ue/Vi111gxuVZLuWWj/Mxt0ziEBjuIf/229GwzJJE/h7E5+AzH8BAAD//wMAUEsBAi0A FAAGAAgAAAAhAPD3irv9AAAA4gEAABMAAAAAAAAAAAAAAAAAAAAAAFtDb250ZW50X1R5cGVzXS54 bWxQSwECLQAUAAYACAAAACEAMd1fYdIAAACPAQAACwAAAAAAAAAAAAAAAAAuAQAAX3JlbHMvLnJl bHNQSwECLQAUAAYACAAAACEAMy8FnkEAAAA5AAAAEAAAAAAAAAAAAAAAAAApAgAAZHJzL3NoYXBl eG1sLnhtbFBLAQItABQABgAIAAAAIQDAJLN6xQAAAN0AAAAPAAAAAAAAAAAAAAAAAJgCAABkcnMv ZG93bnJldi54bWxQSwUGAAAAAAQABAD1AAAAigMAAAAA " filled="f" stroked="f">
                          <v:textbox>
                            <w:txbxContent>
                              <w:p w:rsidR="003E7E25" w:rsidRPr="00A32FA9" w:rsidRDefault="003E7E25" w:rsidP="003E7E25">
                                <w:pPr>
                                  <w:rPr>
                                    <w:sz w:val="21"/>
                                    <w:szCs w:val="21"/>
                                    <w:vertAlign w:val="subscript"/>
                                  </w:rPr>
                                </w:pPr>
                                <w:r>
                                  <w:rPr>
                                    <w:sz w:val="21"/>
                                    <w:szCs w:val="21"/>
                                  </w:rPr>
                                  <w:t>x</w:t>
                                </w:r>
                              </w:p>
                            </w:txbxContent>
                          </v:textbox>
                        </v:shape>
                        <v:shape id="Text Box 1930" o:spid="_x0000_s1129" type="#_x0000_t202" style="position:absolute;left:2744;top:6078;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gW4cYA AADdAAAADwAAAGRycy9kb3ducmV2LnhtbESPzWrDMBCE74G8g9hCb4nUEIfUjWxCQqGnhvy00Nti bWxTa2Us1XbfPioUchxm5htmk4+2ET11vnas4WmuQBAXztRcaricX2drED4gG2wck4Zf8pBn08kG U+MGPlJ/CqWIEPYpaqhCaFMpfVGRRT93LXH0rq6zGKLsSmk6HCLcNnKh1EparDkuVNjSrqLi+/Rj NXy8X78+l+pQ7m3SDm5Uku2z1PrxYdy+gAg0hnv4v/1mNCyW6wT+3sQn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r2gW4cYAAADdAAAADwAAAAAAAAAAAAAAAACYAgAAZHJz L2Rvd25yZXYueG1sUEsFBgAAAAAEAAQA9QAAAIsDAAAAAA== " filled="f" stroked="f">
                          <v:textbox>
                            <w:txbxContent>
                              <w:p w:rsidR="003E7E25" w:rsidRPr="00A32FA9" w:rsidRDefault="003E7E25" w:rsidP="003E7E25">
                                <w:pPr>
                                  <w:rPr>
                                    <w:sz w:val="21"/>
                                    <w:szCs w:val="21"/>
                                    <w:vertAlign w:val="subscript"/>
                                  </w:rPr>
                                </w:pPr>
                                <w:r>
                                  <w:rPr>
                                    <w:sz w:val="21"/>
                                    <w:szCs w:val="21"/>
                                  </w:rPr>
                                  <w:t>N</w:t>
                                </w:r>
                              </w:p>
                            </w:txbxContent>
                          </v:textbox>
                        </v:shape>
                        <v:shape id="Text Box 1931" o:spid="_x0000_s1130" type="#_x0000_t202" style="position:absolute;left:2218;top:6080;width:561;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qIlsQA AADdAAAADwAAAGRycy9kb3ducmV2LnhtbESPT4vCMBTE74LfITxhb5oormg1iuwi7ElZ/4G3R/Ns i81LaaKt334jLHgcZuY3zGLV2lI8qPaFYw3DgQJBnDpTcKbheNj0pyB8QDZYOiYNT/KwWnY7C0yM a/iXHvuQiQhhn6CGPIQqkdKnOVn0A1cRR+/qaoshyjqTpsYmwm0pR0pNpMWC40KOFX3llN72d6vh tL1ezmO1y77tZ9W4Vkm2M6n1R69dz0EEasM7/N/+MRpG4+kEXm/iE5DLPwAAAP//AwBQSwECLQAU AAYACAAAACEA8PeKu/0AAADiAQAAEwAAAAAAAAAAAAAAAAAAAAAAW0NvbnRlbnRfVHlwZXNdLnht bFBLAQItABQABgAIAAAAIQAx3V9h0gAAAI8BAAALAAAAAAAAAAAAAAAAAC4BAABfcmVscy8ucmVs c1BLAQItABQABgAIAAAAIQAzLwWeQQAAADkAAAAQAAAAAAAAAAAAAAAAACkCAABkcnMvc2hhcGV4 bWwueG1sUEsBAi0AFAAGAAgAAAAhAF+6iJbEAAAA3QAAAA8AAAAAAAAAAAAAAAAAmAIAAGRycy9k b3ducmV2LnhtbFBLBQYAAAAABAAEAPUAAACJAwAAAAA= " filled="f" stroked="f">
                          <v:textbox>
                            <w:txbxContent>
                              <w:p w:rsidR="003E7E25" w:rsidRPr="00A32FA9" w:rsidRDefault="003E7E25" w:rsidP="003E7E25">
                                <w:pPr>
                                  <w:rPr>
                                    <w:sz w:val="21"/>
                                    <w:szCs w:val="21"/>
                                    <w:vertAlign w:val="subscript"/>
                                  </w:rPr>
                                </w:pPr>
                                <w:r>
                                  <w:rPr>
                                    <w:sz w:val="21"/>
                                    <w:szCs w:val="21"/>
                                  </w:rPr>
                                  <w:t>x</w:t>
                                </w:r>
                              </w:p>
                            </w:txbxContent>
                          </v:textbox>
                        </v:shape>
                      </v:group>
                    </v:group>
                  </w:pict>
                </mc:Fallback>
              </mc:AlternateContent>
            </w:r>
            <w:r w:rsidR="003E7E25" w:rsidRPr="00A55DAD">
              <w:rPr>
                <w:rFonts w:ascii="Times New Roman" w:hAnsi="Times New Roman"/>
              </w:rPr>
              <w:t xml:space="preserve">                      = 2P</w:t>
            </w:r>
            <w:r w:rsidR="003E7E25" w:rsidRPr="00A55DAD">
              <w:rPr>
                <w:rFonts w:ascii="Times New Roman" w:hAnsi="Times New Roman"/>
                <w:vertAlign w:val="subscript"/>
              </w:rPr>
              <w:t>đ</w:t>
            </w:r>
            <w:r w:rsidR="003E7E25" w:rsidRPr="00A55DAD">
              <w:rPr>
                <w:rFonts w:ascii="Times New Roman" w:hAnsi="Times New Roman"/>
              </w:rPr>
              <w:t xml:space="preserve"> + 2U</w:t>
            </w:r>
            <w:r w:rsidR="003E7E25" w:rsidRPr="00A55DAD">
              <w:rPr>
                <w:rFonts w:ascii="Times New Roman" w:hAnsi="Times New Roman"/>
                <w:vertAlign w:val="subscript"/>
              </w:rPr>
              <w:t>đ</w:t>
            </w:r>
            <w:r w:rsidR="003E7E25" w:rsidRPr="00A55DAD">
              <w:rPr>
                <w:rFonts w:ascii="Times New Roman" w:hAnsi="Times New Roman"/>
                <w:vertAlign w:val="superscript"/>
              </w:rPr>
              <w:t>2</w:t>
            </w:r>
            <w:r w:rsidR="003E7E25" w:rsidRPr="00A55DAD">
              <w:rPr>
                <w:rFonts w:ascii="Times New Roman" w:hAnsi="Times New Roman"/>
              </w:rPr>
              <w:t>/R</w:t>
            </w:r>
            <w:r w:rsidR="003E7E25" w:rsidRPr="00A55DAD">
              <w:rPr>
                <w:rFonts w:ascii="Times New Roman" w:hAnsi="Times New Roman"/>
                <w:vertAlign w:val="subscript"/>
              </w:rPr>
              <w:t>NB</w:t>
            </w:r>
            <w:r w:rsidR="003E7E25" w:rsidRPr="00A55DAD">
              <w:rPr>
                <w:rFonts w:ascii="Times New Roman" w:hAnsi="Times New Roman"/>
              </w:rPr>
              <w:t xml:space="preserve"> = 4P</w:t>
            </w:r>
            <w:r w:rsidR="003E7E25" w:rsidRPr="00A55DAD">
              <w:rPr>
                <w:rFonts w:ascii="Times New Roman" w:hAnsi="Times New Roman"/>
                <w:vertAlign w:val="subscript"/>
              </w:rPr>
              <w:t>đ</w:t>
            </w:r>
            <w:r w:rsidR="003E7E25" w:rsidRPr="00A55DAD">
              <w:rPr>
                <w:rFonts w:ascii="Times New Roman" w:hAnsi="Times New Roman"/>
              </w:rPr>
              <w:t xml:space="preserve">    (2) </w:t>
            </w:r>
          </w:p>
          <w:p w:rsidR="003E7E25" w:rsidRPr="00A55DAD" w:rsidRDefault="00C90CA4" w:rsidP="00960BBD">
            <w:pPr>
              <w:rPr>
                <w:rFonts w:ascii="Times New Roman" w:hAnsi="Times New Roman"/>
              </w:rPr>
            </w:pPr>
            <w:r>
              <w:rPr>
                <w:rFonts w:ascii="Times New Roman" w:hAnsi="Times New Roman"/>
                <w:noProof/>
              </w:rPr>
              <mc:AlternateContent>
                <mc:Choice Requires="wps">
                  <w:drawing>
                    <wp:anchor distT="0" distB="0" distL="114300" distR="114300" simplePos="0" relativeHeight="251626496" behindDoc="0" locked="0" layoutInCell="1" allowOverlap="1">
                      <wp:simplePos x="0" y="0"/>
                      <wp:positionH relativeFrom="column">
                        <wp:posOffset>-66675</wp:posOffset>
                      </wp:positionH>
                      <wp:positionV relativeFrom="paragraph">
                        <wp:posOffset>55245</wp:posOffset>
                      </wp:positionV>
                      <wp:extent cx="5867400" cy="635"/>
                      <wp:effectExtent l="9525" t="7620" r="9525" b="10795"/>
                      <wp:wrapNone/>
                      <wp:docPr id="2459" name="Line 18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2" o:spid="_x0000_s1026" style="position:absolute;flip:y;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4.35pt" to="456.75pt,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AyLEHwIAADoEAAAOAAAAZHJzL2Uyb0RvYy54bWysU02P2jAQvVfqf7B8hyRsYCEirCoCvdAu 0m57N7ZDrDq2ZRsCqvrfOzaBLu2lqpqDM/bMvHnzNX86tRIduXVCqxJnwxQjrqhmQu1L/OV1PZhi 5DxRjEiteInP3OGnxft3884UfKQbLRm3CECUKzpT4sZ7UySJow1viRtqwxUoa21b4uFq9wmzpAP0 ViajNJ0knbbMWE25c/BaXZR4EfHrmlP/XNeOeyRLDNx8PG08d+FMFnNS7C0xjaA9DfIPLFoiFAS9 QVXEE3Sw4g+oVlCrna79kOo20XUtKI85QDZZ+ls2Lw0xPOYCxXHmVib3/2Dp5+PWIsFKPMrHM4wU aaFLG6E4yqbZKNSnM64As6Xa2pAhPakXs9H0m0NKLxui9jzyfD0b8MyCR3LnEi7OQJRd90kzsCEH r2OxTrVtUS2F+RocAzgUBJ1id8637vCTRxQex9PJY55CEynoJg/jGIkUASS4Guv8R65bFIQSS0gh QpLjxvlA6pdJMFd6LaSM7ZcKdSWejUfj6OC0FCwog5mz+91SWnQkYYDi18e9M7P6oFgEazhhq172 RMiLDMGlCniQDNDppcuEfJ+ls9V0Nc0H+WiyGuRpVQ0+rJf5YLLOHsfVQ7VcVtmPQC3Li0YwxlVg d53WLP+7aej35jJnt3m9lSG5R4/1ArLXfyQd+xpaeRmKnWbnrb32GwY0GvfLFDbg7R3ktyu/+AkA AP//AwBQSwMEFAAGAAgAAAAhAD0Pi//bAAAABwEAAA8AAABkcnMvZG93bnJldi54bWxMjsFOwzAQ RO9I/IO1SNxaO62ANI1TVQi4ICG1BM5OvE0i4nUUu2n4e5YTHJ9mNPPy3ex6MeEYOk8akqUCgVR7 21GjoXx/XqQgQjRkTe8JNXxjgF1xfZWbzPoLHXA6xkbwCIXMaGhjHDIpQ92iM2HpByTOTn50JjKO jbSjufC46+VKqXvpTEf80JoBH1usv45np2H/+fq0fpsq53u7acoP60r1stL69mbeb0FEnONfGX71 WR0Kdqr8mWwQvYZFou64qiF9AMH5JlkzV8wpyCKX//2LHwAAAP//AwBQSwECLQAUAAYACAAAACEA toM4kv4AAADhAQAAEwAAAAAAAAAAAAAAAAAAAAAAW0NvbnRlbnRfVHlwZXNdLnhtbFBLAQItABQA BgAIAAAAIQA4/SH/1gAAAJQBAAALAAAAAAAAAAAAAAAAAC8BAABfcmVscy8ucmVsc1BLAQItABQA BgAIAAAAIQBhAyLEHwIAADoEAAAOAAAAAAAAAAAAAAAAAC4CAABkcnMvZTJvRG9jLnhtbFBLAQIt ABQABgAIAAAAIQA9D4v/2wAAAAcBAAAPAAAAAAAAAAAAAAAAAHkEAABkcnMvZG93bnJldi54bWxQ SwUGAAAAAAQABADzAAAAgQUAAAAA "/>
                  </w:pict>
                </mc:Fallback>
              </mc:AlternateContent>
            </w:r>
          </w:p>
          <w:p w:rsidR="003E7E25" w:rsidRPr="00A55DAD" w:rsidRDefault="003E7E25" w:rsidP="00960BBD">
            <w:pPr>
              <w:rPr>
                <w:rFonts w:ascii="Times New Roman" w:hAnsi="Times New Roman"/>
              </w:rPr>
            </w:pPr>
            <w:r w:rsidRPr="00A55DAD">
              <w:rPr>
                <w:rFonts w:ascii="Times New Roman" w:hAnsi="Times New Roman"/>
              </w:rPr>
              <w:t>Mặt khác, theo đề bài ta có: P</w:t>
            </w:r>
            <w:r w:rsidRPr="00A55DAD">
              <w:rPr>
                <w:rFonts w:ascii="Times New Roman" w:hAnsi="Times New Roman"/>
                <w:vertAlign w:val="subscript"/>
              </w:rPr>
              <w:t>2</w:t>
            </w:r>
            <w:r w:rsidRPr="00A55DAD">
              <w:rPr>
                <w:rFonts w:ascii="Times New Roman" w:hAnsi="Times New Roman"/>
              </w:rPr>
              <w:t xml:space="preserve"> = P</w:t>
            </w:r>
            <w:r w:rsidRPr="00A55DAD">
              <w:rPr>
                <w:rFonts w:ascii="Times New Roman" w:hAnsi="Times New Roman"/>
                <w:vertAlign w:val="subscript"/>
              </w:rPr>
              <w:t>1</w:t>
            </w:r>
            <w:r w:rsidRPr="00A55DAD">
              <w:rPr>
                <w:rFonts w:ascii="Times New Roman" w:hAnsi="Times New Roman"/>
              </w:rPr>
              <w:t xml:space="preserve">        (3)</w:t>
            </w:r>
          </w:p>
          <w:p w:rsidR="003E7E25" w:rsidRPr="00A55DAD" w:rsidRDefault="003E7E25" w:rsidP="00960BBD">
            <w:pPr>
              <w:rPr>
                <w:rFonts w:ascii="Times New Roman" w:hAnsi="Times New Roman"/>
                <w:lang w:val="fr-BE"/>
              </w:rPr>
            </w:pPr>
            <w:r w:rsidRPr="00A55DAD">
              <w:rPr>
                <w:rFonts w:ascii="Times New Roman" w:hAnsi="Times New Roman"/>
                <w:lang w:val="fr-BE"/>
              </w:rPr>
              <w:t>Từ (1), (2), (3) ta tìm được:</w:t>
            </w:r>
          </w:p>
          <w:p w:rsidR="003E7E25" w:rsidRPr="00A55DAD" w:rsidRDefault="003E7E25" w:rsidP="00960BBD">
            <w:pPr>
              <w:rPr>
                <w:rFonts w:ascii="Times New Roman" w:hAnsi="Times New Roman"/>
              </w:rPr>
            </w:pPr>
            <w:r w:rsidRPr="00A55DAD">
              <w:rPr>
                <w:rFonts w:ascii="Times New Roman" w:hAnsi="Times New Roman"/>
                <w:lang w:val="fr-BE"/>
              </w:rPr>
              <w:t>R</w:t>
            </w:r>
            <w:r w:rsidRPr="00A55DAD">
              <w:rPr>
                <w:rFonts w:ascii="Times New Roman" w:hAnsi="Times New Roman"/>
              </w:rPr>
              <w:t>= 24</w:t>
            </w:r>
            <w:r w:rsidRPr="00A55DAD">
              <w:rPr>
                <w:rFonts w:ascii="Times New Roman" w:hAnsi="Times New Roman"/>
                <w:position w:val="-4"/>
              </w:rPr>
              <w:object w:dxaOrig="260" w:dyaOrig="260">
                <v:shape id="_x0000_i1040" type="#_x0000_t75" style="width:13pt;height:13pt">
                  <v:imagedata r:id="rId23" o:title=""/>
                </v:shape>
              </w:object>
            </w:r>
          </w:p>
          <w:p w:rsidR="003E7E25" w:rsidRPr="00A55DAD" w:rsidRDefault="003E7E25" w:rsidP="00960BBD">
            <w:pPr>
              <w:rPr>
                <w:rFonts w:ascii="Times New Roman" w:hAnsi="Times New Roman"/>
              </w:rPr>
            </w:pPr>
            <w:r w:rsidRPr="00A55DAD">
              <w:rPr>
                <w:rFonts w:ascii="Times New Roman" w:hAnsi="Times New Roman"/>
              </w:rPr>
              <w:t>Vậy điện trở của thanh AB là 24</w:t>
            </w:r>
            <w:r w:rsidRPr="00A55DAD">
              <w:rPr>
                <w:rFonts w:ascii="Times New Roman" w:hAnsi="Times New Roman"/>
                <w:position w:val="-4"/>
              </w:rPr>
              <w:object w:dxaOrig="260" w:dyaOrig="260">
                <v:shape id="_x0000_i1041" type="#_x0000_t75" style="width:13pt;height:13pt">
                  <v:imagedata r:id="rId23" o:title=""/>
                </v:shape>
              </w:object>
            </w:r>
          </w:p>
          <w:p w:rsidR="003E7E25" w:rsidRPr="00A55DAD" w:rsidRDefault="003E7E25" w:rsidP="00960BBD">
            <w:pPr>
              <w:rPr>
                <w:rFonts w:ascii="Times New Roman" w:hAnsi="Times New Roman"/>
              </w:rPr>
            </w:pPr>
          </w:p>
        </w:tc>
        <w:tc>
          <w:tcPr>
            <w:tcW w:w="935" w:type="dxa"/>
          </w:tcPr>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1</w:t>
            </w:r>
          </w:p>
        </w:tc>
      </w:tr>
      <w:tr w:rsidR="003E7E25" w:rsidRPr="00A55DAD" w:rsidTr="00960BBD">
        <w:tc>
          <w:tcPr>
            <w:tcW w:w="768" w:type="dxa"/>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4</w:t>
            </w:r>
          </w:p>
        </w:tc>
        <w:tc>
          <w:tcPr>
            <w:tcW w:w="8316" w:type="dxa"/>
          </w:tcPr>
          <w:p w:rsidR="003E7E25" w:rsidRPr="00A55DAD" w:rsidRDefault="00C90CA4" w:rsidP="00960BBD">
            <w:pPr>
              <w:rPr>
                <w:rFonts w:ascii="Times New Roman" w:hAnsi="Times New Roman"/>
              </w:rPr>
            </w:pPr>
            <w:r>
              <w:rPr>
                <w:rFonts w:ascii="Times New Roman" w:hAnsi="Times New Roman"/>
                <w:noProof/>
              </w:rPr>
              <mc:AlternateContent>
                <mc:Choice Requires="wps">
                  <w:drawing>
                    <wp:anchor distT="0" distB="0" distL="114300" distR="114300" simplePos="0" relativeHeight="251633664" behindDoc="0" locked="0" layoutInCell="1" allowOverlap="1">
                      <wp:simplePos x="0" y="0"/>
                      <wp:positionH relativeFrom="column">
                        <wp:posOffset>3286125</wp:posOffset>
                      </wp:positionH>
                      <wp:positionV relativeFrom="paragraph">
                        <wp:posOffset>422910</wp:posOffset>
                      </wp:positionV>
                      <wp:extent cx="1828800" cy="1028700"/>
                      <wp:effectExtent l="0" t="3810" r="0" b="0"/>
                      <wp:wrapNone/>
                      <wp:docPr id="2458" name="Text Box 18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7E25" w:rsidRPr="00B06467" w:rsidRDefault="00C90CA4" w:rsidP="003E7E25">
                                  <w:r>
                                    <w:rPr>
                                      <w:noProof/>
                                    </w:rPr>
                                    <w:drawing>
                                      <wp:inline distT="0" distB="0" distL="0" distR="0">
                                        <wp:extent cx="1628775" cy="857250"/>
                                        <wp:effectExtent l="0" t="0" r="9525" b="0"/>
                                        <wp:docPr id="3" name="Picture 3"/>
                                        <wp:cNvGraphicFramePr>
                                          <a:graphicFrameLocks noChangeAspect="1"/>
                                        </wp:cNvGraphicFramePr>
                                        <a:graphic>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28775" cy="8572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9" o:spid="_x0000_s1131" type="#_x0000_t202" style="position:absolute;margin-left:258.75pt;margin-top:33.3pt;width:2in;height:81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5ixHiAIAAB4FAAAOAAAAZHJzL2Uyb0RvYy54bWysVFtv2yAUfp+0/4B4T32p09hWnaqXZZrU XaR2P4AAjtEwMCCxu2r/fQectOku0jSNBww+h+9cvg/OL8Zeoh23TmjV4OwkxYgrqplQmwZ/vl/N SoycJ4oRqRVv8AN3+GL5+tX5YGqe605Lxi0CEOXqwTS4897USeJox3viTrThCoyttj3xsLWbhFky AHovkzxNz5JBW2asptw5+HszGfEy4rctp/5j2zrukWww5ObjbOO8DnOyPCf1xhLTCbpPg/xDFj0R CoI+Qd0QT9DWil+gekGtdrr1J1T3iW5bQXmsAarJ0p+queuI4bEWaI4zT21y/w+Wfth9skiwBufF HLhSpAeW7vno0ZUeUVZmVejRYFwNrncGnP0IFuA61uvMraZfHFL6uiNqwy+t1UPHCYMcs3AyOTo6 4bgAsh7eawaRyNbrCDS2tg8NhJYgQAeuHp74CdnQELLMyzIFEwVblublAjYhBqkPx411/i3XPQqL BlsQQIQnu1vnJ9eDS4jmtBRsJaSMG7tZX0uLdgTEsopjj/7CTargrHQ4NiFOfyBLiBFsId9I/mOV 5UV6lVez1Vm5mBWrYj6rFmk5S7PqqjpLi6q4WX0PCWZF3QnGuLoVih+EmBV/R/T+SkwSilJEQ4Or eT6fOPpjkWkcvyuyFx7upRR9g6HjMIITqQOzbxSLa0+EnNbJy/QjIdCDwzd2JeogUD+JwI/rMcru 9DQgB5GsNXsAZVgNvAHH8KjAotP2G0YDXNAGu69bYjlG8p0CdVVZUYQbHTfFfJHDxh5b1scWoihA NdhjNC2v/fQKbI0Vmw4iTXpW+hIU2Yqolees9jqGSxiL2j8Y4ZYf76PX87O2/AEAAP//AwBQSwME FAAGAAgAAAAhAFlhTgbeAAAACgEAAA8AAABkcnMvZG93bnJldi54bWxMj91Og0AQRu9NfIfNmHhj 7FIiC1KWRk003vbnARaYAik7S9htoW/veKWXM3PyzfmK7WIHccXJ9440rFcRCKTaNT21Go6Hz+cM hA+GGjM4Qg039LAt7+8Kkzduph1e96EVHEI+Nxq6EMZcSl93aI1fuRGJbyc3WRN4nFrZTGbmcDvI OIqUtKYn/tCZET86rM/7i9Vw+p6fkte5+grHdPei3k2fVu6m9ePD8rYBEXAJfzD86rM6lOxUuQs1 XgwaknWaMKpBKQWCgSxKeFFpiONMgSwL+b9C+QMAAP//AwBQSwECLQAUAAYACAAAACEAtoM4kv4A AADhAQAAEwAAAAAAAAAAAAAAAAAAAAAAW0NvbnRlbnRfVHlwZXNdLnhtbFBLAQItABQABgAIAAAA IQA4/SH/1gAAAJQBAAALAAAAAAAAAAAAAAAAAC8BAABfcmVscy8ucmVsc1BLAQItABQABgAIAAAA IQAX5ixHiAIAAB4FAAAOAAAAAAAAAAAAAAAAAC4CAABkcnMvZTJvRG9jLnhtbFBLAQItABQABgAI AAAAIQBZYU4G3gAAAAoBAAAPAAAAAAAAAAAAAAAAAOIEAABkcnMvZG93bnJldi54bWxQSwUGAAAA AAQABADzAAAA7QUAAAAA " stroked="f">
                      <v:textbox>
                        <w:txbxContent>
                          <w:p w:rsidR="003E7E25" w:rsidRPr="00B06467" w:rsidRDefault="00C90CA4" w:rsidP="003E7E25">
                            <w:r>
                              <w:rPr>
                                <w:noProof/>
                              </w:rPr>
                              <w:drawing>
                                <wp:inline distT="0" distB="0" distL="0" distR="0">
                                  <wp:extent cx="1628775" cy="8572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28775" cy="857250"/>
                                          </a:xfrm>
                                          <a:prstGeom prst="rect">
                                            <a:avLst/>
                                          </a:prstGeom>
                                          <a:noFill/>
                                          <a:ln>
                                            <a:noFill/>
                                          </a:ln>
                                        </pic:spPr>
                                      </pic:pic>
                                    </a:graphicData>
                                  </a:graphic>
                                </wp:inline>
                              </w:drawing>
                            </w:r>
                          </w:p>
                        </w:txbxContent>
                      </v:textbox>
                    </v:shape>
                  </w:pict>
                </mc:Fallback>
              </mc:AlternateContent>
            </w:r>
            <w:r w:rsidR="003E7E25" w:rsidRPr="00A55DAD">
              <w:rPr>
                <w:rFonts w:ascii="Times New Roman" w:hAnsi="Times New Roman"/>
              </w:rPr>
              <w:t>Máy sấy mắc vào mạch điện như hình vẽ. ta biết rằng công suất tỏa nhiệt ra môi trường tỉ lệ với độ chênh nhiệt độ giữa máy và phòng. Khi nhiệt độ máy sấy ổn định thì công suất P bằng công suất hao phí.</w:t>
            </w:r>
          </w:p>
          <w:p w:rsidR="003E7E25" w:rsidRPr="00A55DAD" w:rsidRDefault="003E7E25" w:rsidP="00960BBD">
            <w:pPr>
              <w:rPr>
                <w:rFonts w:ascii="Times New Roman" w:hAnsi="Times New Roman"/>
              </w:rPr>
            </w:pPr>
            <w:r w:rsidRPr="00A55DAD">
              <w:rPr>
                <w:rFonts w:ascii="Times New Roman" w:hAnsi="Times New Roman"/>
              </w:rPr>
              <w:t xml:space="preserve">Lúc đầu công suất của máy sấy là: </w:t>
            </w:r>
            <w:r w:rsidRPr="00A55DAD">
              <w:rPr>
                <w:rFonts w:ascii="Times New Roman" w:hAnsi="Times New Roman"/>
                <w:position w:val="-12"/>
              </w:rPr>
              <w:object w:dxaOrig="1600" w:dyaOrig="380">
                <v:shape id="_x0000_i1042" type="#_x0000_t75" style="width:80pt;height:19pt">
                  <v:imagedata r:id="rId25" o:title=""/>
                </v:shape>
              </w:object>
            </w:r>
            <w:r w:rsidRPr="00A55DAD">
              <w:rPr>
                <w:rFonts w:ascii="Times New Roman" w:hAnsi="Times New Roman"/>
              </w:rPr>
              <w:t xml:space="preserve"> </w:t>
            </w:r>
          </w:p>
          <w:p w:rsidR="003E7E25" w:rsidRPr="00A55DAD" w:rsidRDefault="003E7E25" w:rsidP="00960BBD">
            <w:pPr>
              <w:rPr>
                <w:rFonts w:ascii="Times New Roman" w:hAnsi="Times New Roman"/>
              </w:rPr>
            </w:pPr>
            <w:r w:rsidRPr="00A55DAD">
              <w:rPr>
                <w:rFonts w:ascii="Times New Roman" w:hAnsi="Times New Roman"/>
              </w:rPr>
              <w:t xml:space="preserve">với </w:t>
            </w:r>
            <w:r w:rsidRPr="00A55DAD">
              <w:rPr>
                <w:rFonts w:ascii="Times New Roman" w:hAnsi="Times New Roman"/>
                <w:position w:val="-30"/>
              </w:rPr>
              <w:object w:dxaOrig="1240" w:dyaOrig="680">
                <v:shape id="_x0000_i1043" type="#_x0000_t75" style="width:62pt;height:34pt">
                  <v:imagedata r:id="rId26" o:title=""/>
                </v:shape>
              </w:object>
            </w:r>
          </w:p>
          <w:p w:rsidR="003E7E25" w:rsidRPr="00A55DAD" w:rsidRDefault="003E7E25" w:rsidP="00960BBD">
            <w:pPr>
              <w:rPr>
                <w:rFonts w:ascii="Times New Roman" w:hAnsi="Times New Roman"/>
              </w:rPr>
            </w:pPr>
            <w:r w:rsidRPr="00A55DAD">
              <w:rPr>
                <w:rFonts w:ascii="Times New Roman" w:hAnsi="Times New Roman"/>
              </w:rPr>
              <w:t xml:space="preserve">Từ đó </w:t>
            </w:r>
            <w:r w:rsidRPr="00A55DAD">
              <w:rPr>
                <w:rFonts w:ascii="Times New Roman" w:hAnsi="Times New Roman"/>
                <w:position w:val="-30"/>
              </w:rPr>
              <w:object w:dxaOrig="2500" w:dyaOrig="720">
                <v:shape id="_x0000_i1044" type="#_x0000_t75" style="width:125pt;height:36pt">
                  <v:imagedata r:id="rId27" o:title=""/>
                </v:shape>
              </w:object>
            </w:r>
          </w:p>
          <w:p w:rsidR="003E7E25" w:rsidRPr="00A55DAD" w:rsidRDefault="003E7E25" w:rsidP="00960BBD">
            <w:pPr>
              <w:rPr>
                <w:rFonts w:ascii="Times New Roman" w:hAnsi="Times New Roman"/>
              </w:rPr>
            </w:pPr>
            <w:r w:rsidRPr="00A55DAD">
              <w:rPr>
                <w:rFonts w:ascii="Times New Roman" w:hAnsi="Times New Roman"/>
              </w:rPr>
              <w:t xml:space="preserve">Khi mắc tủ sấy song song thì:cường độ dòng điện mạch chính là: </w:t>
            </w:r>
            <w:r w:rsidRPr="00A55DAD">
              <w:rPr>
                <w:rFonts w:ascii="Times New Roman" w:hAnsi="Times New Roman"/>
                <w:position w:val="-30"/>
              </w:rPr>
              <w:object w:dxaOrig="1420" w:dyaOrig="680">
                <v:shape id="_x0000_i1045" type="#_x0000_t75" style="width:71pt;height:34pt">
                  <v:imagedata r:id="rId28" o:title=""/>
                </v:shape>
              </w:object>
            </w:r>
          </w:p>
          <w:p w:rsidR="003E7E25" w:rsidRPr="00A55DAD" w:rsidRDefault="003E7E25" w:rsidP="00960BBD">
            <w:pPr>
              <w:rPr>
                <w:rFonts w:ascii="Times New Roman" w:hAnsi="Times New Roman"/>
              </w:rPr>
            </w:pPr>
            <w:r w:rsidRPr="00A55DAD">
              <w:rPr>
                <w:rFonts w:ascii="Times New Roman" w:hAnsi="Times New Roman"/>
              </w:rPr>
              <w:t xml:space="preserve">Hiệu điện thế hai đầu máy sấy là: </w:t>
            </w:r>
            <w:r w:rsidRPr="00A55DAD">
              <w:rPr>
                <w:rFonts w:ascii="Times New Roman" w:hAnsi="Times New Roman"/>
                <w:position w:val="-12"/>
              </w:rPr>
              <w:object w:dxaOrig="1240" w:dyaOrig="360">
                <v:shape id="_x0000_i1046" type="#_x0000_t75" style="width:62pt;height:18pt">
                  <v:imagedata r:id="rId29" o:title=""/>
                </v:shape>
              </w:object>
            </w:r>
          </w:p>
          <w:p w:rsidR="003E7E25" w:rsidRPr="00A55DAD" w:rsidRDefault="003E7E25" w:rsidP="00960BBD">
            <w:pPr>
              <w:rPr>
                <w:rFonts w:ascii="Times New Roman" w:hAnsi="Times New Roman"/>
              </w:rPr>
            </w:pPr>
            <w:r w:rsidRPr="00A55DAD">
              <w:rPr>
                <w:rFonts w:ascii="Times New Roman" w:hAnsi="Times New Roman"/>
              </w:rPr>
              <w:t xml:space="preserve">Cường độ dòng điện đi qua mỗi máy sấy là: </w:t>
            </w:r>
            <w:r w:rsidRPr="00A55DAD">
              <w:rPr>
                <w:rFonts w:ascii="Times New Roman" w:hAnsi="Times New Roman"/>
                <w:position w:val="-30"/>
              </w:rPr>
              <w:object w:dxaOrig="2299" w:dyaOrig="680">
                <v:shape id="_x0000_i1047" type="#_x0000_t75" style="width:114.95pt;height:34pt">
                  <v:imagedata r:id="rId30" o:title=""/>
                </v:shape>
              </w:object>
            </w:r>
          </w:p>
          <w:p w:rsidR="003E7E25" w:rsidRPr="00A55DAD" w:rsidRDefault="003E7E25" w:rsidP="00960BBD">
            <w:pPr>
              <w:rPr>
                <w:rFonts w:ascii="Times New Roman" w:hAnsi="Times New Roman"/>
              </w:rPr>
            </w:pPr>
            <w:r w:rsidRPr="00A55DAD">
              <w:rPr>
                <w:rFonts w:ascii="Times New Roman" w:hAnsi="Times New Roman"/>
              </w:rPr>
              <w:t xml:space="preserve">Công suất của mỗi máy sấy là: </w:t>
            </w:r>
            <w:r w:rsidRPr="00A55DAD">
              <w:rPr>
                <w:rFonts w:ascii="Times New Roman" w:hAnsi="Times New Roman"/>
                <w:position w:val="-12"/>
              </w:rPr>
              <w:object w:dxaOrig="1660" w:dyaOrig="380">
                <v:shape id="_x0000_i1048" type="#_x0000_t75" style="width:83pt;height:19pt">
                  <v:imagedata r:id="rId31" o:title=""/>
                </v:shape>
              </w:object>
            </w:r>
          </w:p>
          <w:p w:rsidR="003E7E25" w:rsidRPr="00A55DAD" w:rsidRDefault="003E7E25" w:rsidP="00960BBD">
            <w:pPr>
              <w:rPr>
                <w:rFonts w:ascii="Times New Roman" w:hAnsi="Times New Roman"/>
              </w:rPr>
            </w:pPr>
            <w:r w:rsidRPr="00A55DAD">
              <w:rPr>
                <w:rFonts w:ascii="Times New Roman" w:hAnsi="Times New Roman"/>
              </w:rPr>
              <w:t xml:space="preserve">Suy ra </w:t>
            </w:r>
            <w:r w:rsidRPr="00A55DAD">
              <w:rPr>
                <w:rFonts w:ascii="Times New Roman" w:hAnsi="Times New Roman"/>
                <w:position w:val="-30"/>
              </w:rPr>
              <w:object w:dxaOrig="2960" w:dyaOrig="720">
                <v:shape id="_x0000_i1049" type="#_x0000_t75" style="width:148pt;height:36pt">
                  <v:imagedata r:id="rId32" o:title=""/>
                </v:shape>
              </w:object>
            </w:r>
          </w:p>
          <w:p w:rsidR="003E7E25" w:rsidRPr="00A55DAD" w:rsidRDefault="003E7E25" w:rsidP="00960BBD">
            <w:pPr>
              <w:rPr>
                <w:rFonts w:ascii="Times New Roman" w:hAnsi="Times New Roman"/>
                <w:lang w:val="pt-BR"/>
              </w:rPr>
            </w:pPr>
            <w:r w:rsidRPr="00A55DAD">
              <w:rPr>
                <w:rFonts w:ascii="Times New Roman" w:hAnsi="Times New Roman"/>
                <w:lang w:val="pt-BR"/>
              </w:rPr>
              <w:t xml:space="preserve">Từ (1) và (2) suy ra: </w:t>
            </w:r>
            <w:r w:rsidRPr="00A55DAD">
              <w:rPr>
                <w:rFonts w:ascii="Times New Roman" w:hAnsi="Times New Roman"/>
                <w:position w:val="-30"/>
                <w:lang w:val="pt-BR"/>
              </w:rPr>
              <w:object w:dxaOrig="3920" w:dyaOrig="720">
                <v:shape id="_x0000_i1050" type="#_x0000_t75" style="width:196pt;height:36pt">
                  <v:imagedata r:id="rId33" o:title=""/>
                </v:shape>
              </w:object>
            </w:r>
            <w:r w:rsidRPr="00A55DAD">
              <w:rPr>
                <w:rFonts w:ascii="Times New Roman" w:hAnsi="Times New Roman"/>
                <w:lang w:val="pt-BR"/>
              </w:rPr>
              <w:t xml:space="preserve"> suy ra t</w:t>
            </w:r>
            <w:r w:rsidRPr="00A55DAD">
              <w:rPr>
                <w:rFonts w:ascii="Times New Roman" w:hAnsi="Times New Roman"/>
                <w:vertAlign w:val="subscript"/>
                <w:lang w:val="pt-BR"/>
              </w:rPr>
              <w:t>x</w:t>
            </w:r>
            <w:r w:rsidRPr="00A55DAD">
              <w:rPr>
                <w:rFonts w:ascii="Times New Roman" w:hAnsi="Times New Roman"/>
                <w:lang w:val="pt-BR"/>
              </w:rPr>
              <w:t xml:space="preserve"> = 38</w:t>
            </w:r>
            <w:r w:rsidRPr="00A55DAD">
              <w:rPr>
                <w:rFonts w:ascii="Times New Roman" w:hAnsi="Times New Roman"/>
                <w:vertAlign w:val="superscript"/>
                <w:lang w:val="pt-BR"/>
              </w:rPr>
              <w:t>o</w:t>
            </w:r>
            <w:r w:rsidRPr="00A55DAD">
              <w:rPr>
                <w:rFonts w:ascii="Times New Roman" w:hAnsi="Times New Roman"/>
                <w:lang w:val="pt-BR"/>
              </w:rPr>
              <w:t>C</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1</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7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2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2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7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c>
          <w:tcPr>
            <w:tcW w:w="768" w:type="dxa"/>
            <w:vMerge w:val="restart"/>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5</w:t>
            </w:r>
          </w:p>
        </w:tc>
        <w:tc>
          <w:tcPr>
            <w:tcW w:w="8316" w:type="dxa"/>
          </w:tcPr>
          <w:p w:rsidR="003E7E25" w:rsidRPr="00A55DAD" w:rsidRDefault="00C90CA4" w:rsidP="00960BBD">
            <w:pPr>
              <w:tabs>
                <w:tab w:val="left" w:pos="374"/>
              </w:tabs>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34688" behindDoc="0" locked="0" layoutInCell="1" allowOverlap="1">
                      <wp:simplePos x="0" y="0"/>
                      <wp:positionH relativeFrom="column">
                        <wp:posOffset>33020</wp:posOffset>
                      </wp:positionH>
                      <wp:positionV relativeFrom="paragraph">
                        <wp:posOffset>66040</wp:posOffset>
                      </wp:positionV>
                      <wp:extent cx="4956810" cy="1540510"/>
                      <wp:effectExtent l="13970" t="0" r="1270" b="0"/>
                      <wp:wrapNone/>
                      <wp:docPr id="2405" name="Group 1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6810" cy="1540510"/>
                                <a:chOff x="2052" y="7682"/>
                                <a:chExt cx="7806" cy="2426"/>
                              </a:xfrm>
                            </wpg:grpSpPr>
                            <wps:wsp>
                              <wps:cNvPr id="2406" name="Line 1821"/>
                              <wps:cNvCnPr/>
                              <wps:spPr bwMode="auto">
                                <a:xfrm>
                                  <a:off x="6802" y="7842"/>
                                  <a:ext cx="0" cy="217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407" name="Line 1822"/>
                              <wps:cNvCnPr/>
                              <wps:spPr bwMode="auto">
                                <a:xfrm>
                                  <a:off x="8352" y="8412"/>
                                  <a:ext cx="0" cy="1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8" name="Line 1823"/>
                              <wps:cNvCnPr/>
                              <wps:spPr bwMode="auto">
                                <a:xfrm flipH="1">
                                  <a:off x="8361" y="862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9" name="Line 1824"/>
                              <wps:cNvCnPr/>
                              <wps:spPr bwMode="auto">
                                <a:xfrm flipH="1">
                                  <a:off x="8361" y="873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 name="Line 1825"/>
                              <wps:cNvCnPr/>
                              <wps:spPr bwMode="auto">
                                <a:xfrm flipH="1">
                                  <a:off x="8361" y="884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1" name="Line 1826"/>
                              <wps:cNvCnPr/>
                              <wps:spPr bwMode="auto">
                                <a:xfrm flipH="1">
                                  <a:off x="8361" y="895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2" name="Line 1827"/>
                              <wps:cNvCnPr/>
                              <wps:spPr bwMode="auto">
                                <a:xfrm flipH="1">
                                  <a:off x="8361" y="906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3" name="Line 1828"/>
                              <wps:cNvCnPr/>
                              <wps:spPr bwMode="auto">
                                <a:xfrm flipH="1">
                                  <a:off x="8361" y="917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4" name="Line 1829"/>
                              <wps:cNvCnPr/>
                              <wps:spPr bwMode="auto">
                                <a:xfrm flipH="1">
                                  <a:off x="8361" y="928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5" name="Line 1830"/>
                              <wps:cNvCnPr/>
                              <wps:spPr bwMode="auto">
                                <a:xfrm flipH="1">
                                  <a:off x="8361" y="939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6" name="Line 1831"/>
                              <wps:cNvCnPr/>
                              <wps:spPr bwMode="auto">
                                <a:xfrm flipH="1">
                                  <a:off x="8361" y="950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7" name="Line 1832"/>
                              <wps:cNvCnPr/>
                              <wps:spPr bwMode="auto">
                                <a:xfrm flipH="1">
                                  <a:off x="8356" y="9616"/>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8" name="Text Box 1833"/>
                              <wps:cNvSpPr txBox="1">
                                <a:spLocks noChangeArrowheads="1"/>
                              </wps:cNvSpPr>
                              <wps:spPr bwMode="auto">
                                <a:xfrm>
                                  <a:off x="6405" y="9061"/>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O</w:t>
                                    </w:r>
                                  </w:p>
                                </w:txbxContent>
                              </wps:txbx>
                              <wps:bodyPr rot="0" vert="horz" wrap="square" lIns="91440" tIns="45720" rIns="91440" bIns="45720" anchor="t" anchorCtr="0" upright="1">
                                <a:noAutofit/>
                              </wps:bodyPr>
                            </wps:wsp>
                            <wps:wsp>
                              <wps:cNvPr id="2419" name="Text Box 1834"/>
                              <wps:cNvSpPr txBox="1">
                                <a:spLocks noChangeArrowheads="1"/>
                              </wps:cNvSpPr>
                              <wps:spPr bwMode="auto">
                                <a:xfrm>
                                  <a:off x="7999" y="9119"/>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F</w:t>
                                    </w:r>
                                  </w:p>
                                </w:txbxContent>
                              </wps:txbx>
                              <wps:bodyPr rot="0" vert="horz" wrap="square" lIns="91440" tIns="45720" rIns="91440" bIns="45720" anchor="t" anchorCtr="0" upright="1">
                                <a:noAutofit/>
                              </wps:bodyPr>
                            </wps:wsp>
                            <wps:wsp>
                              <wps:cNvPr id="2420" name="Text Box 1835"/>
                              <wps:cNvSpPr txBox="1">
                                <a:spLocks noChangeArrowheads="1"/>
                              </wps:cNvSpPr>
                              <wps:spPr bwMode="auto">
                                <a:xfrm>
                                  <a:off x="7315" y="9002"/>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S</w:t>
                                    </w:r>
                                  </w:p>
                                </w:txbxContent>
                              </wps:txbx>
                              <wps:bodyPr rot="0" vert="horz" wrap="square" lIns="91440" tIns="45720" rIns="91440" bIns="45720" anchor="t" anchorCtr="0" upright="1">
                                <a:noAutofit/>
                              </wps:bodyPr>
                            </wps:wsp>
                            <wps:wsp>
                              <wps:cNvPr id="2421" name="Text Box 1836"/>
                              <wps:cNvSpPr txBox="1">
                                <a:spLocks noChangeArrowheads="1"/>
                              </wps:cNvSpPr>
                              <wps:spPr bwMode="auto">
                                <a:xfrm>
                                  <a:off x="8953" y="8991"/>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2</w:t>
                                    </w:r>
                                  </w:p>
                                </w:txbxContent>
                              </wps:txbx>
                              <wps:bodyPr rot="0" vert="horz" wrap="square" lIns="91440" tIns="45720" rIns="91440" bIns="45720" anchor="t" anchorCtr="0" upright="1">
                                <a:noAutofit/>
                              </wps:bodyPr>
                            </wps:wsp>
                            <wps:wsp>
                              <wps:cNvPr id="2422" name="Text Box 1837"/>
                              <wps:cNvSpPr txBox="1">
                                <a:spLocks noChangeArrowheads="1"/>
                              </wps:cNvSpPr>
                              <wps:spPr bwMode="auto">
                                <a:xfrm>
                                  <a:off x="8440" y="8831"/>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1</w:t>
                                    </w:r>
                                  </w:p>
                                </w:txbxContent>
                              </wps:txbx>
                              <wps:bodyPr rot="0" vert="horz" wrap="square" lIns="91440" tIns="45720" rIns="91440" bIns="45720" anchor="t" anchorCtr="0" upright="1">
                                <a:noAutofit/>
                              </wps:bodyPr>
                            </wps:wsp>
                            <wpg:grpSp>
                              <wpg:cNvPr id="2423" name="Group 1838"/>
                              <wpg:cNvGrpSpPr>
                                <a:grpSpLocks/>
                              </wpg:cNvGrpSpPr>
                              <wpg:grpSpPr bwMode="auto">
                                <a:xfrm rot="706388">
                                  <a:off x="7549" y="8746"/>
                                  <a:ext cx="795" cy="504"/>
                                  <a:chOff x="6184" y="8894"/>
                                  <a:chExt cx="805" cy="538"/>
                                </a:xfrm>
                              </wpg:grpSpPr>
                              <wps:wsp>
                                <wps:cNvPr id="2424" name="Line 1839"/>
                                <wps:cNvCnPr/>
                                <wps:spPr bwMode="auto">
                                  <a:xfrm flipV="1">
                                    <a:off x="6184" y="9224"/>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25" name="Line 1840"/>
                                <wps:cNvCnPr/>
                                <wps:spPr bwMode="auto">
                                  <a:xfrm flipV="1">
                                    <a:off x="6236" y="9188"/>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26" name="Line 1841"/>
                                <wps:cNvCnPr/>
                                <wps:spPr bwMode="auto">
                                  <a:xfrm flipV="1">
                                    <a:off x="6505" y="8894"/>
                                    <a:ext cx="484"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27" name="Line 1842"/>
                              <wps:cNvCnPr/>
                              <wps:spPr bwMode="auto">
                                <a:xfrm flipH="1">
                                  <a:off x="8371" y="8510"/>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8" name="Line 1843"/>
                              <wps:cNvCnPr/>
                              <wps:spPr bwMode="auto">
                                <a:xfrm flipH="1">
                                  <a:off x="8371" y="8356"/>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9" name="Line 1844"/>
                              <wps:cNvCnPr/>
                              <wps:spPr bwMode="auto">
                                <a:xfrm flipH="1">
                                  <a:off x="8366" y="8443"/>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0" name="Line 1845"/>
                              <wps:cNvCnPr/>
                              <wps:spPr bwMode="auto">
                                <a:xfrm>
                                  <a:off x="6802" y="8224"/>
                                  <a:ext cx="2353" cy="9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1" name="Line 1846"/>
                              <wps:cNvCnPr/>
                              <wps:spPr bwMode="auto">
                                <a:xfrm rot="14027100" flipV="1">
                                  <a:off x="8039" y="8679"/>
                                  <a:ext cx="307" cy="19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32" name="Line 1847"/>
                              <wps:cNvCnPr/>
                              <wps:spPr bwMode="auto">
                                <a:xfrm rot="14027100" flipV="1">
                                  <a:off x="7981" y="8658"/>
                                  <a:ext cx="307" cy="19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33" name="Line 1848"/>
                              <wps:cNvCnPr/>
                              <wps:spPr bwMode="auto">
                                <a:xfrm rot="14027100" flipV="1">
                                  <a:off x="6860" y="8112"/>
                                  <a:ext cx="1155" cy="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4" name="Line 1849"/>
                              <wps:cNvCnPr/>
                              <wps:spPr bwMode="auto">
                                <a:xfrm rot="14027100" flipV="1">
                                  <a:off x="4907" y="8134"/>
                                  <a:ext cx="2426" cy="152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5" name="Text Box 1850"/>
                              <wps:cNvSpPr txBox="1">
                                <a:spLocks noChangeArrowheads="1"/>
                              </wps:cNvSpPr>
                              <wps:spPr bwMode="auto">
                                <a:xfrm>
                                  <a:off x="5095" y="8978"/>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F’</w:t>
                                    </w:r>
                                  </w:p>
                                </w:txbxContent>
                              </wps:txbx>
                              <wps:bodyPr rot="0" vert="horz" wrap="square" lIns="91440" tIns="45720" rIns="91440" bIns="45720" anchor="t" anchorCtr="0" upright="1">
                                <a:noAutofit/>
                              </wps:bodyPr>
                            </wps:wsp>
                            <wps:wsp>
                              <wps:cNvPr id="2436" name="Line 1851"/>
                              <wps:cNvCnPr/>
                              <wps:spPr bwMode="auto">
                                <a:xfrm>
                                  <a:off x="5292" y="8412"/>
                                  <a:ext cx="0" cy="74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37" name="Line 1852"/>
                              <wps:cNvCnPr/>
                              <wps:spPr bwMode="auto">
                                <a:xfrm rot="180000" flipH="1">
                                  <a:off x="2282" y="8128"/>
                                  <a:ext cx="4450" cy="1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38" name="Group 1853"/>
                              <wpg:cNvGrpSpPr>
                                <a:grpSpLocks/>
                              </wpg:cNvGrpSpPr>
                              <wpg:grpSpPr bwMode="auto">
                                <a:xfrm rot="12180000">
                                  <a:off x="5924" y="8058"/>
                                  <a:ext cx="795" cy="562"/>
                                  <a:chOff x="6184" y="8894"/>
                                  <a:chExt cx="805" cy="538"/>
                                </a:xfrm>
                              </wpg:grpSpPr>
                              <wps:wsp>
                                <wps:cNvPr id="2439" name="Line 1854"/>
                                <wps:cNvCnPr/>
                                <wps:spPr bwMode="auto">
                                  <a:xfrm flipV="1">
                                    <a:off x="6184" y="9224"/>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40" name="Line 1855"/>
                                <wps:cNvCnPr/>
                                <wps:spPr bwMode="auto">
                                  <a:xfrm flipV="1">
                                    <a:off x="6236" y="9188"/>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41" name="Line 1856"/>
                                <wps:cNvCnPr/>
                                <wps:spPr bwMode="auto">
                                  <a:xfrm flipV="1">
                                    <a:off x="6505" y="8894"/>
                                    <a:ext cx="484"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42" name="Text Box 1857"/>
                              <wps:cNvSpPr txBox="1">
                                <a:spLocks noChangeArrowheads="1"/>
                              </wps:cNvSpPr>
                              <wps:spPr bwMode="auto">
                                <a:xfrm>
                                  <a:off x="2330" y="8904"/>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3</w:t>
                                    </w:r>
                                  </w:p>
                                </w:txbxContent>
                              </wps:txbx>
                              <wps:bodyPr rot="0" vert="horz" wrap="square" lIns="91440" tIns="45720" rIns="91440" bIns="45720" anchor="t" anchorCtr="0" upright="1">
                                <a:noAutofit/>
                              </wps:bodyPr>
                            </wps:wsp>
                            <wps:wsp>
                              <wps:cNvPr id="2443" name="Text Box 1858"/>
                              <wps:cNvSpPr txBox="1">
                                <a:spLocks noChangeArrowheads="1"/>
                              </wps:cNvSpPr>
                              <wps:spPr bwMode="auto">
                                <a:xfrm>
                                  <a:off x="5159" y="7858"/>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p>
                                  <w:p w:rsidR="003E7E25" w:rsidRPr="00A32FA9" w:rsidRDefault="003E7E25" w:rsidP="003E7E25">
                                    <w:pPr>
                                      <w:rPr>
                                        <w:sz w:val="21"/>
                                        <w:szCs w:val="21"/>
                                      </w:rPr>
                                    </w:pPr>
                                    <w:r w:rsidRPr="00A32FA9">
                                      <w:rPr>
                                        <w:sz w:val="21"/>
                                        <w:szCs w:val="21"/>
                                      </w:rPr>
                                      <w:t>F</w:t>
                                    </w:r>
                                    <w:r w:rsidRPr="00A32FA9">
                                      <w:rPr>
                                        <w:sz w:val="21"/>
                                        <w:szCs w:val="21"/>
                                        <w:vertAlign w:val="subscript"/>
                                      </w:rPr>
                                      <w:t>p</w:t>
                                    </w:r>
                                    <w:r w:rsidRPr="00A32FA9">
                                      <w:rPr>
                                        <w:sz w:val="21"/>
                                        <w:szCs w:val="21"/>
                                      </w:rPr>
                                      <w:t>’</w:t>
                                    </w:r>
                                  </w:p>
                                </w:txbxContent>
                              </wps:txbx>
                              <wps:bodyPr rot="0" vert="horz" wrap="square" lIns="91440" tIns="45720" rIns="91440" bIns="45720" anchor="t" anchorCtr="0" upright="1">
                                <a:noAutofit/>
                              </wps:bodyPr>
                            </wps:wsp>
                            <wps:wsp>
                              <wps:cNvPr id="2444" name="Line 1859"/>
                              <wps:cNvCnPr/>
                              <wps:spPr bwMode="auto">
                                <a:xfrm rot="14713288" flipV="1">
                                  <a:off x="7253" y="8982"/>
                                  <a:ext cx="211" cy="20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45" name="Line 1860"/>
                              <wps:cNvCnPr/>
                              <wps:spPr bwMode="auto">
                                <a:xfrm rot="14713288" flipV="1">
                                  <a:off x="6866" y="8799"/>
                                  <a:ext cx="328" cy="3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6" name="Line 1861"/>
                              <wps:cNvCnPr/>
                              <wps:spPr bwMode="auto">
                                <a:xfrm>
                                  <a:off x="5269" y="8553"/>
                                  <a:ext cx="3087" cy="60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47" name="Text Box 1862"/>
                              <wps:cNvSpPr txBox="1">
                                <a:spLocks noChangeArrowheads="1"/>
                              </wps:cNvSpPr>
                              <wps:spPr bwMode="auto">
                                <a:xfrm>
                                  <a:off x="5796" y="8801"/>
                                  <a:ext cx="50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466004">
                                      <w:rPr>
                                        <w:b/>
                                        <w:position w:val="-4"/>
                                        <w:sz w:val="21"/>
                                        <w:szCs w:val="21"/>
                                      </w:rPr>
                                      <w:object w:dxaOrig="220" w:dyaOrig="260">
                                        <v:shape id="_x0000_i1231" type="#_x0000_t75" style="width:11pt;height:13pt" o:ole="">
                                          <v:imagedata r:id="rId34" o:title=""/>
                                        </v:shape>
                                        <o:OLEObject Type="Embed" ProgID="Equation.DSMT4" ShapeID="_x0000_i1231" DrawAspect="Content" ObjectID="_1609916023" r:id="rId35"/>
                                      </w:object>
                                    </w:r>
                                  </w:p>
                                </w:txbxContent>
                              </wps:txbx>
                              <wps:bodyPr rot="0" vert="horz" wrap="none" lIns="91440" tIns="45720" rIns="91440" bIns="45720" anchor="t" anchorCtr="0" upright="1">
                                <a:spAutoFit/>
                              </wps:bodyPr>
                            </wps:wsp>
                            <wps:wsp>
                              <wps:cNvPr id="2448" name="Line 1863"/>
                              <wps:cNvCnPr/>
                              <wps:spPr bwMode="auto">
                                <a:xfrm>
                                  <a:off x="4988" y="8502"/>
                                  <a:ext cx="1774" cy="3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9" name="Line 1864"/>
                              <wps:cNvCnPr/>
                              <wps:spPr bwMode="auto">
                                <a:xfrm rot="14640000" flipV="1">
                                  <a:off x="6396" y="8672"/>
                                  <a:ext cx="191" cy="2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50" name="Text Box 1865"/>
                              <wps:cNvSpPr txBox="1">
                                <a:spLocks noChangeArrowheads="1"/>
                              </wps:cNvSpPr>
                              <wps:spPr bwMode="auto">
                                <a:xfrm>
                                  <a:off x="6669" y="8529"/>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I</w:t>
                                    </w:r>
                                  </w:p>
                                </w:txbxContent>
                              </wps:txbx>
                              <wps:bodyPr rot="0" vert="horz" wrap="square" lIns="91440" tIns="45720" rIns="91440" bIns="45720" anchor="t" anchorCtr="0" upright="1">
                                <a:noAutofit/>
                              </wps:bodyPr>
                            </wps:wsp>
                            <wps:wsp>
                              <wps:cNvPr id="2451" name="Text Box 1866"/>
                              <wps:cNvSpPr txBox="1">
                                <a:spLocks noChangeArrowheads="1"/>
                              </wps:cNvSpPr>
                              <wps:spPr bwMode="auto">
                                <a:xfrm>
                                  <a:off x="8225" y="8093"/>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G</w:t>
                                    </w:r>
                                  </w:p>
                                </w:txbxContent>
                              </wps:txbx>
                              <wps:bodyPr rot="0" vert="horz" wrap="square" lIns="91440" tIns="45720" rIns="91440" bIns="45720" anchor="t" anchorCtr="0" upright="1">
                                <a:noAutofit/>
                              </wps:bodyPr>
                            </wps:wsp>
                            <wps:wsp>
                              <wps:cNvPr id="2452" name="Text Box 1867"/>
                              <wps:cNvSpPr txBox="1">
                                <a:spLocks noChangeArrowheads="1"/>
                              </wps:cNvSpPr>
                              <wps:spPr bwMode="auto">
                                <a:xfrm>
                                  <a:off x="6703" y="8218"/>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K</w:t>
                                    </w:r>
                                  </w:p>
                                </w:txbxContent>
                              </wps:txbx>
                              <wps:bodyPr rot="0" vert="horz" wrap="square" lIns="91440" tIns="45720" rIns="91440" bIns="45720" anchor="t" anchorCtr="0" upright="1">
                                <a:noAutofit/>
                              </wps:bodyPr>
                            </wps:wsp>
                            <wps:wsp>
                              <wps:cNvPr id="2453" name="Line 1868"/>
                              <wps:cNvCnPr/>
                              <wps:spPr bwMode="auto">
                                <a:xfrm>
                                  <a:off x="2052" y="9180"/>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4" name="Line 1869"/>
                              <wps:cNvCnPr/>
                              <wps:spPr bwMode="auto">
                                <a:xfrm>
                                  <a:off x="5556" y="9180"/>
                                  <a:ext cx="72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5" name="Line 1870"/>
                              <wps:cNvCnPr/>
                              <wps:spPr bwMode="auto">
                                <a:xfrm>
                                  <a:off x="7632" y="9180"/>
                                  <a:ext cx="28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56" name="Line 1871"/>
                              <wps:cNvCnPr/>
                              <wps:spPr bwMode="auto">
                                <a:xfrm>
                                  <a:off x="7010" y="9180"/>
                                  <a:ext cx="288"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7" name="Line 1872"/>
                              <wps:cNvCnPr/>
                              <wps:spPr bwMode="auto">
                                <a:xfrm>
                                  <a:off x="8006" y="9180"/>
                                  <a:ext cx="288"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20" o:spid="_x0000_s1132" style="position:absolute;left:0;text-align:left;margin-left:2.6pt;margin-top:5.2pt;width:390.3pt;height:121.3pt;z-index:251634688" coordorigin="2052,7682" coordsize="7806,24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Un4rrAsAAPSXAAAOAAAAZHJzL2Uyb0RvYy54bWzsXV1zm0oSfd+q/Q8U77YYvlFFuZVYdnar srupuh/vGCGJWgRaIJGzt/a/b/fMMAIk2ZIsI6nceXAkIyMYDmd6+pxuPvzytEi1H3FRJnk20tmt oWtxFuWTJJuN9N9/e7jxda2swmwSpnkWj/Sfcan/8vGvf/mwWg5jM5/n6SQuNNhJVg5Xy5E+r6rl cDAoo3m8CMvbfBlnsHGaF4uwgrfFbDApwhXsfZEOTMNwB6u8mCyLPIrLEn47Fhv1j3z/02kcVf+a Tsu40tKRDsdW8Z8F//mIPwcfP4TDWREu50kkDyM84igWYZLBl6pdjcMq1L4XycauFklU5GU+rW6j fDHIp9Mkivk5wNkwo3M2X4r8+5Kfy2y4mi3VMMHQdsbp6N1G//zxrdCSyUg3bcPRtSxcwFXiX6wx 3+QDtFrOhvC5L8Xy1+W3QpwlvPyaR/8uYfwG3e34fiY+rD2u/pFPYI/h9yrnA/Q0LRa4Czh17Ylf h5/qOsRPlRbBL+3AcX0GlyuCbcyBA4M3/EpFc7ic+Hem4Zi6Bps91zfrbffy7z3fcMUfm7bp4tZB OBRfzA9WHhyCBFBXrge2fN3A/joPlzG/XiUO2Hpg4WjEwH5NshjHleFB4bfDx+6yb4V8V8L4vjhk rm/IU/dteer1wMkhM5nHN6izDofLoqy+xPlCwxcjPYXj4Jcj/PG1rMQA1R/Bq5PlD0mawu/DYZpp q5EeOKbD/6DM02SCG3FbWcwe79JC+xHi7cX/ydFufQxgnE34zuZxOLnPJlr1c4mgKIp8pePuF/FE 19IYKARf8Y9WYZLu9VE4yzTDo4FRgJORr8Td92dgBPf+vW/fABDub2xjPL759HBn37gPzHPG1vju bsz+hyfG7OE8mUziDM+tZgJm7wcIyUniHlZcoAZx0N47hyMcbP0/P2gAZjnE6y9w8ZhPfnJY8N8D RvsDq9cFK8fSkWD1LXmf+jbbDlZmObYETc0NNRIvA6xNNMJrgls9OR806ezkRggQ2txoIRoOgZs2 TZPl32Cm4AQlJxbfchmfIHxXsC3nBz69MB+28KlFTCsXS5OEPB4VvtWsHHSRx3nohMjzLD7PE/Jo im3FgxjatjnPOTHnwWwroqg6MiTOo+AOlngMZr428vjy6IScFziEPFpWqABOrYEh+u8gzzst5wUG BHw8YiLOowVtI/vCrC7y/BMjj3mEPOK8LZxnd5EXnBh5JixlifMoiScDuPVsq1L5MuNsyUz+/hnn 57MqgRUQ8ojztnBeV+sQOZDTrTACxyDkEfK2IK8rXFgHCxc7OM8BTIPUGLiMr5Ypn0f5vHY+T2kY v+Ha83P+BBqv1dQxUDjXqifYUssUpdDPtSy/m4fZLP6EWijKo5Dt5vzGhT+Qh4Xmjvy5nzrMZXxE 68Z62LFhJYS6h+23RfENebgA3wQXU/aRh1FwbUidFyrGtgTplm79wP9hGA1CUONjO1Vbcf9zd8ef AQPfxGczuHlwfe/GfrCdm8Az/BuDBZ8D17ADe/zQ1pd5QCYMLyALH6svv1qTXyQVGG/SZDHSfSXc h0Mp0G8oT0oex8Ovhev6/20CdvX0+MR9JZZSVYSmrRU5GBAgAw6uIXgxz4v/ggUAHDgjvfzP97CI wQjw9wzugoDZNnys4m9sxwMzilY0tzw2t4RZBLsa6ZWuiZd3lbD5fF8WyWwO3yTkwSz/BFaUacJN D3hXiaOCU8E3fQrtTOlPTdZQoyVv/X5YwwsCOBpkDQaH1VpREmtsdbsQa7wtayhFjFijFWsgCwoF p8kaarT6ZQ2LQZ6BxxpgSWuxRoBmQow1PAiexdS6w91DsQZY6SjWEG4/jpRXxBpKzSTWaLOG0n2b rKFGq1fW8AMH1iFADX7QzSESa1CsoczF/a1QlBJNrNFmDaXZN1lDjVa/rMEXg8gaftdVR6xBrHEG 1lAuguthDVmXg7lzXtKj9EJTeSTq0h9Lnt6JS39E9sczXMv3m3Ztz7FFAsL3bB6WrJPsXiCXEo7B kyPhUFUBucwHiZ2TQqC23csqIL9egjjiXJTNGzI9qkBJyAg91ACZXS+AdZwX4I86kSV97moIAhO+ orUGs9Dth2sw0+AXUw3ARr73zOVA/Kip3uc89T5Q19U25kHSFS7IwYLtBjBNS8pmDG51AiYVokGl 7rYq112VQVC52QEm18VeD0wHJ4bWpFE7Rm2cTpAxLXY9jAm3FjD7uyiBXM/c/c3bXVeBqLk9GIWb 9WlgGuUodOri5hqFVKtBtRpQq2EqV4H08IF8f8zEvBt5lsjNr0NtQh4hD5GnlOkaeU1Veq9+BTuc VK4ICX1bYJmQR06qVsYRbMqdmK+pbO6FPLQj1WvjulOGv7E2Ni0UITDUC4RB5VIWx9j7YByWc9FT YwKvxNppo4cGX1HJRfM7CgGlS0f1wgGj0Gt64exafECOuQPEpli2FxBFqovZhukxA3CNXQq6i2Tf gDQQjwJdr+O7sQyIPBGgDPJf4gLvUNApe8PbR73CTdexMCoBWuTVgRogNH/O7CYywHiRJDx7W56A x7mD06Y8czKcegH2zMA1s+t0kzmEU+oqpBqw7eRTJTDUISWH0UHLaG4cfZ5PXd8FpkWcsm67Icac 2pIkCgMuZcanmb1X2y2Eex3GPFyI2QOJdoC8yJEoAsz1Woc3pRNTuyN6E10KFCn4vIgWbJaSZBq+ C6cpy/RXT+IYKL8ijgOvM/OT74J8F2fwXSi6vh7fRS9dRlFubfX2EZ14DgmxGrkTxwxEl9GdjRul UeMy5650hkkUSp2cY0naVcygAygsjQ/BoUyd8MI0kTjpihimCW1/RXgFOgnsfh1e2TZMlSK8kmm/ S4EoRfp1pL/TiAZWLUlitREN8rQcPW9iRGMmEyBrMl+AXi2MeIxurmNtRXNlvcs1WtEw5dieKI6T d7rJTLKiSRaSpcHk+DnQ8YPlvm1gHqz+bM2yu2RFE9MjAfP5By7syl5CN9UOMA9Xg7bJPy5Z0a61 G/8ZrGjgPJMobKaFmnpPf2kh00KpnqeFald+bV+jtBClhfpPC61d65QWallqsOnPRsMAsbCRS/L+ WMNhjrA7eH53aUWsQaxxBtZQJQXEGm3W6KqkcOMel8SzPWaZUAG0dWXmmaoXQP0YrzqMMNfVa+R/ oqdV7Xi0mq2kUukrAf/HG+AUfCXSuQydstrpZgB3XTPEM5WUbH6XRjyoWm6nCMTTCA5RPZo5aNOV vlBH5L/X8oZl+NIY6kIdG2D9UgDXNo+QAHe2J/jZSoBr5AmEYNF/xO8Fkjj9bttmcJYI4rRFBmE3 jqlFGLUIC4fNWgfl0MZZv3Zm1/8/2450Xb75YsSfwROL37YZabnEZqQPF9CM1Fa6ax1HHVxs2Ji+ 7AADfswOOt3GgMzz6hpr0cdn922fnvchtTC1tkH3PmqscYrooR8KtntpaX3u4SK0tOG6NrYi3b7A dK16/nHFM5HXgRSD7nPcJgIdnC8pjnrWJfLyk5PhfnoXvQB6wil6iTbSp25Tl+4vfeq6alUAJbqc n+psCXVppvTpGdKnKkh4MZh6X73dwXq7hTWapoH+WAOKn6WD3wj49VpPgcQaxBpnYA0V6RFrtEQX MEpvYY3zGDxczwDhGJdwYJGlWGMRJhnvV9l4QAw8LaaYPd6lhejVQE+EeNMnQoDSI4UdYo02ayiD R5264ffrkcqDaSALwX0fgDO+fd/DE3hgMYQtKa5nvSz0EVoQx4uwvF0kUZGX+bS6jfLFAJrkJFE8 WB1o0na6zgBYk8obExqC79VxopEpdJz64Xrb4HYNaHs5I0NZROCit2nTgy0dWllE72D5vwFGz8V2 Klu5jztYrov6XgYmpQrLaH5CZuxaAMRj4Y+ciD0D+oJeNRhfBiAx49sxozIByKhQyB9HghGKJIWM vxkVXgkzEhjlky4xIkYU8Edd8iqW1WzJpfMZPIRznkTjsAqb7/nnh7GZz/N0Ehcf/w8AAP//AwBQ SwMEFAAGAAgAAAAhAIyrhxrfAAAACAEAAA8AAABkcnMvZG93bnJldi54bWxMj0FLw0AQhe+C/2EZ wZvdJDVa0mxKKeqpCG0F6W2anSah2d2Q3Sbpv3c86XHee7z5Xr6aTCsG6n3jrIJ4FoEgWzrd2ErB 1+H9aQHCB7QaW2dJwY08rIr7uxwz7Ua7o2EfKsEl1meooA6hy6T0ZU0G/cx1ZNk7u95g4LOvpO5x 5HLTyiSKXqTBxvKHGjva1FRe9lej4GPEcT2P34bt5by5HQ/p5/c2JqUeH6b1EkSgKfyF4Ref0aFg ppO7Wu1FqyBNOMhy9AyC7ddFyktOCpJ0HoEscvl/QPEDAAD//wMAUEsBAi0AFAAGAAgAAAAhALaD OJL+AAAA4QEAABMAAAAAAAAAAAAAAAAAAAAAAFtDb250ZW50X1R5cGVzXS54bWxQSwECLQAUAAYA CAAAACEAOP0h/9YAAACUAQAACwAAAAAAAAAAAAAAAAAvAQAAX3JlbHMvLnJlbHNQSwECLQAUAAYA CAAAACEANFJ+K6wLAAD0lwAADgAAAAAAAAAAAAAAAAAuAgAAZHJzL2Uyb0RvYy54bWxQSwECLQAU AAYACAAAACEAjKuHGt8AAAAIAQAADwAAAAAAAAAAAAAAAAAGDgAAZHJzL2Rvd25yZXYueG1sUEsF BgAAAAAEAAQA8wAAABIPAAAAAA== ">
                      <v:line id="Line 1821" o:spid="_x0000_s1133" style="position:absolute;visibility:visible;mso-wrap-style:square" from="6802,7842" to="6802,10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0W6MYAAADdAAAADwAAAGRycy9kb3ducmV2LnhtbESPT2vCQBTE7wW/w/IEb3UTESnRVbRV 2578C14f2WcSzL4Nu2uM375bKPQ4zMxvmNmiM7VoyfnKsoJ0mIAgzq2uuFBwPm1e30D4gKyxtkwK nuRhMe+9zDDT9sEHao+hEBHCPkMFZQhNJqXPSzLoh7Yhjt7VOoMhSldI7fAR4aaWoySZSIMVx4US G3ovKb8d70bB3qWb8e7iP9Pn9nu7Xq5X7cftoNSg3y2nIAJ14T/81/7SCkbjZAK/b+ITkPM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BdFujGAAAA3QAAAA8AAAAAAAAA AAAAAAAAoQIAAGRycy9kb3ducmV2LnhtbFBLBQYAAAAABAAEAPkAAACUAwAAAAA= ">
                        <v:stroke startarrow="open" endarrow="open"/>
                      </v:line>
                      <v:line id="Line 1822" o:spid="_x0000_s1134" style="position:absolute;visibility:visible;mso-wrap-style:square" from="8352,8412" to="8352,9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LA58gAAADdAAAADwAAAGRycy9kb3ducmV2LnhtbESPQWvCQBSE7wX/w/IKvdVNbUkluoq0 FLSHolbQ4zP7TGKzb8PuNkn/vSsUPA4z8w0znfemFi05X1lW8DRMQBDnVldcKNh9fzyOQfiArLG2 TAr+yMN8NribYqZtxxtqt6EQEcI+QwVlCE0mpc9LMuiHtiGO3sk6gyFKV0jtsItwU8tRkqTSYMVx ocSG3krKf7a/RsHX8zptF6vPZb9fpcf8fXM8nDun1MN9v5iACNSHW/i/vdQKRi/J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qLA58gAAADdAAAADwAAAAAA AAAAAAAAAAChAgAAZHJzL2Rvd25yZXYueG1sUEsFBgAAAAAEAAQA+QAAAJYDAAAAAA== "/>
                      <v:line id="Line 1823" o:spid="_x0000_s1135" style="position:absolute;flip:x;visibility:visible;mso-wrap-style:square" from="8361,8621" to="8542,8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9YkasQAAADdAAAADwAAAGRycy9kb3ducmV2LnhtbERPy2oCMRTdC/2HcAvdSM0oIjo1ihSE Ltz4YMTd7eR2MszkZpqkOv17sxBcHs57ue5tK67kQ+1YwXiUgSAuna65UnA6bt/nIEJE1tg6JgX/ FGC9ehksMdfuxnu6HmIlUgiHHBWYGLtcylAashhGriNO3I/zFmOCvpLa4y2F21ZOsmwmLdacGgx2 9GmobA5/VoGc74a/fvM9bYrmfF6Yoiy6y06pt9d+8wEiUh+f4of7SyuYTLM0N71JT0C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1iRqxAAAAN0AAAAPAAAAAAAAAAAA AAAAAKECAABkcnMvZG93bnJldi54bWxQSwUGAAAAAAQABAD5AAAAkgMAAAAA "/>
                      <v:line id="Line 1824" o:spid="_x0000_s1136" style="position:absolute;flip:x;visibility:visible;mso-wrap-style:square" from="8361,8731" to="8542,88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qB8ccAAADdAAAADwAAAGRycy9kb3ducmV2LnhtbESPQWsCMRSE70L/Q3iFXkSzFSm6GkUK hR68aMtKb8/Nc7Ps5mWbpLr990YQPA4z8w2zXPe2FWfyoXas4HWcgSAuna65UvD99TGagQgRWWPr mBT8U4D16mmwxFy7C+/ovI+VSBAOOSowMXa5lKE0ZDGMXUecvJPzFmOSvpLa4yXBbSsnWfYmLdac Fgx29G6obPZ/VoGcbYe/fnOcNkVzOMxNURbdz1apl+d+swARqY+P8L39qRVMptkcbm/SE5C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moHxxwAAAN0AAAAPAAAAAAAA AAAAAAAAAKECAABkcnMvZG93bnJldi54bWxQSwUGAAAAAAQABAD5AAAAlQMAAAAA "/>
                      <v:line id="Line 1825" o:spid="_x0000_s1137" style="position:absolute;flip:x;visibility:visible;mso-wrap-style:square" from="8361,8841" to="8542,89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m+scQAAADdAAAADwAAAGRycy9kb3ducmV2LnhtbERPz2vCMBS+C/4P4Q12EU0VEe2MIoKw gxd1VHZ7a96a0ualJpl2/705DHb8+H6vt71txZ18qB0rmE4yEMSl0zVXCj4uh/ESRIjIGlvHpOCX Amw3w8Eac+0efKL7OVYihXDIUYGJsculDKUhi2HiOuLEfTtvMSboK6k9PlK4beUsyxbSYs2pwWBH e0Nlc/6xCuTyOLr53de8KZrrdWWKsug+j0q9vvS7NxCR+vgv/nO/awWz+TTtT2/SE5Cb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eb6xxAAAAN0AAAAPAAAAAAAAAAAA AAAAAKECAABkcnMvZG93bnJldi54bWxQSwUGAAAAAAQABAD5AAAAkgMAAAAA "/>
                      <v:line id="Line 1826" o:spid="_x0000_s1138" style="position:absolute;flip:x;visibility:visible;mso-wrap-style:square" from="8361,8951" to="8542,9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UbKscAAADdAAAADwAAAGRycy9kb3ducmV2LnhtbESPQWsCMRSE74X+h/AEL6VmV6TY1ShS KPTgpbas9PbcPDfLbl62Sarrv28EweMwM98wy/VgO3EiHxrHCvJJBoK4crrhWsH31/vzHESIyBo7 x6TgQgHWq8eHJRbanfmTTrtYiwThUKACE2NfSBkqQxbDxPXEyTs6bzEm6WupPZ4T3HZymmUv0mLD acFgT2+Gqnb3ZxXI+fbp128Os7Zs9/tXU1Zl/7NVajwaNgsQkYZ4D9/aH1rBdJbncH2TnoBc/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NRsqxwAAAN0AAAAPAAAAAAAA AAAAAAAAAKECAABkcnMvZG93bnJldi54bWxQSwUGAAAAAAQABAD5AAAAlQMAAAAA "/>
                      <v:line id="Line 1827" o:spid="_x0000_s1139" style="position:absolute;flip:x;visibility:visible;mso-wrap-style:square" from="8361,9061" to="8542,9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FXccAAADdAAAADwAAAGRycy9kb3ducmV2LnhtbESPQWsCMRSE74X+h/AKXkrNuojYrVGk UOjBi1pWenvdvG6W3bxsk1TXf28EweMwM98wi9VgO3EkHxrHCibjDARx5XTDtYKv/cfLHESIyBo7 x6TgTAFWy8eHBRbanXhLx12sRYJwKFCBibEvpAyVIYth7Hri5P06bzEm6WupPZ4S3HYyz7KZtNhw WjDY07uhqt39WwVyvnn+8+ufaVu2h8OrKauy/94oNXoa1m8gIg3xHr61P7WCfDrJ4fomPQG5v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54VdxwAAAN0AAAAPAAAAAAAA AAAAAAAAAKECAABkcnMvZG93bnJldi54bWxQSwUGAAAAAAQABAD5AAAAlQMAAAAA "/>
                      <v:line id="Line 1828" o:spid="_x0000_s1140" style="position:absolute;flip:x;visibility:visible;mso-wrap-style:square" from="8361,9171" to="8542,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sgxsgAAADdAAAADwAAAGRycy9kb3ducmV2LnhtbESPT2sCMRTE70K/Q3gFL6Vm/UOxq1Gk UPDgpSorvT03r5tlNy/bJOr22zeFgsdhZn7DLNe9bcWVfKgdKxiPMhDEpdM1VwqOh/fnOYgQkTW2 jknBDwVYrx4GS8y1u/EHXfexEgnCIUcFJsYulzKUhiyGkeuIk/flvMWYpK+k9nhLcNvKSZa9SIs1 pwWDHb0ZKpv9xSqQ893Tt9+cZ03RnE6vpiiL7nOn1PCx3yxAROrjPfzf3moFk9l4Cn9v0hO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KsgxsgAAADdAAAADwAAAAAA AAAAAAAAAAChAgAAZHJzL2Rvd25yZXYueG1sUEsFBgAAAAAEAAQA+QAAAJYDAAAAAA== "/>
                      <v:line id="Line 1829" o:spid="_x0000_s1141" style="position:absolute;flip:x;visibility:visible;mso-wrap-style:square" from="8361,9281" to="8542,93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0K4sscAAADdAAAADwAAAGRycy9kb3ducmV2LnhtbESPQWsCMRSE74X+h/CEXkrNKkuxq1Gk UPDgRVtWentunptlNy/bJOr235tCweMwM98wi9VgO3EhHxrHCibjDARx5XTDtYKvz4+XGYgQkTV2 jknBLwVYLR8fFlhod+UdXfaxFgnCoUAFJsa+kDJUhiyGseuJk3dy3mJM0tdSe7wmuO3kNMtepcWG 04LBnt4NVe3+bBXI2fb5x6+PeVu2h8ObKauy/94q9TQa1nMQkYZ4D/+3N1rBNJ/k8PcmPQG5v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3QriyxwAAAN0AAAAPAAAAAAAA AAAAAAAAAKECAABkcnMvZG93bnJldi54bWxQSwUGAAAAAAQABAD5AAAAlQMAAAAA "/>
                      <v:line id="Line 1830" o:spid="_x0000_s1142" style="position:absolute;flip:x;visibility:visible;mso-wrap-style:square" from="8361,9391" to="8542,9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4dKccAAADdAAAADwAAAGRycy9kb3ducmV2LnhtbESPQWsCMRSE74X+h/AEL6VmFVt0NYoU Cj14qcqKt+fmuVl287JNom7/fVMo9DjMzDfMct3bVtzIh9qxgvEoA0FcOl1zpeCwf3+egQgRWWPr mBR8U4D16vFhibl2d/6k2y5WIkE45KjAxNjlUobSkMUwch1x8i7OW4xJ+kpqj/cEt62cZNmrtFhz WjDY0ZuhstldrQI52z59+c152hTN8Tg3RVl0p61Sw0G/WYCI1Mf/8F/7QyuYTMcv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Dh0pxwAAAN0AAAAPAAAAAAAA AAAAAAAAAKECAABkcnMvZG93bnJldi54bWxQSwUGAAAAAAQABAD5AAAAlQMAAAAA "/>
                      <v:line id="Line 1831" o:spid="_x0000_s1143" style="position:absolute;flip:x;visibility:visible;mso-wrap-style:square" from="8361,9501" to="8542,9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yDXscAAADdAAAADwAAAGRycy9kb3ducmV2LnhtbESPQWsCMRSE7wX/Q3hCL0WziohdjSKF Qg9eqmWlt+fmuVl287JNUt3+eyMIPQ4z8w2z2vS2FRfyoXasYDLOQBCXTtdcKfg6vI8WIEJE1tg6 JgV/FGCzHjytMNfuyp902cdKJAiHHBWYGLtcylAashjGriNO3tl5izFJX0nt8ZrgtpXTLJtLizWn BYMdvRkqm/2vVSAXu5cfvz3NmqI5Hl9NURbd906p52G/XYKI1Mf/8KP9oRVMZ5M53N+kJyD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3INexwAAAN0AAAAPAAAAAAAA AAAAAAAAAKECAABkcnMvZG93bnJldi54bWxQSwUGAAAAAAQABAD5AAAAlQMAAAAA "/>
                      <v:line id="Line 1832" o:spid="_x0000_s1144" style="position:absolute;flip:x;visibility:visible;mso-wrap-style:square" from="8356,9616" to="8537,9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5AmxccAAADdAAAADwAAAGRycy9kb3ducmV2LnhtbESPQWsCMRSE74X+h/AEL6VmFWl1NYoU Cj14qcqKt+fmuVl287JNom7/fVMo9DjMzDfMct3bVtzIh9qxgvEoA0FcOl1zpeCwf3+egQgRWWPr mBR8U4D16vFhibl2d/6k2y5WIkE45KjAxNjlUobSkMUwch1x8i7OW4xJ+kpqj/cEt62cZNmLtFhz WjDY0ZuhstldrQI52z59+c152hTN8Tg3RVl0p61Sw0G/WYCI1Mf/8F/7QyuYTMev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kCbFxwAAAN0AAAAPAAAAAAAA AAAAAAAAAKECAABkcnMvZG93bnJldi54bWxQSwUGAAAAAAQABAD5AAAAlQMAAAAA "/>
                      <v:shape id="Text Box 1833" o:spid="_x0000_s1145" type="#_x0000_t202" style="position:absolute;left:6405;top:9061;width:543;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Ms+MIA AADdAAAADwAAAGRycy9kb3ducmV2LnhtbERPz2vCMBS+C/sfwht4s0nFja1rLKIInjZWN8Hbo3m2 Zc1LaaKt//1yGOz48f3Oi8l24kaDbx1rSBMFgrhypuVaw9dxv3gB4QOywc4xabiTh2L9MMsxM27k T7qVoRYxhH2GGpoQ+kxKXzVk0SeuJ47cxQ0WQ4RDLc2AYwy3nVwq9SwtthwbGuxp21D1U16thu/3 y/m0Uh/1zj71o5uUZPsqtZ4/Tps3EIGm8C/+cx+MhuUqjXPjm/gE5PoXAAD//wMAUEsBAi0AFAAG AAgAAAAhAPD3irv9AAAA4gEAABMAAAAAAAAAAAAAAAAAAAAAAFtDb250ZW50X1R5cGVzXS54bWxQ SwECLQAUAAYACAAAACEAMd1fYdIAAACPAQAACwAAAAAAAAAAAAAAAAAuAQAAX3JlbHMvLnJlbHNQ SwECLQAUAAYACAAAACEAMy8FnkEAAAA5AAAAEAAAAAAAAAAAAAAAAAApAgAAZHJzL3NoYXBleG1s LnhtbFBLAQItABQABgAIAAAAIQCpYyz4wgAAAN0AAAAPAAAAAAAAAAAAAAAAAJgCAABkcnMvZG93 bnJldi54bWxQSwUGAAAAAAQABAD1AAAAhwMAAAAA " filled="f" stroked="f">
                        <v:textbox>
                          <w:txbxContent>
                            <w:p w:rsidR="003E7E25" w:rsidRPr="00A32FA9" w:rsidRDefault="003E7E25" w:rsidP="003E7E25">
                              <w:pPr>
                                <w:rPr>
                                  <w:sz w:val="21"/>
                                  <w:szCs w:val="21"/>
                                </w:rPr>
                              </w:pPr>
                              <w:r w:rsidRPr="00A32FA9">
                                <w:rPr>
                                  <w:sz w:val="21"/>
                                  <w:szCs w:val="21"/>
                                </w:rPr>
                                <w:t>O</w:t>
                              </w:r>
                            </w:p>
                          </w:txbxContent>
                        </v:textbox>
                      </v:shape>
                      <v:shape id="Text Box 1834" o:spid="_x0000_s1146" type="#_x0000_t202" style="position:absolute;left:7999;top:9119;width:543;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JY8MA AADdAAAADwAAAGRycy9kb3ducmV2LnhtbESPT4vCMBTE78J+h/AW9qaJoqJdo4iysCfFv+Dt0Tzb ss1LaaLtfnsjCB6HmfkNM1u0thR3qn3hWEO/p0AQp84UnGk4Hn66ExA+IBssHZOGf/KwmH90ZpgY 1/CO7vuQiQhhn6CGPIQqkdKnOVn0PVcRR+/qaoshyjqTpsYmwm0pB0qNpcWC40KOFa1ySv/2N6vh tLlezkO1zdZ2VDWuVZLtVGr99dkuv0EEasM7/Gr/Gg2DYX8KzzfxCcj5AwAA//8DAFBLAQItABQA BgAIAAAAIQDw94q7/QAAAOIBAAATAAAAAAAAAAAAAAAAAAAAAABbQ29udGVudF9UeXBlc10ueG1s UEsBAi0AFAAGAAgAAAAhADHdX2HSAAAAjwEAAAsAAAAAAAAAAAAAAAAALgEAAF9yZWxzLy5yZWxz UEsBAi0AFAAGAAgAAAAhADMvBZ5BAAAAOQAAABAAAAAAAAAAAAAAAAAAKQIAAGRycy9zaGFwZXht bC54bWxQSwECLQAUAAYACAAAACEAxi+JY8MAAADdAAAADwAAAAAAAAAAAAAAAACYAgAAZHJzL2Rv d25yZXYueG1sUEsFBgAAAAAEAAQA9QAAAIgDAAAAAA== " filled="f" stroked="f">
                        <v:textbox>
                          <w:txbxContent>
                            <w:p w:rsidR="003E7E25" w:rsidRPr="00A32FA9" w:rsidRDefault="003E7E25" w:rsidP="003E7E25">
                              <w:pPr>
                                <w:rPr>
                                  <w:sz w:val="21"/>
                                  <w:szCs w:val="21"/>
                                </w:rPr>
                              </w:pPr>
                              <w:r w:rsidRPr="00A32FA9">
                                <w:rPr>
                                  <w:sz w:val="21"/>
                                  <w:szCs w:val="21"/>
                                </w:rPr>
                                <w:t>F</w:t>
                              </w:r>
                            </w:p>
                          </w:txbxContent>
                        </v:textbox>
                      </v:shape>
                      <v:shape id="Text Box 1835" o:spid="_x0000_s1147" type="#_x0000_t202" style="position:absolute;left:7315;top:9002;width:905;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nqQ8IA AADdAAAADwAAAGRycy9kb3ducmV2LnhtbERPz2vCMBS+C/sfwht4s8mKyuxMiziEnRx2m7Dbo3m2 Zc1LaTLb/ffLQfD48f3eFpPtxJUG3zrW8JQoEMSVMy3XGj4/DotnED4gG+wck4Y/8lDkD7MtZsaN fKJrGWoRQ9hnqKEJoc+k9FVDFn3ieuLIXdxgMUQ41NIMOMZw28lUqbW02HJsaLCnfUPVT/lrNXwd L9/npXqvX+2qH92kJNuN1Hr+OO1eQASawl18c78ZDekyjfvjm/gEZP4PAAD//wMAUEsBAi0AFAAG AAgAAAAhAPD3irv9AAAA4gEAABMAAAAAAAAAAAAAAAAAAAAAAFtDb250ZW50X1R5cGVzXS54bWxQ SwECLQAUAAYACAAAACEAMd1fYdIAAACPAQAACwAAAAAAAAAAAAAAAAAuAQAAX3JlbHMvLnJlbHNQ SwECLQAUAAYACAAAACEAMy8FnkEAAAA5AAAAEAAAAAAAAAAAAAAAAAApAgAAZHJzL3NoYXBleG1s LnhtbFBLAQItABQABgAIAAAAIQCZeepDwgAAAN0AAAAPAAAAAAAAAAAAAAAAAJgCAABkcnMvZG93 bnJldi54bWxQSwUGAAAAAAQABAD1AAAAhwMAAAAA "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S</w:t>
                              </w:r>
                            </w:p>
                          </w:txbxContent>
                        </v:textbox>
                      </v:shape>
                      <v:shape id="Text Box 1836" o:spid="_x0000_s1148" type="#_x0000_t202" style="position:absolute;left:8953;top:8991;width:905;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VP2MQA AADdAAAADwAAAGRycy9kb3ducmV2LnhtbESPQWvCQBSE74L/YXmCN901aNHoKmIRPFlqVfD2yD6T YPZtyG5N/PfdQqHHYWa+YVabzlbiSY0vHWuYjBUI4syZknMN56/9aA7CB2SDlWPS8CIPm3W/t8LU uJY/6XkKuYgQ9ilqKEKoUyl9VpBFP3Y1cfTurrEYomxyaRpsI9xWMlHqTVosOS4UWNOuoOxx+rYa Lsf77TpVH/m7ndWt65Rku5BaDwfddgkiUBf+w3/tg9GQTJMJ/L6JT0CufwAAAP//AwBQSwECLQAU AAYACAAAACEA8PeKu/0AAADiAQAAEwAAAAAAAAAAAAAAAAAAAAAAW0NvbnRlbnRfVHlwZXNdLnht bFBLAQItABQABgAIAAAAIQAx3V9h0gAAAI8BAAALAAAAAAAAAAAAAAAAAC4BAABfcmVscy8ucmVs c1BLAQItABQABgAIAAAAIQAzLwWeQQAAADkAAAAQAAAAAAAAAAAAAAAAACkCAABkcnMvc2hhcGV4 bWwueG1sUEsBAi0AFAAGAAgAAAAhAPY1T9jEAAAA3QAAAA8AAAAAAAAAAAAAAAAAmAIAAGRycy9k b3ducmV2LnhtbFBLBQYAAAAABAAEAPUAAACJAwAAAAA= "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2</w:t>
                              </w:r>
                            </w:p>
                          </w:txbxContent>
                        </v:textbox>
                      </v:shape>
                      <v:shape id="Text Box 1837" o:spid="_x0000_s1149" type="#_x0000_t202" style="position:absolute;left:8440;top:8831;width:905;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fRr8QA AADdAAAADwAAAGRycy9kb3ducmV2LnhtbESPQWvCQBSE7wX/w/KE3prdBi01uoooBU9KbSt4e2Sf SWj2bciuJv57VxA8DjPzDTNb9LYWF2p95VjDe6JAEOfOVFxo+P35evsE4QOywdoxabiSh8V88DLD zLiOv+myD4WIEPYZaihDaDIpfV6SRZ+4hjh6J9daDFG2hTQtdhFua5kq9SEtVhwXSmxoVVL+vz9b DX/b0/EwUrtibcdN53ol2U6k1q/DfjkFEagPz/CjvTEa0lGawv1NfAJyfgMAAP//AwBQSwECLQAU AAYACAAAACEA8PeKu/0AAADiAQAAEwAAAAAAAAAAAAAAAAAAAAAAW0NvbnRlbnRfVHlwZXNdLnht bFBLAQItABQABgAIAAAAIQAx3V9h0gAAAI8BAAALAAAAAAAAAAAAAAAAAC4BAABfcmVscy8ucmVs c1BLAQItABQABgAIAAAAIQAzLwWeQQAAADkAAAAQAAAAAAAAAAAAAAAAACkCAABkcnMvc2hhcGV4 bWwueG1sUEsBAi0AFAAGAAgAAAAhAAbn0a/EAAAA3QAAAA8AAAAAAAAAAAAAAAAAmAIAAGRycy9k b3ducmV2LnhtbFBLBQYAAAAABAAEAPUAAACJAwAAAAA= "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1</w:t>
                              </w:r>
                            </w:p>
                          </w:txbxContent>
                        </v:textbox>
                      </v:shape>
                      <v:group id="Group 1838" o:spid="_x0000_s1150" style="position:absolute;left:7549;top:8746;width:795;height:504;rotation:771564fd" coordorigin="6184,8894" coordsize="805,5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DkgsUAAADdAAAADwAAAGRycy9kb3ducmV2LnhtbESP22rDMBBE3wv5B7GB vDVynOaCEyWEQiEvLc3lAxZr40uslZHk2Pn7qlDo4zAzZ5jtfjCNeJDzlWUFs2kCgji3uuJCwfXy 8boG4QOyxsYyKXiSh/1u9LLFTNueT/Q4h0JECPsMFZQhtJmUPi/JoJ/aljh6N+sMhihdIbXDPsJN I9MkWUqDFceFElt6Lym/nzujwKaf39evha3zvnerRd1duqKrlZqMh8MGRKAh/If/2ketIH1L5/D7 Jj4Bufs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g5ILFAAAA3QAA AA8AAAAAAAAAAAAAAAAAqgIAAGRycy9kb3ducmV2LnhtbFBLBQYAAAAABAAEAPoAAACcAwAAAAA= ">
                        <v:line id="Line 1839" o:spid="_x0000_s1151" style="position:absolute;flip:y;visibility:visible;mso-wrap-style:square" from="6184,9224" to="6495,9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qWXMUAAADdAAAADwAAAGRycy9kb3ducmV2LnhtbESPT2vCQBTE7wW/w/KE3uomIS0lukoU hF560Nr7M/tMotm3Ibvmz7fvFgSPw8z8hlltRtOInjpXW1YQLyIQxIXVNZcKTj/7t08QziNrbCyT gokcbNazlxVm2g58oP7oSxEg7DJUUHnfZlK6oiKDbmFb4uBdbGfQB9mVUnc4BLhpZBJFH9JgzWGh wpZ2FRW3490oGO35vfzNt7fDNY2/7/32NGkfKfU6H/MlCE+jf4Yf7S+tIEmTFP7fhCc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BqWXMUAAADdAAAADwAAAAAAAAAA AAAAAAChAgAAZHJzL2Rvd25yZXYueG1sUEsFBgAAAAAEAAQA+QAAAJMDAAAAAA== ">
                          <v:stroke endarrow="open"/>
                        </v:line>
                        <v:line id="Line 1840" o:spid="_x0000_s1152" style="position:absolute;flip:y;visibility:visible;mso-wrap-style:square" from="6236,9188" to="6547,93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Yzx8QAAADdAAAADwAAAGRycy9kb3ducmV2LnhtbESPQYvCMBSE78L+h/CEvWlqUVmqqeiC 4GUPar2/bZ5tbfNSmljrv98sCB6HmfmGWW8G04ieOldZVjCbRiCIc6srLhRk5/3kC4TzyBoby6Tg SQ426cdojYm2Dz5Sf/KFCBB2CSoovW8TKV1ekkE3tS1x8K62M+iD7AqpO3wEuGlkHEVLabDisFBi S98l5fXpbhQM9ndRXLa7+nibz37u/S57ah8p9TketisQngb/Dr/aB60gnscL+H8TnoB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VjPHxAAAAN0AAAAPAAAAAAAAAAAA AAAAAKECAABkcnMvZG93bnJldi54bWxQSwUGAAAAAAQABAD5AAAAkgMAAAAA ">
                          <v:stroke endarrow="open"/>
                        </v:line>
                        <v:line id="Line 1841" o:spid="_x0000_s1153" style="position:absolute;flip:y;visibility:visible;mso-wrap-style:square" from="6505,8894" to="6989,92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BJ48cAAADdAAAADwAAAGRycy9kb3ducmV2LnhtbESPQWsCMRSE70L/Q3gFL1KzXUTs1ihS KHjwopaV3l43r5tlNy/bJNX13zcFweMwM98wy/VgO3EmHxrHCp6nGQjiyumGawUfx/enBYgQkTV2 jknBlQKsVw+jJRbaXXhP50OsRYJwKFCBibEvpAyVIYth6nri5H07bzEm6WupPV4S3HYyz7K5tNhw WjDY05uhqj38WgVysZv8+M3XrC3b0+nFlFXZf+6UGj8Om1cQkYZ4D9/aW60gn+Vz+H+TnoBc/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sEnjxwAAAN0AAAAPAAAAAAAA AAAAAAAAAKECAABkcnMvZG93bnJldi54bWxQSwUGAAAAAAQABAD5AAAAlQMAAAAA "/>
                      </v:group>
                      <v:line id="Line 1842" o:spid="_x0000_s1154" style="position:absolute;flip:x;visibility:visible;mso-wrap-style:square" from="8371,8510" to="8552,8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zseMgAAADdAAAADwAAAGRycy9kb3ducmV2LnhtbESPQWsCMRSE7wX/Q3hCL1KzXaTarVFE EHrwUpWV3l43r5tlNy/bJNXtv28KQo/DzHzDLNeD7cSFfGgcK3icZiCIK6cbrhWcjruHBYgQkTV2 jknBDwVYr0Z3Syy0u/IbXQ6xFgnCoUAFJsa+kDJUhiyGqeuJk/fpvMWYpK+l9nhNcNvJPMuepMWG 04LBnraGqvbwbRXIxX7y5Tcfs7Zsz+dnU1Zl/75X6n48bF5ARBrif/jWftUK8lk+h78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fzseMgAAADdAAAADwAAAAAA AAAAAAAAAAChAgAAZHJzL2Rvd25yZXYueG1sUEsFBgAAAAAEAAQA+QAAAJYDAAAAAA== "/>
                      <v:line id="Line 1843" o:spid="_x0000_s1155" style="position:absolute;flip:x;visibility:visible;mso-wrap-style:square" from="8371,8356" to="8552,8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N4CsQAAADdAAAADwAAAGRycy9kb3ducmV2LnhtbERPz2vCMBS+D/Y/hDfYZczUIuKqUWQg ePAylcpub82zKW1euiRq998vB8Hjx/d7sRpsJ67kQ+NYwXiUgSCunG64VnA8bN5nIEJE1tg5JgV/ FGC1fH5aYKHdjb/ouo+1SCEcClRgYuwLKUNlyGIYuZ44cWfnLcYEfS21x1sKt53Ms2wqLTacGgz2 9GmoavcXq0DOdm+/fv0zacv2dPowZVX23zulXl+G9RxEpCE+xHf3VivIJ3mam96kJyC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Y3gKxAAAAN0AAAAPAAAAAAAAAAAA AAAAAKECAABkcnMvZG93bnJldi54bWxQSwUGAAAAAAQABAD5AAAAkgMAAAAA "/>
                      <v:line id="Line 1844" o:spid="_x0000_s1156" style="position:absolute;flip:x;visibility:visible;mso-wrap-style:square" from="8366,8443" to="8547,85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y/dkccAAADdAAAADwAAAGRycy9kb3ducmV2LnhtbESPQWsCMRSE74X+h/AKXkrNukjRrVGk IPTgRVtWenvdvG6W3bxsk1TXf28EweMwM98wi9VgO3EkHxrHCibjDARx5XTDtYKvz83LDESIyBo7 x6TgTAFWy8eHBRbanXhHx32sRYJwKFCBibEvpAyVIYth7Hri5P06bzEm6WupPZ4S3HYyz7JXabHh tGCwp3dDVbv/twrkbPv859c/07ZsD4e5Kauy/94qNXoa1m8gIg3xHr61P7SCfJrP4fomPQG5v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L92RxwAAAN0AAAAPAAAAAAAA AAAAAAAAAKECAABkcnMvZG93bnJldi54bWxQSwUGAAAAAAQABAD5AAAAlQMAAAAA "/>
                      <v:line id="Line 1845" o:spid="_x0000_s1157" style="position:absolute;visibility:visible;mso-wrap-style:square" from="6802,8224" to="9155,9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U85MMAAADdAAAADwAAAGRycy9kb3ducmV2LnhtbERPTWvCQBC9F/oflin0VjdaKTW6SikI HqylKp6H7JhEs7Nxdxvjv3cOhR4f73u26F2jOgqx9mxgOMhAERfe1lwa2O+WL++gYkK22HgmAzeK sJg/Pswwt/7KP9RtU6kkhGOOBqqU2lzrWFTkMA58Syzc0QeHSWAotQ14lXDX6FGWvWmHNUtDhS19 VlSct79OeotyHS6H07lfHb/Wywt3k83u25jnp/5jCipRn/7Ff+6VNTAav8p+eSNPQM/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61POTDAAAA3QAAAA8AAAAAAAAAAAAA AAAAoQIAAGRycy9kb3ducmV2LnhtbFBLBQYAAAAABAAEAPkAAACRAwAAAAA= ">
                        <v:stroke dashstyle="dash"/>
                      </v:line>
                      <v:line id="Line 1846" o:spid="_x0000_s1158" style="position:absolute;rotation:8271626fd;flip:y;visibility:visible;mso-wrap-style:square" from="8039,8679" to="8346,8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PjIscAAADdAAAADwAAAGRycy9kb3ducmV2LnhtbESPQWvCQBSE74X+h+UVvIhutFJq6ipF 0NpDKVEv3h7Z12xo9m3MrjH6692C0OMwM98ws0VnK9FS40vHCkbDBARx7nTJhYL9bjV4BeEDssbK MSm4kIfF/PFhhql2Z86o3YZCRAj7FBWYEOpUSp8bsuiHriaO3o9rLIYom0LqBs8Rbis5TpIXabHk uGCwpqWh/Hd7sgr4Y3Ls77L28zDNTbf+qr6zK0mlek/d+xuIQF34D9/bG61gPHkewd+b+ATk/A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g+MixwAAAN0AAAAPAAAAAAAA AAAAAAAAAKECAABkcnMvZG93bnJldi54bWxQSwUGAAAAAAQABAD5AAAAlQMAAAAA ">
                        <v:stroke endarrow="open"/>
                      </v:line>
                      <v:line id="Line 1847" o:spid="_x0000_s1159" style="position:absolute;rotation:8271626fd;flip:y;visibility:visible;mso-wrap-style:square" from="7981,8658" to="8288,88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F9VcgAAADdAAAADwAAAGRycy9kb3ducmV2LnhtbESPT2vCQBTE74V+h+UVvBTdmIpodBUR 7J+DSNSLt0f2NRuafRuz25j203cLhR6HmfkNs1z3thYdtb5yrGA8SkAQF05XXCo4n3bDGQgfkDXW jknBF3lYr+7vlphpd+OcumMoRYSwz1CBCaHJpPSFIYt+5Bri6L271mKIsi2lbvEW4baWaZJMpcWK 44LBhraGio/jp1XAL5Pr4ynv3i7zwvTP+/qQf5NUavDQbxYgAvXhP/zXftUK0slTCr9v4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FF9VcgAAADdAAAADwAAAAAA AAAAAAAAAAChAgAAZHJzL2Rvd25yZXYueG1sUEsFBgAAAAAEAAQA+QAAAJYDAAAAAA== ">
                        <v:stroke endarrow="open"/>
                      </v:line>
                      <v:line id="Line 1848" o:spid="_x0000_s1160" style="position:absolute;rotation:8271626fd;flip:y;visibility:visible;mso-wrap-style:square" from="6860,8112" to="8015,8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mkBsYAAADdAAAADwAAAGRycy9kb3ducmV2LnhtbESPW2sCMRSE3wv9D+EUfKvZekNWo0hB 0EfXXnw8bo6bpZuTZZOusb++EQp9HGbmG2a5jrYRPXW+dqzgZZiBIC6drrlS8HbcPs9B+ICssXFM Cm7kYb16fFhirt2VD9QXoRIJwj5HBSaENpfSl4Ys+qFriZN3cZ3FkGRXSd3hNcFtI0dZNpMWa04L Blt6NVR+Fd9WwW77cdr3zewcTRHfJ5+bqZ7/TJUaPMXNAkSgGP7Df+2dVjCajMdwf5OegF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zZpAbGAAAA3QAAAA8AAAAAAAAA AAAAAAAAoQIAAGRycy9kb3ducmV2LnhtbFBLBQYAAAAABAAEAPkAAACUAwAAAAA= "/>
                      <v:line id="Line 1849" o:spid="_x0000_s1161" style="position:absolute;rotation:8271626fd;flip:y;visibility:visible;mso-wrap-style:square" from="4907,8134" to="7333,96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K5A8UAAADdAAAADwAAAGRycy9kb3ducmV2LnhtbESPQWvCQBSE70L/w/IKvemmNmhJXUWE QC4Fo+b+yD6TYPZtml2T9N+7hYLHYWa+YTa7ybRioN41lhW8LyIQxKXVDVcKLud0/gnCeWSNrWVS 8EsOdtuX2QYTbUfOaTj5SgQIuwQV1N53iZSurMmgW9iOOHhX2xv0QfaV1D2OAW5auYyilTTYcFio saNDTeXtdDcK2p/1/lI06bXLs0x/j1wcz7dCqbfXaf8FwtPkn+H/dqYVLOOPGP7ehCcgt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mK5A8UAAADdAAAADwAAAAAAAAAA AAAAAAChAgAAZHJzL2Rvd25yZXYueG1sUEsFBgAAAAAEAAQA+QAAAJMDAAAAAA== ">
                        <v:stroke dashstyle="dash"/>
                      </v:line>
                      <v:shape id="Text Box 1850" o:spid="_x0000_s1162" type="#_x0000_t202" style="position:absolute;left:5095;top:8978;width:905;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ffBsUA AADdAAAADwAAAGRycy9kb3ducmV2LnhtbESPQWvCQBSE74L/YXmF3upurUpNsxFpKXiqGKvg7ZF9 JqHZtyG7NfHfd4WCx2FmvmHS1WAbcaHO1441PE8UCOLCmZpLDd/7z6dXED4gG2wck4YreVhl41GK iXE97+iSh1JECPsENVQhtImUvqjIop+4ljh6Z9dZDFF2pTQd9hFuGzlVaiEt1hwXKmzpvaLiJ/+1 Gg5f59Nxprblh523vRuUZLuUWj8+DOs3EIGGcA//tzdGw3T2Mof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AM198GxQAAAN0AAAAPAAAAAAAAAAAAAAAAAJgCAABkcnMv ZG93bnJldi54bWxQSwUGAAAAAAQABAD1AAAAigMAAAAA "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F’</w:t>
                              </w:r>
                            </w:p>
                          </w:txbxContent>
                        </v:textbox>
                      </v:shape>
                      <v:line id="Line 1851" o:spid="_x0000_s1163" style="position:absolute;visibility:visible;mso-wrap-style:square" from="5292,8412" to="5292,9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YO+scAAADdAAAADwAAAGRycy9kb3ducmV2LnhtbESP3WrCQBSE74W+w3KE3unGKFZSV2kV oUjB+kd7ecieZkOzZ2N2G9O37xYKXg4z8w0zX3a2Ei01vnSsYDRMQBDnTpdcKDgdN4MZCB+QNVaO ScEPeVgu7npzzLS78p7aQyhEhLDPUIEJoc6k9Lkhi37oauLofbrGYoiyKaRu8BrhtpJpkkylxZLj gsGaVobyr8O3VfC2belsXz9ot91MHtaX55TMe6rUfb97egQRqAu38H/7RStIJ+M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g76xwAAAN0AAAAPAAAAAAAA AAAAAAAAAKECAABkcnMvZG93bnJldi54bWxQSwUGAAAAAAQABAD5AAAAlQMAAAAA ">
                        <v:stroke dashstyle="longDash"/>
                      </v:line>
                      <v:line id="Line 1852" o:spid="_x0000_s1164" style="position:absolute;rotation:-3;flip:x;visibility:visible;mso-wrap-style:square" from="2282,8128" to="6732,93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e6osUAAADdAAAADwAAAGRycy9kb3ducmV2LnhtbESPQWvCQBSE74X+h+UVvNVNTWlKdBNK Qe3NGgvi7ZF9bkKzb0N21fjv3ULB4zAz3zCLcrSdONPgW8cKXqYJCOLa6ZaNgp/d8vkdhA/IGjvH pOBKHsri8WGBuXYX3tK5CkZECPscFTQh9LmUvm7Iop+6njh6RzdYDFEORuoBLxFuOzlLkjdpseW4 0GBPnw3Vv9XJKsjS1cmPe2m+N4e+ytamqk16VWryNH7MQQQawz383/7SCmavaQZ/b+ITk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oe6osUAAADdAAAADwAAAAAAAAAA AAAAAAChAgAAZHJzL2Rvd25yZXYueG1sUEsFBgAAAAAEAAQA+QAAAJMDAAAAAA== "/>
                      <v:group id="Group 1853" o:spid="_x0000_s1165" style="position:absolute;left:5924;top:8058;width:795;height:562;rotation:-157" coordorigin="6184,8894" coordsize="805,5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hkdsQAAADdAAAADwAAAGRycy9kb3ducmV2LnhtbERPzWqDQBC+F/IOywRy a9YkRYrJKiG0NFh60OYBBneiEnfWuFu1ffruodDjx/d/yGbTiZEG11pWsFlHIIgrq1uuFVw+Xx+f QTiPrLGzTAq+yUGWLh4OmGg7cUFj6WsRQtglqKDxvk+kdFVDBt3a9sSBu9rBoA9wqKUecArhppPb KIqlwZZDQ4M9nRqqbuWXUbDjj+IYly/FNXqb3zdFfs9/LqjUajkf9yA8zf5f/Oc+awXbp12YG96E JyDTX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IhkdsQAAADdAAAA DwAAAAAAAAAAAAAAAACqAgAAZHJzL2Rvd25yZXYueG1sUEsFBgAAAAAEAAQA+gAAAJsDAAAAAA== ">
                        <v:line id="Line 1854" o:spid="_x0000_s1166" style="position:absolute;flip:y;visibility:visible;mso-wrap-style:square" from="6184,9224" to="6495,9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KvH8UAAADdAAAADwAAAGRycy9kb3ducmV2LnhtbESPS4vCQBCE74L/YWhhbzqJj0WzGUWF hb148LH3NtMmWTM9ITPG+O93BMFjUVVfUemqM5VoqXGlZQXxKAJBnFldcq7gdPwezkE4j6yxskwK HuRgtez3Uky0vfOe2oPPRYCwS1BB4X2dSOmyggy6ka2Jg3exjUEfZJNL3eA9wE0lx1H0KQ2WHBYK rGlbUHY93IyCzp5n+e96c93/TePdrd2cHtpHSn0MuvUXCE+df4df7R+tYDydLOD5JjwBuf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8KvH8UAAADdAAAADwAAAAAAAAAA AAAAAAChAgAAZHJzL2Rvd25yZXYueG1sUEsFBgAAAAAEAAQA+QAAAJMDAAAAAA== ">
                          <v:stroke endarrow="open"/>
                        </v:line>
                        <v:line id="Line 1855" o:spid="_x0000_s1167" style="position:absolute;flip:y;visibility:visible;mso-wrap-style:square" from="6236,9188" to="6547,93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51/74AAADdAAAADwAAAGRycy9kb3ducmV2LnhtbERPuwrCMBTdBf8hXMFNU6WKVKOoILg4 +NqvzbWtNjelibX+vRkEx8N5L1atKUVDtSssKxgNIxDEqdUFZwou591gBsJ5ZI2lZVLwIQerZbez wETbNx+pOflMhBB2CSrIva8SKV2ak0E3tBVx4O62NugDrDOpa3yHcFPKcRRNpcGCQ0OOFW1zSp+n l1HQ2tsku643z+MjHh1ezeby0T5Sqt9r13MQnlr/F//ce61gHMdhf3gTnoBcfg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G/nX/vgAAAN0AAAAPAAAAAAAAAAAAAAAAAKEC AABkcnMvZG93bnJldi54bWxQSwUGAAAAAAQABAD5AAAAjAMAAAAA ">
                          <v:stroke endarrow="open"/>
                        </v:line>
                        <v:line id="Line 1856" o:spid="_x0000_s1168" style="position:absolute;flip:y;visibility:visible;mso-wrap-style:square" from="6505,8894" to="6989,92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Y0N8cAAADdAAAADwAAAGRycy9kb3ducmV2LnhtbESPQWsCMRSE74X+h/CEXkrNKkuxq1Gk UPDgRVtWentunptlNy/bJOr235tCweMwM98wi9VgO3EhHxrHCibjDARx5XTDtYKvz4+XGYgQkTV2 jknBLwVYLR8fFlhod+UdXfaxFgnCoUAFJsa+kDJUhiyGseuJk3dy3mJM0tdSe7wmuO3kNMtepcWG 04LBnt4NVe3+bBXI2fb5x6+PeVu2h8ObKauy/94q9TQa1nMQkYZ4D/+3N1rBNM8n8PcmPQG5v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hjQ3xwAAAN0AAAAPAAAAAAAA AAAAAAAAAKECAABkcnMvZG93bnJldi54bWxQSwUGAAAAAAQABAD5AAAAlQMAAAAA "/>
                      </v:group>
                      <v:shape id="Text Box 1857" o:spid="_x0000_s1169" type="#_x0000_t202" style="position:absolute;left:2330;top:8904;width:905;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zg0D8QA AADdAAAADwAAAGRycy9kb3ducmV2LnhtbESPQWvCQBSE74X+h+UVvNXdhlRqdJVSETxVtCp4e2Sf SWj2bciuJv57VxA8DjPzDTOd97YWF2p95VjDx1CBIM6dqbjQsPtbvn+B8AHZYO2YNFzJw3z2+jLF zLiON3TZhkJECPsMNZQhNJmUPi/Joh+6hjh6J9daDFG2hTQtdhFua5koNZIWK44LJTb0U1L+vz1b Dfvf0/GQqnWxsJ9N53ol2Y6l1oO3/nsCIlAfnuFHe2U0JGmawP1NfAJydgMAAP//AwBQSwECLQAU AAYACAAAACEA8PeKu/0AAADiAQAAEwAAAAAAAAAAAAAAAAAAAAAAW0NvbnRlbnRfVHlwZXNdLnht bFBLAQItABQABgAIAAAAIQAx3V9h0gAAAI8BAAALAAAAAAAAAAAAAAAAAC4BAABfcmVscy8ucmVs c1BLAQItABQABgAIAAAAIQAzLwWeQQAAADkAAAAQAAAAAAAAAAAAAAAAACkCAABkcnMvc2hhcGV4 bWwueG1sUEsBAi0AFAAGAAgAAAAhANs4NA/EAAAA3QAAAA8AAAAAAAAAAAAAAAAAmAIAAGRycy9k b3ducmV2LnhtbFBLBQYAAAAABAAEAPUAAACJAwAAAAA= "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3</w:t>
                              </w:r>
                            </w:p>
                          </w:txbxContent>
                        </v:textbox>
                      </v:shape>
                      <v:shape id="Text Box 1858" o:spid="_x0000_s1170" type="#_x0000_t202" style="position:absolute;left:5159;top:7858;width:905;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SRlMUA AADdAAAADwAAAGRycy9kb3ducmV2LnhtbESPW2sCMRSE3wX/QzhC3zSprtKuG6VUCn2qaC/g22Fz 9kI3J8smddd/bwqCj8PMfMNk28E24kydrx1reJwpEMS5MzWXGr4+36ZPIHxANtg4Jg0X8rDdjEcZ psb1fKDzMZQiQtinqKEKoU2l9HlFFv3MtcTRK1xnMUTZldJ02Ee4beRcqZW0WHNcqLCl14ry3+Of 1fD9UZx+ErUvd3bZ9m5Qku2z1PphMrysQQQawj18a78bDfMkWcD/m/gE5OYKAAD//wMAUEsBAi0A FAAGAAgAAAAhAPD3irv9AAAA4gEAABMAAAAAAAAAAAAAAAAAAAAAAFtDb250ZW50X1R5cGVzXS54 bWxQSwECLQAUAAYACAAAACEAMd1fYdIAAACPAQAACwAAAAAAAAAAAAAAAAAuAQAAX3JlbHMvLnJl bHNQSwECLQAUAAYACAAAACEAMy8FnkEAAAA5AAAAEAAAAAAAAAAAAAAAAAApAgAAZHJzL3NoYXBl eG1sLnhtbFBLAQItABQABgAIAAAAIQC0dJGUxQAAAN0AAAAPAAAAAAAAAAAAAAAAAJgCAABkcnMv ZG93bnJldi54bWxQSwUGAAAAAAQABAD1AAAAigMAAAAA " filled="f" stroked="f">
                        <v:textbox>
                          <w:txbxContent>
                            <w:p w:rsidR="003E7E25" w:rsidRPr="00A32FA9" w:rsidRDefault="003E7E25" w:rsidP="003E7E25">
                              <w:pPr>
                                <w:rPr>
                                  <w:b/>
                                  <w:sz w:val="21"/>
                                  <w:szCs w:val="21"/>
                                </w:rPr>
                              </w:pPr>
                            </w:p>
                            <w:p w:rsidR="003E7E25" w:rsidRPr="00A32FA9" w:rsidRDefault="003E7E25" w:rsidP="003E7E25">
                              <w:pPr>
                                <w:rPr>
                                  <w:sz w:val="21"/>
                                  <w:szCs w:val="21"/>
                                </w:rPr>
                              </w:pPr>
                              <w:r w:rsidRPr="00A32FA9">
                                <w:rPr>
                                  <w:sz w:val="21"/>
                                  <w:szCs w:val="21"/>
                                </w:rPr>
                                <w:t>F</w:t>
                              </w:r>
                              <w:r w:rsidRPr="00A32FA9">
                                <w:rPr>
                                  <w:sz w:val="21"/>
                                  <w:szCs w:val="21"/>
                                  <w:vertAlign w:val="subscript"/>
                                </w:rPr>
                                <w:t>p</w:t>
                              </w:r>
                              <w:r w:rsidRPr="00A32FA9">
                                <w:rPr>
                                  <w:sz w:val="21"/>
                                  <w:szCs w:val="21"/>
                                </w:rPr>
                                <w:t>’</w:t>
                              </w:r>
                            </w:p>
                          </w:txbxContent>
                        </v:textbox>
                      </v:shape>
                      <v:line id="Line 1859" o:spid="_x0000_s1171" style="position:absolute;rotation:7522126fd;flip:y;visibility:visible;mso-wrap-style:square" from="7253,8982" to="7464,9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x2FMYAAADdAAAADwAAAGRycy9kb3ducmV2LnhtbESPT2vCQBTE7wW/w/KE3upGCaVEVxHB UqEX/6DXZ/aZRLNvY3bNpv303UKhx2FmfsPMFr2pRUetqywrGI8SEMS51RUXCg779csbCOeRNdaW ScEXOVjMB08zzLQNvKVu5wsRIewyVFB632RSurwkg25kG+LoXWxr0EfZFlK3GCLc1HKSJK/SYMVx ocSGViXlt93DKDhtuSmuxy74sLl+hu/z+3h/N0o9D/vlFISn3v+H/9ofWsEkTVP4fROfgJ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28dhTGAAAA3QAAAA8AAAAAAAAA AAAAAAAAoQIAAGRycy9kb3ducmV2LnhtbFBLBQYAAAAABAAEAPkAAACUAwAAAAA= ">
                        <v:stroke endarrow="open"/>
                      </v:line>
                      <v:line id="Line 1860" o:spid="_x0000_s1172" style="position:absolute;rotation:7522126fd;flip:y;visibility:visible;mso-wrap-style:square" from="6866,8799" to="7194,9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yS9sQAAADdAAAADwAAAGRycy9kb3ducmV2LnhtbESPT4vCMBTE78J+h/AWvGm6RUWqUUR2 QU/+Zdnjo3k2ZZuX0sRav70RBI/DzPyGmS87W4mWGl86VvA1TEAQ506XXCg4n34GUxA+IGusHJOC O3lYLj56c8y0u/GB2mMoRISwz1CBCaHOpPS5IYt+6Gri6F1cYzFE2RRSN3iLcFvJNEkm0mLJccFg TWtD+f/xahXsZbtdn8cm/PGkTH8334cV7Tql+p/dagYiUBfe4Vd7oxWko9EYnm/iE5C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bJL2xAAAAN0AAAAPAAAAAAAAAAAA AAAAAKECAABkcnMvZG93bnJldi54bWxQSwUGAAAAAAQABAD5AAAAkgMAAAAA "/>
                      <v:line id="Line 1861" o:spid="_x0000_s1173" style="position:absolute;visibility:visible;mso-wrap-style:square" from="5269,8553" to="8356,9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B9h8cAAADdAAAADwAAAGRycy9kb3ducmV2LnhtbESP3WrCQBSE7wt9h+UUelc3hmAluopV BJFCW3/Qy0P2mA3Nnk2za0zfvlso9HKYmW+Y6by3teio9ZVjBcNBAoK4cLriUsFhv34ag/ABWWPt mBR8k4f57P5uirl2N/6gbhdKESHsc1RgQmhyKX1hyKIfuIY4ehfXWgxRtqXULd4i3NYyTZKRtFhx XDDY0NJQ8bm7WgXv246O9vVMb9t19rz6eknJnFKlHh/6xQREoD78h//aG60gzbIR/L6JT0DO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UH2HxwAAAN0AAAAPAAAAAAAA AAAAAAAAAKECAABkcnMvZG93bnJldi54bWxQSwUGAAAAAAQABAD5AAAAlQMAAAAA ">
                        <v:stroke dashstyle="longDash"/>
                      </v:line>
                      <v:shape id="Text Box 1862" o:spid="_x0000_s1174" type="#_x0000_t202" style="position:absolute;left:5796;top:8801;width:509;height:40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zmA8UA AADdAAAADwAAAGRycy9kb3ducmV2LnhtbESPzW7CMBCE75V4B2uReisOUVogYBCiVOqt/D3AKl7i kHgdxQZCn76uVKnH0cx8o1msetuIG3W+cqxgPEpAEBdOV1wqOB0/XqYgfEDW2DgmBQ/ysFoOnhaY a3fnPd0OoRQRwj5HBSaENpfSF4Ys+pFriaN3dp3FEGVXSt3hPcJtI9MkeZMWK44LBlvaGCrqw9Uq mCb2q65n6c7b7Hv8ajbvbttelHoe9us5iEB9+A//tT+1gjTLJvD7Jj4BufwBAAD//wMAUEsBAi0A FAAGAAgAAAAhAPD3irv9AAAA4gEAABMAAAAAAAAAAAAAAAAAAAAAAFtDb250ZW50X1R5cGVzXS54 bWxQSwECLQAUAAYACAAAACEAMd1fYdIAAACPAQAACwAAAAAAAAAAAAAAAAAuAQAAX3JlbHMvLnJl bHNQSwECLQAUAAYACAAAACEAMy8FnkEAAAA5AAAAEAAAAAAAAAAAAAAAAAApAgAAZHJzL3NoYXBl eG1sLnhtbFBLAQItABQABgAIAAAAIQBNjOYDxQAAAN0AAAAPAAAAAAAAAAAAAAAAAJgCAABkcnMv ZG93bnJldi54bWxQSwUGAAAAAAQABAD1AAAAigMAAAAA " filled="f" stroked="f">
                        <v:textbox style="mso-fit-shape-to-text:t">
                          <w:txbxContent>
                            <w:p w:rsidR="003E7E25" w:rsidRPr="00A32FA9" w:rsidRDefault="003E7E25" w:rsidP="003E7E25">
                              <w:pPr>
                                <w:rPr>
                                  <w:b/>
                                  <w:sz w:val="21"/>
                                  <w:szCs w:val="21"/>
                                </w:rPr>
                              </w:pPr>
                              <w:r w:rsidRPr="00466004">
                                <w:rPr>
                                  <w:b/>
                                  <w:position w:val="-4"/>
                                  <w:sz w:val="21"/>
                                  <w:szCs w:val="21"/>
                                </w:rPr>
                                <w:object w:dxaOrig="220" w:dyaOrig="260">
                                  <v:shape id="_x0000_i1231" type="#_x0000_t75" style="width:11pt;height:13pt" o:ole="">
                                    <v:imagedata r:id="rId34" o:title=""/>
                                  </v:shape>
                                  <o:OLEObject Type="Embed" ProgID="Equation.DSMT4" ShapeID="_x0000_i1231" DrawAspect="Content" ObjectID="_1609916023" r:id="rId36"/>
                                </w:object>
                              </w:r>
                            </w:p>
                          </w:txbxContent>
                        </v:textbox>
                      </v:shape>
                      <v:line id="Line 1863" o:spid="_x0000_s1175" style="position:absolute;visibility:visible;mso-wrap-style:square" from="4988,8502" to="6762,8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ftVcQAAADdAAAADwAAAGRycy9kb3ducmV2LnhtbERPz2vCMBS+C/4P4Q28aTqVIp1RZEPQ HWTqYDs+m7e2s3kpSWy7/94cBh4/vt/LdW9q0ZLzlWUFz5MEBHFudcWFgs/zdrwA4QOyxtoyKfgj D+vVcLDETNuOj9SeQiFiCPsMFZQhNJmUPi/JoJ/YhjhyP9YZDBG6QmqHXQw3tZwmSSoNVhwbSmzo taT8eroZBYfZR9pu9u+7/mufXvK34+X7t3NKjZ76zQuIQH14iP/dO61gOp/HufFNfAJyd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V+1VxAAAAN0AAAAPAAAAAAAAAAAA AAAAAKECAABkcnMvZG93bnJldi54bWxQSwUGAAAAAAQABAD5AAAAkgMAAAAA "/>
                      <v:line id="Line 1864" o:spid="_x0000_s1176" style="position:absolute;rotation:116;flip:y;visibility:visible;mso-wrap-style:square" from="6396,8672" to="6587,89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0n30MUAAADdAAAADwAAAGRycy9kb3ducmV2LnhtbESPQWsCMRSE74L/IbxCb5pVpGy3RinC wh68VIXS22Pz3CwmL0uSruu/bwqFHoeZ+YbZ7idnxUgh9p4VrJYFCOLW6547BZdzvShBxISs0Xom BQ+KsN/NZ1ustL/zB42n1IkM4VihApPSUEkZW0MO49IPxNm7+uAwZRk6qQPeM9xZuS6KF+mw57xg cKCDofZ2+nYK6kc4nuvGlO7TWrsaj82l/GqUen6a3t9AJJrSf/iv3WgF683mFX7f5Ccgd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0n30MUAAADdAAAADwAAAAAAAAAA AAAAAAChAgAAZHJzL2Rvd25yZXYueG1sUEsFBgAAAAAEAAQA+QAAAJMDAAAAAA== ">
                        <v:stroke endarrow="open"/>
                      </v:line>
                      <v:shape id="Text Box 1865" o:spid="_x0000_s1177" type="#_x0000_t202" style="position:absolute;left:6669;top:8529;width:543;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ZPsAA AADdAAAADwAAAGRycy9kb3ducmV2LnhtbERPy4rCMBTdD/gP4QqzGxNFRatRRBFmNeIT3F2aa1ts bkoTbefvzUJweTjv+bK1pXhS7QvHGvo9BYI4dabgTMPpuP2ZgPAB2WDpmDT8k4flovM1x8S4hvf0 PIRMxBD2CWrIQ6gSKX2ak0XfcxVx5G6uthgirDNpamxiuC3lQKmxtFhwbMixonVO6f3wsBrOf7fr Zah22caOqsa1SrKdSq2/u+1qBiJQGz7it/vXaBgMR3F/fBOfgFy8AAAA//8DAFBLAQItABQABgAI AAAAIQDw94q7/QAAAOIBAAATAAAAAAAAAAAAAAAAAAAAAABbQ29udGVudF9UeXBlc10ueG1sUEsB Ai0AFAAGAAgAAAAhADHdX2HSAAAAjwEAAAsAAAAAAAAAAAAAAAAALgEAAF9yZWxzLy5yZWxzUEsB Ai0AFAAGAAgAAAAhADMvBZ5BAAAAOQAAABAAAAAAAAAAAAAAAAAAKQIAAGRycy9zaGFwZXhtbC54 bWxQSwECLQAUAAYACAAAACEAwX+ZPsAAAADdAAAADwAAAAAAAAAAAAAAAACYAgAAZHJzL2Rvd25y ZXYueG1sUEsFBgAAAAAEAAQA9QAAAIUDAAAAAA== " filled="f" stroked="f">
                        <v:textbox>
                          <w:txbxContent>
                            <w:p w:rsidR="003E7E25" w:rsidRPr="00A32FA9" w:rsidRDefault="003E7E25" w:rsidP="003E7E25">
                              <w:pPr>
                                <w:rPr>
                                  <w:sz w:val="21"/>
                                  <w:szCs w:val="21"/>
                                </w:rPr>
                              </w:pPr>
                              <w:r w:rsidRPr="00A32FA9">
                                <w:rPr>
                                  <w:sz w:val="21"/>
                                  <w:szCs w:val="21"/>
                                </w:rPr>
                                <w:t>I</w:t>
                              </w:r>
                            </w:p>
                          </w:txbxContent>
                        </v:textbox>
                      </v:shape>
                      <v:shape id="Text Box 1866" o:spid="_x0000_s1178" type="#_x0000_t202" style="position:absolute;left:8225;top:8093;width:543;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M8pcUA AADdAAAADwAAAGRycy9kb3ducmV2LnhtbESPQWvCQBSE74L/YXmF3nQ3YsSmrkGUQk8VtS309sg+ k9Ds25DdJum/dwsFj8PMfMNs8tE2oqfO1441JHMFgrhwpuZSw/vlZbYG4QOywcYxafglD/l2Otlg ZtzAJ+rPoRQRwj5DDVUIbSalLyqy6OeuJY7e1XUWQ5RdKU2HQ4TbRi6UWkmLNceFClvaV1R8n3+s ho+369fnUh3Lg03bwY1Ksn2SWj8+jLtnEIHGcA//t1+NhsUyTeDvTXwCcnsDAAD//wMAUEsBAi0A FAAGAAgAAAAhAPD3irv9AAAA4gEAABMAAAAAAAAAAAAAAAAAAAAAAFtDb250ZW50X1R5cGVzXS54 bWxQSwECLQAUAAYACAAAACEAMd1fYdIAAACPAQAACwAAAAAAAAAAAAAAAAAuAQAAX3JlbHMvLnJl bHNQSwECLQAUAAYACAAAACEAMy8FnkEAAAA5AAAAEAAAAAAAAAAAAAAAAAApAgAAZHJzL3NoYXBl eG1sLnhtbFBLAQItABQABgAIAAAAIQCuMzylxQAAAN0AAAAPAAAAAAAAAAAAAAAAAJgCAABkcnMv ZG93bnJldi54bWxQSwUGAAAAAAQABAD1AAAAigMAAAAA " filled="f" stroked="f">
                        <v:textbox>
                          <w:txbxContent>
                            <w:p w:rsidR="003E7E25" w:rsidRPr="00A32FA9" w:rsidRDefault="003E7E25" w:rsidP="003E7E25">
                              <w:pPr>
                                <w:rPr>
                                  <w:sz w:val="21"/>
                                  <w:szCs w:val="21"/>
                                </w:rPr>
                              </w:pPr>
                              <w:r w:rsidRPr="00A32FA9">
                                <w:rPr>
                                  <w:sz w:val="21"/>
                                  <w:szCs w:val="21"/>
                                </w:rPr>
                                <w:t>G</w:t>
                              </w:r>
                            </w:p>
                          </w:txbxContent>
                        </v:textbox>
                      </v:shape>
                      <v:shape id="Text Box 1867" o:spid="_x0000_s1179" type="#_x0000_t202" style="position:absolute;left:6703;top:8218;width:543;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Gi0sUA AADdAAAADwAAAGRycy9kb3ducmV2LnhtbESPQWvCQBSE7wX/w/KE3uquIRaNriItQk8ttSp4e2Sf STD7NmTXJP33XUHocZiZb5jVZrC16Kj1lWMN04kCQZw7U3Gh4fCze5mD8AHZYO2YNPySh8169LTC zLiev6nbh0JECPsMNZQhNJmUPi/Jop+4hjh6F9daDFG2hTQt9hFua5ko9SotVhwXSmzoraT8ur9Z DcfPy/mUqq/i3c6a3g1Ksl1IrZ/Hw3YJItAQ/sOP9ofRkKSzBO5v4hOQ6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4aLSxQAAAN0AAAAPAAAAAAAAAAAAAAAAAJgCAABkcnMv ZG93bnJldi54bWxQSwUGAAAAAAQABAD1AAAAigMAAAAA " filled="f" stroked="f">
                        <v:textbox>
                          <w:txbxContent>
                            <w:p w:rsidR="003E7E25" w:rsidRPr="00A32FA9" w:rsidRDefault="003E7E25" w:rsidP="003E7E25">
                              <w:pPr>
                                <w:rPr>
                                  <w:sz w:val="21"/>
                                  <w:szCs w:val="21"/>
                                </w:rPr>
                              </w:pPr>
                              <w:r w:rsidRPr="00A32FA9">
                                <w:rPr>
                                  <w:sz w:val="21"/>
                                  <w:szCs w:val="21"/>
                                </w:rPr>
                                <w:t>K</w:t>
                              </w:r>
                            </w:p>
                          </w:txbxContent>
                        </v:textbox>
                      </v:shape>
                      <v:line id="Line 1868" o:spid="_x0000_s1180" style="position:absolute;visibility:visible;mso-wrap-style:square" from="2052,9180" to="9252,9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rp+cgAAADdAAAADwAAAGRycy9kb3ducmV2LnhtbESPT2vCQBTE70K/w/IK3nRTbYNEV5EW QXso/gM9PrOvSdrs27C7TdJv3y0Uehxm5jfMYtWbWrTkfGVZwcM4AUGcW11xoeB82oxmIHxA1lhb JgXf5GG1vBssMNO24wO1x1CICGGfoYIyhCaT0uclGfRj2xBH7906gyFKV0jtsItwU8tJkqTSYMVx ocSGnkvKP49fRsHbdJ+2693rtr/s0lv+crhdPzqn1PC+X89BBOrDf/ivvdUKJo9PU/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irp+cgAAADdAAAADwAAAAAA AAAAAAAAAAChAgAAZHJzL2Rvd25yZXYueG1sUEsFBgAAAAAEAAQA+QAAAJYDAAAAAA== "/>
                      <v:line id="Line 1869" o:spid="_x0000_s1181" style="position:absolute;visibility:visible;mso-wrap-style:square" from="5556,9180" to="6276,9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76fMUAAADdAAAADwAAAGRycy9kb3ducmV2LnhtbESPS2vCQBSF9wX/w3CF7uokqYpGxyDa 0nZXH+D2mrkmwcydkJkm6b/vFApdHs7j46yzwdSio9ZVlhXEkwgEcW51xYWC8+n1aQHCeWSNtWVS 8E0Oss3oYY2ptj0fqDv6QoQRdikqKL1vUildXpJBN7ENcfButjXog2wLqVvsw7ipZRJFc2mw4kAo saFdSfn9+GUC93Z9ppd7XH3Oorf9xX7ESy5qpR7Hw3YFwtPg/8N/7XetIJnOpvD7JjwBuf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T76fMUAAADdAAAADwAAAAAAAAAA AAAAAAChAgAAZHJzL2Rvd25yZXYueG1sUEsFBgAAAAAEAAQA+QAAAJMDAAAAAA== ">
                        <v:stroke startarrow="open"/>
                      </v:line>
                      <v:line id="Line 1870" o:spid="_x0000_s1182" style="position:absolute;visibility:visible;mso-wrap-style:square" from="7632,9180" to="7920,9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Pts8cAAADdAAAADwAAAGRycy9kb3ducmV2LnhtbESP3WrCQBSE7wu+w3KE3hTdKI22aTYi QkF6UfDnAY7ZY7I0ezZm1xj79N1CoZfDzHzD5KvBNqKnzhvHCmbTBARx6bThSsHx8D55AeEDssbG MSm4k4dVMXrIMdPuxjvq96ESEcI+QwV1CG0mpS9rsuinriWO3tl1FkOUXSV1h7cIt42cJ8lCWjQc F2psaVNT+bW/WgWpuVyW5+tn068/8PVkv5/MSZJSj+Nh/QYi0BD+w3/trVYwf05T+H0Tn4As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w+2zxwAAAN0AAAAPAAAAAAAA AAAAAAAAAKECAABkcnMvZG93bnJldi54bWxQSwUGAAAAAAQABAD5AAAAlQMAAAAA ">
                        <v:stroke endarrow="open"/>
                      </v:line>
                      <v:line id="Line 1871" o:spid="_x0000_s1183" style="position:absolute;visibility:visible;mso-wrap-style:square" from="7010,9180" to="7298,9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DBkMUAAADdAAAADwAAAGRycy9kb3ducmV2LnhtbESPS2vCQBSF9wX/w3CF7uokaRWNjkH6 oO3OF7i9Zq5JMHMnZKZJ+u8dodDl4Tw+ziobTC06al1lWUE8iUAQ51ZXXCg4Hj6e5iCcR9ZYWyYF v+QgW48eVphq2/OOur0vRBhhl6KC0vsmldLlJRl0E9sQB+9iW4M+yLaQusU+jJtaJlE0kwYrDoQS G3otKb/uf0zgXs7P9H6Nq+00+nw72e94wUWt1ON42CxBeBr8f/iv/aUVJC/TGdzfhCcg1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qDBkMUAAADdAAAADwAAAAAAAAAA AAAAAAChAgAAZHJzL2Rvd25yZXYueG1sUEsFBgAAAAAEAAQA+QAAAJMDAAAAAA== ">
                        <v:stroke startarrow="open"/>
                      </v:line>
                      <v:line id="Line 1872" o:spid="_x0000_s1184" style="position:absolute;visibility:visible;mso-wrap-style:square" from="8006,9180" to="8294,9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xkC8UAAADdAAAADwAAAGRycy9kb3ducmV2LnhtbESPzWrCQBSF9wXfYbhCdzqJrVZjRpHW YruzWuj2mrkmIZk7ITNqfHtHELo8nJ+Pky47U4szta60rCAeRiCIM6tLzhX87j8HUxDOI2usLZOC KzlYLnpPKSbaXviHzjufizDCLkEFhfdNIqXLCjLohrYhDt7RtgZ9kG0udYuXMG5qOYqiiTRYciAU 2NB7QVm1O5nAPR5eaF3F5XYcbT7+7Hc847xW6rnfreYgPHX+P/xof2kFo9fxG9zfh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exkC8UAAADdAAAADwAAAAAAAAAA AAAAAAChAgAAZHJzL2Rvd25yZXYueG1sUEsFBgAAAAAEAAQA+QAAAJMDAAAAAA== ">
                        <v:stroke startarrow="open"/>
                      </v:line>
                    </v:group>
                  </w:pict>
                </mc:Fallback>
              </mc:AlternateContent>
            </w:r>
          </w:p>
          <w:p w:rsidR="003E7E25" w:rsidRPr="00A55DAD" w:rsidRDefault="003E7E25" w:rsidP="00960BBD">
            <w:pPr>
              <w:tabs>
                <w:tab w:val="left" w:pos="374"/>
              </w:tabs>
              <w:jc w:val="both"/>
              <w:rPr>
                <w:rFonts w:ascii="Times New Roman" w:hAnsi="Times New Roman"/>
              </w:rPr>
            </w:pPr>
          </w:p>
          <w:p w:rsidR="003E7E25" w:rsidRPr="00A55DAD" w:rsidRDefault="003E7E25" w:rsidP="00960BBD">
            <w:pPr>
              <w:tabs>
                <w:tab w:val="left" w:pos="374"/>
              </w:tabs>
              <w:jc w:val="both"/>
              <w:rPr>
                <w:rFonts w:ascii="Times New Roman" w:hAnsi="Times New Roman"/>
              </w:rPr>
            </w:pPr>
          </w:p>
          <w:p w:rsidR="003E7E25" w:rsidRPr="00A55DAD" w:rsidRDefault="003E7E25" w:rsidP="00960BBD">
            <w:pPr>
              <w:tabs>
                <w:tab w:val="left" w:pos="374"/>
              </w:tabs>
              <w:jc w:val="both"/>
              <w:rPr>
                <w:rFonts w:ascii="Times New Roman" w:hAnsi="Times New Roman"/>
              </w:rPr>
            </w:pPr>
          </w:p>
          <w:p w:rsidR="003E7E25" w:rsidRPr="00A55DAD" w:rsidRDefault="003E7E25" w:rsidP="00960BBD">
            <w:pPr>
              <w:tabs>
                <w:tab w:val="left" w:pos="374"/>
              </w:tabs>
              <w:jc w:val="both"/>
              <w:rPr>
                <w:rFonts w:ascii="Times New Roman" w:hAnsi="Times New Roman"/>
              </w:rPr>
            </w:pPr>
            <w:r w:rsidRPr="00A55DAD">
              <w:rPr>
                <w:rFonts w:ascii="Times New Roman" w:hAnsi="Times New Roman"/>
              </w:rPr>
              <w:t xml:space="preserve">                                            </w:t>
            </w:r>
          </w:p>
          <w:p w:rsidR="003E7E25" w:rsidRPr="00A55DAD" w:rsidRDefault="003E7E25" w:rsidP="00960BBD">
            <w:pPr>
              <w:tabs>
                <w:tab w:val="left" w:pos="374"/>
              </w:tabs>
              <w:jc w:val="both"/>
              <w:rPr>
                <w:rFonts w:ascii="Times New Roman" w:hAnsi="Times New Roman"/>
              </w:rPr>
            </w:pPr>
            <w:r w:rsidRPr="00A55DAD">
              <w:rPr>
                <w:rFonts w:ascii="Times New Roman" w:hAnsi="Times New Roman"/>
              </w:rPr>
              <w:t xml:space="preserve">  </w:t>
            </w:r>
          </w:p>
          <w:p w:rsidR="003E7E25" w:rsidRPr="00A55DAD" w:rsidRDefault="003E7E25" w:rsidP="00960BBD">
            <w:pPr>
              <w:tabs>
                <w:tab w:val="left" w:pos="374"/>
              </w:tabs>
              <w:jc w:val="both"/>
              <w:rPr>
                <w:rFonts w:ascii="Times New Roman" w:hAnsi="Times New Roman"/>
              </w:rPr>
            </w:pPr>
            <w:r w:rsidRPr="00A55DAD">
              <w:rPr>
                <w:rFonts w:ascii="Times New Roman" w:hAnsi="Times New Roman"/>
              </w:rPr>
              <w:t xml:space="preserve">                                                                                                                                             </w:t>
            </w:r>
          </w:p>
          <w:p w:rsidR="003E7E25" w:rsidRPr="00A55DAD" w:rsidRDefault="003E7E25" w:rsidP="00960BBD">
            <w:pPr>
              <w:tabs>
                <w:tab w:val="left" w:pos="374"/>
              </w:tabs>
              <w:jc w:val="both"/>
              <w:rPr>
                <w:rFonts w:ascii="Times New Roman" w:hAnsi="Times New Roman"/>
              </w:rPr>
            </w:pPr>
          </w:p>
          <w:p w:rsidR="003E7E25" w:rsidRPr="00A55DAD" w:rsidRDefault="003E7E25" w:rsidP="00960BBD">
            <w:pPr>
              <w:tabs>
                <w:tab w:val="left" w:pos="374"/>
              </w:tabs>
              <w:jc w:val="both"/>
              <w:rPr>
                <w:rFonts w:ascii="Times New Roman" w:hAnsi="Times New Roman"/>
              </w:rPr>
            </w:pPr>
          </w:p>
          <w:p w:rsidR="003E7E25" w:rsidRPr="00A55DAD" w:rsidRDefault="003E7E25" w:rsidP="00960BBD">
            <w:pPr>
              <w:rPr>
                <w:rFonts w:ascii="Times New Roman" w:hAnsi="Times New Roman"/>
              </w:rPr>
            </w:pP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Trường hợp 1: Xét ánh sáng đến thấu kính trước</w: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xml:space="preserve">- Tia khúc xạ của tia tới SI song song với trục phụ </w:t>
            </w:r>
            <w:r w:rsidRPr="00A55DAD">
              <w:rPr>
                <w:rFonts w:ascii="Times New Roman" w:hAnsi="Times New Roman"/>
                <w:noProof/>
                <w:position w:val="-14"/>
              </w:rPr>
              <w:object w:dxaOrig="340" w:dyaOrig="380">
                <v:shape id="_x0000_i1051" type="#_x0000_t75" style="width:17pt;height:19pt" o:ole="">
                  <v:imagedata r:id="rId37" o:title=""/>
                </v:shape>
                <o:OLEObject Type="Embed" ProgID="Equation.3" ShapeID="_x0000_i1051" DrawAspect="Content" ObjectID="_1609915863" r:id="rId38"/>
              </w:object>
            </w:r>
            <w:r w:rsidRPr="00A55DAD">
              <w:rPr>
                <w:rFonts w:ascii="Times New Roman" w:hAnsi="Times New Roman"/>
                <w:noProof/>
              </w:rPr>
              <w:t>cắt trục phụ tại tiêu điểm phụ F’</w:t>
            </w:r>
            <w:r w:rsidRPr="00A55DAD">
              <w:rPr>
                <w:rFonts w:ascii="Times New Roman" w:hAnsi="Times New Roman"/>
                <w:noProof/>
                <w:vertAlign w:val="subscript"/>
              </w:rPr>
              <w:t>p</w:t>
            </w:r>
            <w:r w:rsidRPr="00A55DAD">
              <w:rPr>
                <w:rFonts w:ascii="Times New Roman" w:hAnsi="Times New Roman"/>
                <w:noProof/>
              </w:rPr>
              <w:t>. Đường kéo dài F’</w:t>
            </w:r>
            <w:r w:rsidRPr="00A55DAD">
              <w:rPr>
                <w:rFonts w:ascii="Times New Roman" w:hAnsi="Times New Roman"/>
                <w:noProof/>
                <w:vertAlign w:val="subscript"/>
              </w:rPr>
              <w:t>p</w:t>
            </w:r>
            <w:r w:rsidRPr="00A55DAD">
              <w:rPr>
                <w:rFonts w:ascii="Times New Roman" w:hAnsi="Times New Roman"/>
                <w:noProof/>
              </w:rPr>
              <w:t>I cắt trục chính tại S</w:t>
            </w:r>
            <w:r w:rsidRPr="00A55DAD">
              <w:rPr>
                <w:rFonts w:ascii="Times New Roman" w:hAnsi="Times New Roman"/>
                <w:noProof/>
                <w:vertAlign w:val="subscript"/>
              </w:rPr>
              <w:t>1</w:t>
            </w:r>
            <w:r w:rsidRPr="00A55DAD">
              <w:rPr>
                <w:rFonts w:ascii="Times New Roman" w:hAnsi="Times New Roman"/>
                <w:noProof/>
              </w:rPr>
              <w:t>. Suy ra S</w:t>
            </w:r>
            <w:r w:rsidRPr="00A55DAD">
              <w:rPr>
                <w:rFonts w:ascii="Times New Roman" w:hAnsi="Times New Roman"/>
                <w:noProof/>
                <w:vertAlign w:val="subscript"/>
              </w:rPr>
              <w:t>1</w:t>
            </w:r>
            <w:r w:rsidRPr="00A55DAD">
              <w:rPr>
                <w:rFonts w:ascii="Times New Roman" w:hAnsi="Times New Roman"/>
                <w:noProof/>
              </w:rPr>
              <w:t xml:space="preserve"> là ảnh ảo của thấu kính.</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 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19328" behindDoc="0" locked="0" layoutInCell="1" allowOverlap="1">
                      <wp:simplePos x="0" y="0"/>
                      <wp:positionH relativeFrom="column">
                        <wp:posOffset>806450</wp:posOffset>
                      </wp:positionH>
                      <wp:positionV relativeFrom="paragraph">
                        <wp:posOffset>51435</wp:posOffset>
                      </wp:positionV>
                      <wp:extent cx="786130" cy="229870"/>
                      <wp:effectExtent l="0" t="3810" r="0" b="4445"/>
                      <wp:wrapNone/>
                      <wp:docPr id="2404" name="Rectangle 18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05" o:spid="_x0000_s1185" style="position:absolute;left:0;text-align:left;margin-left:63.5pt;margin-top:4.05pt;width:61.9pt;height:18.1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wyN9vAIAAMAFAAAOAAAAZHJzL2Uyb0RvYy54bWysVG1v0zAQ/o7Ef7D8PcvL3DSJlk6jaRDS gInBD3ATp7FI7GC7TSfEf+fstF27fUFAPlix73z33D2P7+Z233dox5TmUuQ4vAowYqKSNRebHH/7 WnoJRtpQUdNOCpbjJ6bx7eLtm5txyFgkW9nVTCEIInQ2DjlujRky39dVy3qqr+TABBgbqXpqYKs2 fq3oCNH7zo+CIPZHqepByYppDafFZMQLF79pWGU+N41mBnU5BmzGrcqta7v6ixuabRQdWl4dYNC/ QNFTLiDpKVRBDUVbxV+F6nmlpJaNuapk78um4RVzNUA1YfCimseWDszVAs3Rw6lN+v+FrT7tHhTi dY4jEhCMBO2BpS/QNyo2HUNhEsxsk8ZBZ+D7ODwoW6Ye7mX1XSMhly04sjul5NgyWgO00Pr7Fxfs RsNVtB4/yhoS0K2Rrl/7RvU2IHQC7R0tTyda2N6gCg7nSRxeA3kVmKIoTeaONp9mx8uD0uY9kz2y PzlWgN4Fp7t7bSwYmh1dbC4hS951jvlOXByA43QCqeGqtVkQjsifaZCuklVCPBLFK48EReHdlUvi xWU4nxXXxXJZhL9s3pBkLa9rJmyao6hC8mekHeQ9yeEkKy07XttwFpJWm/WyU2hHQdSl+1zLwfLs 5l/CcE2AWl6UFALr76LUK+Nk7pGSzLx0HiReEKbv0jggKSnKy5LuuWD/XhIac5zOoplj6Qz0i9oC 972ujWY9NzA2Ot7nODk50cwqcCVqR62hvJv+z1ph4T+3Aug+Eu30aiU6Sd3s13v3Kkh8VP9a1k+g YCVBYSBGmHnwY9cI9IhGGCE51j+2VDGMug8CHkIaEmJnjtuQ2TyCjTq3rM8tVFSthMlkMJp+l2aa U9tB8U0LyULXLiHv4PE03AnbPqwJ2OHJwZhw9R1Gmp1D53vn9Tx4F78BAAD//wMAUEsDBBQABgAI AAAAIQCh2E4W3wAAAAgBAAAPAAAAZHJzL2Rvd25yZXYueG1sTI/LTsMwEEX3SPyDNUjsqJ1QaAhx KgQFdQMSaRewc+IhiepHFLtN+HuGFSyv7ujOOcV6toadcAy9dxKShQCGrvG6d62E/e75KgMWonJa Ge9QwjcGWJfnZ4XKtZ/cO56q2DIacSFXEroYh5zz0HRoVVj4AR11X360KlIcW65HNdG4NTwV4pZb 1Tv60KkBHztsDtXRSrj72G2q6vOQ4NvrNnt6qUVlpo2Ulxfzwz2wiHP8O4ZffEKHkphqf3Q6MEM5 XZFLlJAlwKhPbwSp1BKWy2vgZcH/C5Q/AAAA//8DAFBLAQItABQABgAIAAAAIQC2gziS/gAAAOEB AAATAAAAAAAAAAAAAAAAAAAAAABbQ29udGVudF9UeXBlc10ueG1sUEsBAi0AFAAGAAgAAAAhADj9 If/WAAAAlAEAAAsAAAAAAAAAAAAAAAAALwEAAF9yZWxzLy5yZWxzUEsBAi0AFAAGAAgAAAAhAGbD I328AgAAwAUAAA4AAAAAAAAAAAAAAAAALgIAAGRycy9lMm9Eb2MueG1sUEsBAi0AFAAGAAgAAAAh AKHYThbfAAAACAEAAA8AAAAAAAAAAAAAAAAAFgUAAGRycy9kb3ducmV2LnhtbFBLBQYAAAAABAAE APMAAAAiBgAAAAA= " filled="f" stroked="f">
                      <v:textbox style="layout-flow:vertical;mso-layout-flow-alt:bottom-to-top">
                        <w:txbxContent>
                          <w:p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rPr>
              <w:t xml:space="preserve">Ta thấy: </w:t>
            </w:r>
            <w:r w:rsidR="003E7E25" w:rsidRPr="00A55DAD">
              <w:rPr>
                <w:rFonts w:ascii="Times New Roman" w:hAnsi="Times New Roman"/>
                <w:noProof/>
                <w:position w:val="-6"/>
              </w:rPr>
              <w:object w:dxaOrig="620" w:dyaOrig="279">
                <v:shape id="_x0000_i1052" type="#_x0000_t75" style="width:31pt;height:13.95pt">
                  <v:imagedata r:id="rId39" o:title=""/>
                </v:shape>
              </w:object>
            </w:r>
            <w:r w:rsidR="003E7E25" w:rsidRPr="00A55DAD">
              <w:rPr>
                <w:rFonts w:ascii="Times New Roman" w:hAnsi="Times New Roman"/>
                <w:noProof/>
              </w:rPr>
              <w:t xml:space="preserve">   </w:t>
            </w:r>
            <w:r w:rsidR="003E7E25" w:rsidRPr="00A55DAD">
              <w:rPr>
                <w:rFonts w:ascii="Times New Roman" w:hAnsi="Times New Roman"/>
                <w:noProof/>
                <w:position w:val="-34"/>
              </w:rPr>
              <w:object w:dxaOrig="2780" w:dyaOrig="720">
                <v:shape id="_x0000_i1053" type="#_x0000_t75" style="width:139pt;height:36pt">
                  <v:imagedata r:id="rId40" o:title=""/>
                </v:shape>
              </w:object>
            </w:r>
          </w:p>
          <w:p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27520" behindDoc="0" locked="0" layoutInCell="1" allowOverlap="1">
                      <wp:simplePos x="0" y="0"/>
                      <wp:positionH relativeFrom="column">
                        <wp:posOffset>-60325</wp:posOffset>
                      </wp:positionH>
                      <wp:positionV relativeFrom="paragraph">
                        <wp:posOffset>424180</wp:posOffset>
                      </wp:positionV>
                      <wp:extent cx="5821680" cy="5080"/>
                      <wp:effectExtent l="6350" t="5080" r="10795" b="8890"/>
                      <wp:wrapNone/>
                      <wp:docPr id="2403" name="Line 18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21680" cy="5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3" o:spid="_x0000_s1026" style="position:absolute;flip:y;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33.4pt" to="453.65pt,3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PolzIgIAADsEAAAOAAAAZHJzL2Uyb0RvYy54bWysU8uu2jAQ3VfqP1jeQxIINESEq4pAN7QX 6d52b2yHWHVsyzYEVPXfOzaPlnZTVc3CGXtmzpx5zZ9OnURHbp3QqsLZMMWIK6qZUPsKf35dDwqM nCeKEakVr/CZO/y0ePtm3puSj3SrJeMWAYhyZW8q3HpvyiRxtOUdcUNtuAJlo21HPFztPmGW9IDe yWSUptOk15YZqyl3Dl7rixIvIn7TcOqfm8Zxj2SFgZuPp43nLpzJYk7KvSWmFfRKg/wDi44IBUHv UDXxBB2s+AOqE9Rqpxs/pLpLdNMIymMOkE2W/pbNS0sMj7lAcZy5l8n9P1j66bi1SLAKj/J0jJEi HXRpIxRHWZGNQ31640owW6qtDRnSk3oxG02/OqT0siVqzyPP17MBzyx4JA8u4eIMRNn1HzUDG3Lw Ohbr1NgONVKYL8ExgENB0Cl253zvDj95ROFxUoyyaQFNpKCbpCCFUKQMKMHXWOc/cN2hIFRYQg4R kxw3zl9MbybBXOm1kBLeSSkV6is8m4wm0cFpKVhQBp2z+91SWnQkYYLid437YGb1QbEI1nLCVlfZ EyEvMvCUKuBBNkDnKl1G5Nssna2KVZEP8tF0NcjTuh68Xy/zwXSdvZvU43q5rLPvgVqWl61gjKvA 7jauWf5343BdnMug3Qf2XobkET2WFsje/pF0bGzo5WUqdpqdtzaUNvQYJjQaX7cprMCv92j1c+cX PwAAAP//AwBQSwMEFAAGAAgAAAAhAG4K1vbdAAAACAEAAA8AAABkcnMvZG93bnJldi54bWxMj8FO wzAQRO9I/IO1SNxam1akJI1TVQi4ICFRQs9OvCQR8TqK3TT8PcuJHndmNPsm382uFxOOofOk4W6p QCDV3nbUaCg/nhcPIEI0ZE3vCTX8YIBdcX2Vm8z6M73jdIiN4BIKmdHQxjhkUoa6RWfC0g9I7H35 0ZnI59hIO5ozl7terpRKpDMd8YfWDPjYYv19ODkN++Pr0/ptqpzvbdqUn9aV6mWl9e3NvN+CiDjH /zD84TM6FMxU+RPZIHoNi/SekxqShBewn6rNGkTFwiYBWeTyckDxCwAA//8DAFBLAQItABQABgAI AAAAIQC2gziS/gAAAOEBAAATAAAAAAAAAAAAAAAAAAAAAABbQ29udGVudF9UeXBlc10ueG1sUEsB Ai0AFAAGAAgAAAAhADj9If/WAAAAlAEAAAsAAAAAAAAAAAAAAAAALwEAAF9yZWxzLy5yZWxzUEsB Ai0AFAAGAAgAAAAhAKg+iXMiAgAAOwQAAA4AAAAAAAAAAAAAAAAALgIAAGRycy9lMm9Eb2MueG1s UEsBAi0AFAAGAAgAAAAhAG4K1vbdAAAACAEAAA8AAAAAAAAAAAAAAAAAfAQAAGRycy9kb3ducmV2 LnhtbFBLBQYAAAAABAAEAPMAAACGBQAAAAA= "/>
                  </w:pict>
                </mc:Fallback>
              </mc:AlternateContent>
            </w:r>
            <w:r>
              <w:rPr>
                <w:rFonts w:ascii="Times New Roman" w:hAnsi="Times New Roman"/>
                <w:noProof/>
              </w:rPr>
              <mc:AlternateContent>
                <mc:Choice Requires="wps">
                  <w:drawing>
                    <wp:anchor distT="0" distB="0" distL="114300" distR="114300" simplePos="0" relativeHeight="251620352" behindDoc="0" locked="0" layoutInCell="1" allowOverlap="1">
                      <wp:simplePos x="0" y="0"/>
                      <wp:positionH relativeFrom="column">
                        <wp:posOffset>320040</wp:posOffset>
                      </wp:positionH>
                      <wp:positionV relativeFrom="paragraph">
                        <wp:posOffset>64135</wp:posOffset>
                      </wp:positionV>
                      <wp:extent cx="786130" cy="229870"/>
                      <wp:effectExtent l="0" t="0" r="0" b="1270"/>
                      <wp:wrapNone/>
                      <wp:docPr id="2402" name="Rectangle 18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06" o:spid="_x0000_s1186" style="position:absolute;left:0;text-align:left;margin-left:25.2pt;margin-top:5.05pt;width:61.9pt;height:18.1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CdhAvAIAAMAFAAAOAAAAZHJzL2Uyb0RvYy54bWysVNtu2zAMfR+wfxD07vpSJb6gTtHF8TCg 24p1+wDFlmNhtuRJSpxi2L+PkpM0aV+GbX4QLJEiD3mOeHO77zu0Y0pzKXIcXgUYMVHJmotNjr99 Lb0EI22oqGknBcvxE9P4dvH2zc04ZCySrexqphAEETobhxy3xgyZ7+uqZT3VV3JgAoyNVD01sFUb v1Z0hOh950dBMPdHqepByYppDafFZMQLF79pWGU+N41mBnU5BmzGrcqta7v6ixuabRQdWl4dYNC/ QNFTLiDpKVRBDUVbxV+F6nmlpJaNuapk78um4RVzNUA1YfCimseWDszVAs3Rw6lN+v+FrT7tHhTi dY4jEkQYCdoDS1+gb1RsOobCJJjbJo2DzsD3cXhQtkw93Mvqu0ZCLltwZHdKybFltAZoofX3Ly7Y jYaraD1+lDUkoFsjXb/2jeptQOgE2jtank60sL1BFRzGyTy8BvIqMEVRmsSONp9mx8uD0uY9kz2y PzlWgN4Fp7t7bSwYmh1dbC4hS951jvlOXByA43QCqeGqtVkQjsifaZCuklVCPBLNVx4JisK7K5fE m5dhPCuui+WyCH/ZvCHJWl7XTNg0R1GF5M9IO8h7ksNJVlp2vLbhLCStNutlp9COgqhL97mWg+XZ zb+E4ZoAtbwoKQTW30WpV86T2CMlmXlpHCReEKbv0nlAUlKUlyXdc8H+vSQ05jidRTPH0hnoF7UF 7ntdG816bmBsdLzPcXJyoplV4ErUjlpDeTf9n7XCwn9uBdB9JNrp1Up0krrZr/fuVZD4qP61rJ9A wUqCwkCMMPPgx64R6BGNMEJyrH9sqWIYdR8EPIQ0JMTOHLchsziCjTq3rM8tVFSthMlkMJp+l2aa U9tB8U0LyULXLiHv4PE03AnbPqwJ2OHJwZhw9R1Gmp1D53vn9Tx4F78BAAD//wMAUEsDBBQABgAI AAAAIQAk0cNM3wAAAAgBAAAPAAAAZHJzL2Rvd25yZXYueG1sTI/BTsMwEETvSPyDtUjcqJ0S2hLi VAgK6gUk3B7g5sRLEjVeR7HbhL/HPcFxdkYzb/P1ZDt2wsG3jiQkMwEMqXKmpVrCfvdyswLmgyaj O0co4Qc9rIvLi1xnxo30gScVahZLyGdaQhNCn3Huqwat9jPXI0Xv2w1WhyiHmptBj7HcdnwuxIJb 3VJcaHSPTw1WB3W0Eu4/dxulvg4Jvr9tV8+vpVDduJHy+mp6fAAWcAp/YTjjR3QoIlPpjmQ86yTc iTQm410kwM7+Mp0DKyWki1vgRc7/P1D8AgAA//8DAFBLAQItABQABgAIAAAAIQC2gziS/gAAAOEB AAATAAAAAAAAAAAAAAAAAAAAAABbQ29udGVudF9UeXBlc10ueG1sUEsBAi0AFAAGAAgAAAAhADj9 If/WAAAAlAEAAAsAAAAAAAAAAAAAAAAALwEAAF9yZWxzLy5yZWxzUEsBAi0AFAAGAAgAAAAhAPAJ 2EC8AgAAwAUAAA4AAAAAAAAAAAAAAAAALgIAAGRycy9lMm9Eb2MueG1sUEsBAi0AFAAGAAgAAAAh ACTRw0zfAAAACAEAAA8AAAAAAAAAAAAAAAAAFgUAAGRycy9kb3ducmV2LnhtbFBLBQYAAAAABAAE APMAAAAiBgAAAAA= " filled="f" stroked="f">
                      <v:textbox style="layout-flow:vertical;mso-layout-flow-alt:bottom-to-top">
                        <w:txbxContent>
                          <w:p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position w:val="-10"/>
              </w:rPr>
              <w:object w:dxaOrig="700" w:dyaOrig="340">
                <v:shape id="_x0000_i1054" type="#_x0000_t75" style="width:35pt;height:17pt">
                  <v:imagedata r:id="rId41" o:title=""/>
                </v:shape>
              </w:object>
            </w:r>
            <w:r w:rsidR="003E7E25" w:rsidRPr="00A55DAD">
              <w:rPr>
                <w:rFonts w:ascii="Times New Roman" w:hAnsi="Times New Roman"/>
                <w:noProof/>
              </w:rPr>
              <w:t xml:space="preserve">   </w:t>
            </w:r>
            <w:r w:rsidR="003E7E25" w:rsidRPr="00A55DAD">
              <w:rPr>
                <w:rFonts w:ascii="Times New Roman" w:hAnsi="Times New Roman"/>
                <w:noProof/>
                <w:position w:val="-34"/>
              </w:rPr>
              <w:object w:dxaOrig="2880" w:dyaOrig="740">
                <v:shape id="_x0000_i1055" type="#_x0000_t75" style="width:2in;height:37pt">
                  <v:imagedata r:id="rId42" o:title=""/>
                </v:shape>
              </w:objec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position w:val="-10"/>
              </w:rPr>
              <w:object w:dxaOrig="180" w:dyaOrig="340">
                <v:shape id="_x0000_i1056" type="#_x0000_t75" style="width:9pt;height:17pt">
                  <v:imagedata r:id="rId20" o:title=""/>
                </v:shape>
              </w:object>
            </w:r>
            <w:r w:rsidRPr="00A55DAD">
              <w:rPr>
                <w:rFonts w:ascii="Times New Roman" w:hAnsi="Times New Roman"/>
                <w:noProof/>
                <w:position w:val="-30"/>
              </w:rPr>
              <w:object w:dxaOrig="2360" w:dyaOrig="700">
                <v:shape id="_x0000_i1057" type="#_x0000_t75" style="width:118pt;height:35pt">
                  <v:imagedata r:id="rId43" o:title=""/>
                </v:shape>
              </w:object>
            </w:r>
          </w:p>
          <w:p w:rsidR="003E7E25" w:rsidRPr="00A55DAD" w:rsidRDefault="003E7E25" w:rsidP="00960BBD">
            <w:pPr>
              <w:tabs>
                <w:tab w:val="left" w:pos="374"/>
              </w:tabs>
              <w:jc w:val="both"/>
              <w:rPr>
                <w:rFonts w:ascii="Times New Roman" w:hAnsi="Times New Roman"/>
                <w:noProof/>
              </w:rPr>
            </w:pP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Theo bài ra: OF’= f; OS = f/2, thay vào (*) trên ta tìm được OS</w:t>
            </w:r>
            <w:r w:rsidRPr="00A55DAD">
              <w:rPr>
                <w:rFonts w:ascii="Times New Roman" w:hAnsi="Times New Roman"/>
                <w:noProof/>
                <w:vertAlign w:val="subscript"/>
              </w:rPr>
              <w:t>1</w:t>
            </w:r>
            <w:r w:rsidRPr="00A55DAD">
              <w:rPr>
                <w:rFonts w:ascii="Times New Roman" w:hAnsi="Times New Roman"/>
                <w:noProof/>
              </w:rPr>
              <w:t xml:space="preserve"> = f</w: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Vậy S</w:t>
            </w:r>
            <w:r w:rsidRPr="00A55DAD">
              <w:rPr>
                <w:rFonts w:ascii="Times New Roman" w:hAnsi="Times New Roman"/>
                <w:noProof/>
                <w:vertAlign w:val="subscript"/>
              </w:rPr>
              <w:t>1</w:t>
            </w:r>
            <w:r w:rsidRPr="00A55DAD">
              <w:rPr>
                <w:rFonts w:ascii="Times New Roman" w:hAnsi="Times New Roman"/>
                <w:noProof/>
              </w:rPr>
              <w:t xml:space="preserve"> trùng với tiêu điểm F’ và gương</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Trường hợp 2: Xét ánh sáng đến gương trước</w: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Lấy S</w:t>
            </w:r>
            <w:r w:rsidRPr="00A55DAD">
              <w:rPr>
                <w:rFonts w:ascii="Times New Roman" w:hAnsi="Times New Roman"/>
                <w:noProof/>
                <w:vertAlign w:val="subscript"/>
              </w:rPr>
              <w:t>2</w:t>
            </w:r>
            <w:r w:rsidRPr="00A55DAD">
              <w:rPr>
                <w:rFonts w:ascii="Times New Roman" w:hAnsi="Times New Roman"/>
                <w:noProof/>
              </w:rPr>
              <w:t xml:space="preserve"> đối xứng với S qua gương suy ra S</w:t>
            </w:r>
            <w:r w:rsidRPr="00A55DAD">
              <w:rPr>
                <w:rFonts w:ascii="Times New Roman" w:hAnsi="Times New Roman"/>
                <w:noProof/>
                <w:vertAlign w:val="subscript"/>
              </w:rPr>
              <w:t>2</w:t>
            </w:r>
            <w:r w:rsidRPr="00A55DAD">
              <w:rPr>
                <w:rFonts w:ascii="Times New Roman" w:hAnsi="Times New Roman"/>
                <w:noProof/>
              </w:rPr>
              <w:t xml:space="preserve"> ảnh ảo của S qua gương, nối S</w:t>
            </w:r>
            <w:r w:rsidRPr="00A55DAD">
              <w:rPr>
                <w:rFonts w:ascii="Times New Roman" w:hAnsi="Times New Roman"/>
                <w:noProof/>
                <w:vertAlign w:val="subscript"/>
              </w:rPr>
              <w:t>2</w:t>
            </w:r>
            <w:r w:rsidRPr="00A55DAD">
              <w:rPr>
                <w:rFonts w:ascii="Times New Roman" w:hAnsi="Times New Roman"/>
                <w:noProof/>
              </w:rPr>
              <w:t>K sao cho S</w:t>
            </w:r>
            <w:r w:rsidRPr="00A55DAD">
              <w:rPr>
                <w:rFonts w:ascii="Times New Roman" w:hAnsi="Times New Roman"/>
                <w:noProof/>
                <w:vertAlign w:val="subscript"/>
              </w:rPr>
              <w:t>2</w:t>
            </w:r>
            <w:r w:rsidRPr="00A55DAD">
              <w:rPr>
                <w:rFonts w:ascii="Times New Roman" w:hAnsi="Times New Roman"/>
                <w:noProof/>
              </w:rPr>
              <w:t>K // (</w:t>
            </w:r>
            <w:r w:rsidRPr="00A55DAD">
              <w:rPr>
                <w:rFonts w:ascii="Times New Roman" w:hAnsi="Times New Roman"/>
                <w:noProof/>
                <w:position w:val="-14"/>
              </w:rPr>
              <w:object w:dxaOrig="340" w:dyaOrig="380">
                <v:shape id="_x0000_i1058" type="#_x0000_t75" style="width:17pt;height:19pt">
                  <v:imagedata r:id="rId44" o:title=""/>
                </v:shape>
              </w:object>
            </w:r>
            <w:r w:rsidRPr="00A55DAD">
              <w:rPr>
                <w:rFonts w:ascii="Times New Roman" w:hAnsi="Times New Roman"/>
                <w:noProof/>
              </w:rPr>
              <w:t>), nối K với F’</w:t>
            </w:r>
            <w:r w:rsidRPr="00A55DAD">
              <w:rPr>
                <w:rFonts w:ascii="Times New Roman" w:hAnsi="Times New Roman"/>
                <w:noProof/>
                <w:vertAlign w:val="subscript"/>
              </w:rPr>
              <w:t>p</w:t>
            </w:r>
            <w:r w:rsidRPr="00A55DAD">
              <w:rPr>
                <w:rFonts w:ascii="Times New Roman" w:hAnsi="Times New Roman"/>
                <w:noProof/>
              </w:rPr>
              <w:t xml:space="preserve"> cắt trục chính tại S</w:t>
            </w:r>
            <w:r w:rsidRPr="00A55DAD">
              <w:rPr>
                <w:rFonts w:ascii="Times New Roman" w:hAnsi="Times New Roman"/>
                <w:noProof/>
                <w:vertAlign w:val="subscript"/>
              </w:rPr>
              <w:t>3</w:t>
            </w:r>
            <w:r w:rsidRPr="00A55DAD">
              <w:rPr>
                <w:rFonts w:ascii="Times New Roman" w:hAnsi="Times New Roman"/>
                <w:noProof/>
              </w:rPr>
              <w:t xml:space="preserve"> suy ra S</w:t>
            </w:r>
            <w:r w:rsidRPr="00A55DAD">
              <w:rPr>
                <w:rFonts w:ascii="Times New Roman" w:hAnsi="Times New Roman"/>
                <w:noProof/>
                <w:vertAlign w:val="subscript"/>
              </w:rPr>
              <w:t>3</w:t>
            </w:r>
            <w:r w:rsidRPr="00A55DAD">
              <w:rPr>
                <w:rFonts w:ascii="Times New Roman" w:hAnsi="Times New Roman"/>
                <w:noProof/>
              </w:rPr>
              <w:t xml:space="preserve"> là ảnh thật của S qua hệ gương ( hình vẽ)</w:t>
            </w:r>
          </w:p>
          <w:p w:rsidR="003E7E25" w:rsidRPr="00A55DAD" w:rsidRDefault="003E7E25" w:rsidP="00960BBD">
            <w:pPr>
              <w:tabs>
                <w:tab w:val="left" w:pos="374"/>
              </w:tabs>
              <w:jc w:val="both"/>
              <w:rPr>
                <w:rFonts w:ascii="Times New Roman" w:hAnsi="Times New Roman"/>
                <w:noProof/>
              </w:rPr>
            </w:pP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c>
          <w:tcPr>
            <w:tcW w:w="768" w:type="dxa"/>
          </w:tcPr>
          <w:p w:rsidR="003E7E25" w:rsidRPr="00A55DAD" w:rsidRDefault="003E7E25" w:rsidP="00960BBD">
            <w:pPr>
              <w:jc w:val="center"/>
              <w:rPr>
                <w:rFonts w:ascii="Times New Roman" w:hAnsi="Times New Roman"/>
                <w:b/>
              </w:rPr>
            </w:pPr>
          </w:p>
        </w:tc>
        <w:tc>
          <w:tcPr>
            <w:tcW w:w="8316" w:type="dxa"/>
          </w:tcPr>
          <w:p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21376" behindDoc="0" locked="0" layoutInCell="1" allowOverlap="1">
                      <wp:simplePos x="0" y="0"/>
                      <wp:positionH relativeFrom="column">
                        <wp:posOffset>1314450</wp:posOffset>
                      </wp:positionH>
                      <wp:positionV relativeFrom="paragraph">
                        <wp:posOffset>52705</wp:posOffset>
                      </wp:positionV>
                      <wp:extent cx="786130" cy="229870"/>
                      <wp:effectExtent l="0" t="0" r="4445" b="3175"/>
                      <wp:wrapNone/>
                      <wp:docPr id="2401" name="Rectangle 18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07" o:spid="_x0000_s1187" style="position:absolute;left:0;text-align:left;margin-left:103.5pt;margin-top:4.15pt;width:61.9pt;height:18.1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PpxvAIAAMAFAAAOAAAAZHJzL2Uyb0RvYy54bWysVNtu2zAMfR+wfxD07vpSJb6gTtHF8TCg 24p1+wDFlmNhtuRJSpxi2L+PkpM0aV+GbX4QLJEiD3mOeHO77zu0Y0pzKXIcXgUYMVHJmotNjr99 Lb0EI22oqGknBcvxE9P4dvH2zc04ZCySrexqphAEETobhxy3xgyZ7+uqZT3VV3JgAoyNVD01sFUb v1Z0hOh950dBMPdHqepByYppDafFZMQLF79pWGU+N41mBnU5BmzGrcqta7v6ixuabRQdWl4dYNC/ QNFTLiDpKVRBDUVbxV+F6nmlpJaNuapk78um4RVzNUA1YfCimseWDszVAs3Rw6lN+v+FrT7tHhTi dY4jEoQYCdoDS1+gb1RsOobCJIhtk8ZBZ+D7ODwoW6Ye7mX1XSMhly04sjul5NgyWgO00Pr7Fxfs RsNVtB4/yhoS0K2Rrl/7RvU2IHQC7R0tTyda2N6gCg7jZB5eA3kVmKIoTWJHm0+z4+VBafOeyR7Z nxwrQO+C0929NhYMzY4uNpeQJe86x3wnLg7AcTqB1HDV2iwIR+TPNEhXySohHonmK48EReHdlUvi zcswnhXXxXJZhL9s3pBkLa9rJmyao6hC8mekHeQ9yeEkKy07XttwFpJWm/WyU2hHQdSl+1zLwfLs 5l/CcE2AWl6UFALr76LUK+dJ7JGSzLw0DhIvCNN36TwgKSnKy5LuuWD/XhIac5zOoplj6Qz0i9oC 972ujWY9NzA2Ot7nODk50cwqcCVqR62hvJv+z1ph4T+3Aug+Eu30aiU6Sd3s13v3KkhyVP9a1k+g YCVBYSBGmHnwY9cI9IhGGCE51j+2VDGMug8CHkIaEmJnjtuQWRzBRp1b1ucWKqpWwmQyGE2/SzPN qe2g+KaFZKFrl5B38Hga7oRtH9YE7PDkYEy4+g4jzc6h873zeh68i98AAAD//wMAUEsDBBQABgAI AAAAIQAktQTL3wAAAAgBAAAPAAAAZHJzL2Rvd25yZXYueG1sTI/BTsMwEETvSPyDtUjcqN2mQAhx KgQFcQEJlwPcnHhJotrrKHab8PeYExxXs5p5r9zMzrIjjqH3JGG5EMCQGm96aiW87x4vcmAhajLa ekIJ3xhgU52elLowfqI3PKrYslRCodASuhiHgvPQdOh0WPgBKWVffnQ6pnNsuRn1lMqd5SshrrjT PaWFTg9432GzVwcn4eZjt1Xqc7/E15fn/OGpFspOWynPz+a7W2AR5/j3DL/4CR2qxFT7A5nArISV uE4uUUKeAUt5lomkUktYry+BVyX/L1D9AAAA//8DAFBLAQItABQABgAIAAAAIQC2gziS/gAAAOEB AAATAAAAAAAAAAAAAAAAAAAAAABbQ29udGVudF9UeXBlc10ueG1sUEsBAi0AFAAGAAgAAAAhADj9 If/WAAAAlAEAAAsAAAAAAAAAAAAAAAAALwEAAF9yZWxzLy5yZWxzUEsBAi0AFAAGAAgAAAAhAGP4 +nG8AgAAwAUAAA4AAAAAAAAAAAAAAAAALgIAAGRycy9lMm9Eb2MueG1sUEsBAi0AFAAGAAgAAAAh ACS1BMvfAAAACAEAAA8AAAAAAAAAAAAAAAAAFgUAAGRycy9kb3ducmV2LnhtbFBLBQYAAAAABAAE APMAAAAiBgAAAAA= " filled="f" stroked="f">
                      <v:textbox style="layout-flow:vertical;mso-layout-flow-alt:bottom-to-top">
                        <w:txbxContent>
                          <w:p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rPr>
              <w:t>Vỡ S</w:t>
            </w:r>
            <w:r w:rsidR="003E7E25" w:rsidRPr="00A55DAD">
              <w:rPr>
                <w:rFonts w:ascii="Times New Roman" w:hAnsi="Times New Roman"/>
                <w:noProof/>
                <w:vertAlign w:val="subscript"/>
              </w:rPr>
              <w:t>2</w:t>
            </w:r>
            <w:r w:rsidR="003E7E25" w:rsidRPr="00A55DAD">
              <w:rPr>
                <w:rFonts w:ascii="Times New Roman" w:hAnsi="Times New Roman"/>
                <w:noProof/>
              </w:rPr>
              <w:t>K//</w:t>
            </w:r>
            <w:r w:rsidR="003E7E25" w:rsidRPr="00A55DAD">
              <w:rPr>
                <w:rFonts w:ascii="Times New Roman" w:hAnsi="Times New Roman"/>
                <w:noProof/>
                <w:position w:val="-14"/>
              </w:rPr>
              <w:object w:dxaOrig="340" w:dyaOrig="380">
                <v:shape id="_x0000_i1059" type="#_x0000_t75" style="width:17pt;height:19pt">
                  <v:imagedata r:id="rId44" o:title=""/>
                </v:shape>
              </w:object>
            </w:r>
            <w:r w:rsidR="003E7E25" w:rsidRPr="00A55DAD">
              <w:rPr>
                <w:rFonts w:ascii="Times New Roman" w:hAnsi="Times New Roman"/>
                <w:noProof/>
                <w:position w:val="-6"/>
              </w:rPr>
              <w:object w:dxaOrig="300" w:dyaOrig="240">
                <v:shape id="_x0000_i1060" type="#_x0000_t75" style="width:15pt;height:12pt">
                  <v:imagedata r:id="rId45" o:title=""/>
                </v:shape>
              </w:object>
            </w:r>
            <w:r w:rsidR="003E7E25" w:rsidRPr="00A55DAD">
              <w:rPr>
                <w:rFonts w:ascii="Times New Roman" w:hAnsi="Times New Roman"/>
                <w:noProof/>
                <w:position w:val="-10"/>
              </w:rPr>
              <w:object w:dxaOrig="800" w:dyaOrig="340">
                <v:shape id="_x0000_i1061" type="#_x0000_t75" style="width:40pt;height:17pt">
                  <v:imagedata r:id="rId46" o:title=""/>
                </v:shape>
              </w:object>
            </w:r>
            <w:r w:rsidR="003E7E25" w:rsidRPr="00A55DAD">
              <w:rPr>
                <w:rFonts w:ascii="Times New Roman" w:hAnsi="Times New Roman"/>
                <w:noProof/>
              </w:rPr>
              <w:t xml:space="preserve">    </w:t>
            </w:r>
            <w:r w:rsidR="003E7E25" w:rsidRPr="00A55DAD">
              <w:rPr>
                <w:rFonts w:ascii="Times New Roman" w:hAnsi="Times New Roman"/>
                <w:noProof/>
                <w:position w:val="-34"/>
              </w:rPr>
              <w:object w:dxaOrig="2840" w:dyaOrig="740">
                <v:shape id="_x0000_i1062" type="#_x0000_t75" style="width:142pt;height:37pt">
                  <v:imagedata r:id="rId47" o:title=""/>
                </v:shape>
              </w:object>
            </w:r>
          </w:p>
          <w:p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22400" behindDoc="0" locked="0" layoutInCell="1" allowOverlap="1">
                      <wp:simplePos x="0" y="0"/>
                      <wp:positionH relativeFrom="column">
                        <wp:posOffset>367665</wp:posOffset>
                      </wp:positionH>
                      <wp:positionV relativeFrom="paragraph">
                        <wp:posOffset>71755</wp:posOffset>
                      </wp:positionV>
                      <wp:extent cx="786130" cy="229870"/>
                      <wp:effectExtent l="0" t="0" r="0" b="3175"/>
                      <wp:wrapNone/>
                      <wp:docPr id="2400" name="Rectangle 18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08" o:spid="_x0000_s1188" style="position:absolute;left:0;text-align:left;margin-left:28.95pt;margin-top:5.65pt;width:61.9pt;height:18.1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q3f6uwIAAMAFAAAOAAAAZHJzL2Uyb0RvYy54bWysVNtu2zAMfR+wfxD07vpSJbGNOkUbx8OA bivW7QMUW46F2ZInKXGKYv8+Ss61fRm2+UGwRIo8hzzize2ua9GWKc2lyHB4FWDERCkrLtYZ/v6t 8GKMtKGioq0ULMPPTOPb+ft3N0Ofskg2sq2YQhBE6HToM9wY06e+r8uGdVRfyZ4JMNZSddTAVq39 StEBonetHwXB1B+kqnolS6Y1nOajEc9d/LpmpflS15oZ1GYYsBm3Kreu7OrPb2i6VrRveLmHQf8C RUe5gKTHUDk1FG0UfxOq46WSWtbmqpSdL+ual8xxADZh8IrNU0N75rhAcXR/LJP+f2HLz9tHhXiV 4YgEUCBBO+jSV6gbFeuWoTAOYlukodcp+D71j8rS1P2DLH9oJOSiAUd2p5QcGkYrgBZaf//igt1o uIpWwydZQQK6MdLVa1erzgaESqCda8vzsS1sZ1AJh7N4Gl4DthJMUZTEM9c2n6aHy73S5gOTHbI/ GVaA3gWn2wdtLBiaHlxsLiEL3rau8624OADH8QRSw1VrsyBcI1+SIFnGy5h4JJouPRLkuXdXLIg3 LcLZJL/OF4s8/GXzhiRteFUxYdMcRBWSP2vaXt6jHI6y0rLllQ1nIWm1Xi1ahbYURF24z5UcLCc3 /xKGKwJweUUphK7fR4lXTOOZRwoy8ZJZEHtBmNwn04AkJC8uKT1wwf6dEhoynEyiievSGehX3AL3 veVG044bGBst7zIcH51oahW4FJVrraG8Hf/PSmHhn0oB7T402unVSnSUutmtdu5VkOSg/pWsnkHB SoLCQIww8+DHrhHoEQ0wQjKsf26oYhi1HwU8hCQkBEzGbchkFsFGnVtW5xYqykbCZDIYjb8LM86p Ta/4uoFkoSuXkHfweGruhG0f1ghs/+RgTDh++5Fm59D53nmdBu/8NwAAAP//AwBQSwMEFAAGAAgA AAAhAKoltUXfAAAACAEAAA8AAABkcnMvZG93bnJldi54bWxMj8FOwzAQRO9I/IO1SNyoE6AkDXEq BAX1AhIuB7g58ZJEtddR7Dbh73FPcJyd0czbcj1bw444+t6RgHSRAENqnO6pFfCxe77KgfmgSCvj CAX8oId1dX5WqkK7id7xKEPLYgn5QgnoQhgKzn3ToVV+4Qak6H270aoQ5dhyPaopllvDr5PkjlvV U1zo1ICPHTZ7ebACVp+7jZRf+xTfXrf500udSDNthLi8mB/ugQWcw18YTvgRHarIVLsDac+MgGW2 isl4T2+Anfw8zYDVAm6zJfCq5P8fqH4BAAD//wMAUEsBAi0AFAAGAAgAAAAhALaDOJL+AAAA4QEA ABMAAAAAAAAAAAAAAAAAAAAAAFtDb250ZW50X1R5cGVzXS54bWxQSwECLQAUAAYACAAAACEAOP0h /9YAAACUAQAACwAAAAAAAAAAAAAAAAAvAQAAX3JlbHMvLnJlbHNQSwECLQAUAAYACAAAACEALqt3 +rsCAADABQAADgAAAAAAAAAAAAAAAAAuAgAAZHJzL2Uyb0RvYy54bWxQSwECLQAUAAYACAAAACEA qiW1Rd8AAAAIAQAADwAAAAAAAAAAAAAAAAAVBQAAZHJzL2Rvd25yZXYueG1sUEsFBgAAAAAEAAQA 8wAAACEGAAAAAA== " filled="f" stroked="f">
                      <v:textbox style="layout-flow:vertical;mso-layout-flow-alt:bottom-to-top">
                        <w:txbxContent>
                          <w:p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position w:val="-12"/>
              </w:rPr>
              <w:object w:dxaOrig="800" w:dyaOrig="360">
                <v:shape id="_x0000_i1063" type="#_x0000_t75" style="width:40pt;height:18pt">
                  <v:imagedata r:id="rId48" o:title=""/>
                </v:shape>
              </w:object>
            </w:r>
            <w:r w:rsidR="003E7E25" w:rsidRPr="00A55DAD">
              <w:rPr>
                <w:rFonts w:ascii="Times New Roman" w:hAnsi="Times New Roman"/>
                <w:noProof/>
              </w:rPr>
              <w:t xml:space="preserve">   </w:t>
            </w:r>
            <w:r w:rsidR="003E7E25" w:rsidRPr="00A55DAD">
              <w:rPr>
                <w:rFonts w:ascii="Times New Roman" w:hAnsi="Times New Roman"/>
                <w:noProof/>
                <w:position w:val="-34"/>
              </w:rPr>
              <w:object w:dxaOrig="4020" w:dyaOrig="740">
                <v:shape id="_x0000_i1064" type="#_x0000_t75" style="width:201pt;height:37pt">
                  <v:imagedata r:id="rId49" o:title=""/>
                </v:shape>
              </w:objec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xml:space="preserve">Từ (3) và (4) suy ra: </w:t>
            </w:r>
            <w:r w:rsidRPr="00A55DAD">
              <w:rPr>
                <w:rFonts w:ascii="Times New Roman" w:hAnsi="Times New Roman"/>
                <w:noProof/>
                <w:position w:val="-10"/>
              </w:rPr>
              <w:object w:dxaOrig="180" w:dyaOrig="340">
                <v:shape id="_x0000_i1065" type="#_x0000_t75" style="width:9pt;height:17pt">
                  <v:imagedata r:id="rId20" o:title=""/>
                </v:shape>
              </w:object>
            </w:r>
            <w:r w:rsidRPr="00A55DAD">
              <w:rPr>
                <w:rFonts w:ascii="Times New Roman" w:hAnsi="Times New Roman"/>
                <w:noProof/>
                <w:position w:val="-30"/>
              </w:rPr>
              <w:object w:dxaOrig="2040" w:dyaOrig="720">
                <v:shape id="_x0000_i1066" type="#_x0000_t75" style="width:102pt;height:36pt">
                  <v:imagedata r:id="rId50" o:title=""/>
                </v:shape>
              </w:object>
            </w:r>
          </w:p>
          <w:p w:rsidR="003E7E25" w:rsidRPr="00A55DAD" w:rsidRDefault="003E7E25" w:rsidP="00960BBD">
            <w:pPr>
              <w:tabs>
                <w:tab w:val="left" w:pos="374"/>
              </w:tabs>
              <w:jc w:val="both"/>
              <w:rPr>
                <w:rFonts w:ascii="Times New Roman" w:hAnsi="Times New Roman"/>
                <w:noProof/>
                <w:lang w:val="fr-BE"/>
              </w:rPr>
            </w:pPr>
            <w:r w:rsidRPr="00A55DAD">
              <w:rPr>
                <w:rFonts w:ascii="Times New Roman" w:hAnsi="Times New Roman"/>
                <w:noProof/>
                <w:lang w:val="fr-BE"/>
              </w:rPr>
              <w:t>Vỡ OS</w:t>
            </w:r>
            <w:r w:rsidRPr="00A55DAD">
              <w:rPr>
                <w:rFonts w:ascii="Times New Roman" w:hAnsi="Times New Roman"/>
                <w:noProof/>
                <w:vertAlign w:val="subscript"/>
                <w:lang w:val="fr-BE"/>
              </w:rPr>
              <w:t>2</w:t>
            </w:r>
            <w:r w:rsidRPr="00A55DAD">
              <w:rPr>
                <w:rFonts w:ascii="Times New Roman" w:hAnsi="Times New Roman"/>
                <w:noProof/>
                <w:lang w:val="fr-BE"/>
              </w:rPr>
              <w:t xml:space="preserve"> = OS + SF + FS</w:t>
            </w:r>
            <w:r w:rsidRPr="00A55DAD">
              <w:rPr>
                <w:rFonts w:ascii="Times New Roman" w:hAnsi="Times New Roman"/>
                <w:noProof/>
                <w:vertAlign w:val="subscript"/>
                <w:lang w:val="fr-BE"/>
              </w:rPr>
              <w:t>2</w:t>
            </w:r>
            <w:r w:rsidRPr="00A55DAD">
              <w:rPr>
                <w:rFonts w:ascii="Times New Roman" w:hAnsi="Times New Roman"/>
                <w:noProof/>
                <w:lang w:val="fr-BE"/>
              </w:rPr>
              <w:t xml:space="preserve"> = f/2 + f/2 + f/2 = 1,5f</w:t>
            </w:r>
          </w:p>
          <w:p w:rsidR="003E7E25" w:rsidRPr="00A55DAD" w:rsidRDefault="003E7E25" w:rsidP="00960BBD">
            <w:pPr>
              <w:tabs>
                <w:tab w:val="left" w:pos="374"/>
              </w:tabs>
              <w:jc w:val="both"/>
              <w:rPr>
                <w:rFonts w:ascii="Times New Roman" w:hAnsi="Times New Roman"/>
                <w:noProof/>
                <w:lang w:val="fr-BE"/>
              </w:rPr>
            </w:pPr>
            <w:r w:rsidRPr="00A55DAD">
              <w:rPr>
                <w:rFonts w:ascii="Times New Roman" w:hAnsi="Times New Roman"/>
                <w:noProof/>
                <w:lang w:val="fr-BE"/>
              </w:rPr>
              <w:t xml:space="preserve">Thay vào (**) </w:t>
            </w:r>
            <w:r w:rsidRPr="00A55DAD">
              <w:rPr>
                <w:rFonts w:ascii="Times New Roman" w:hAnsi="Times New Roman"/>
                <w:noProof/>
                <w:position w:val="-10"/>
                <w:lang w:val="fr-BE"/>
              </w:rPr>
              <w:object w:dxaOrig="180" w:dyaOrig="340">
                <v:shape id="_x0000_i1067" type="#_x0000_t75" style="width:9pt;height:17pt">
                  <v:imagedata r:id="rId20" o:title=""/>
                </v:shape>
              </w:object>
            </w:r>
            <w:r w:rsidRPr="00A55DAD">
              <w:rPr>
                <w:rFonts w:ascii="Times New Roman" w:hAnsi="Times New Roman"/>
                <w:noProof/>
                <w:position w:val="-30"/>
                <w:lang w:val="fr-BE"/>
              </w:rPr>
              <w:object w:dxaOrig="5600" w:dyaOrig="700">
                <v:shape id="_x0000_i1068" type="#_x0000_t75" style="width:280pt;height:35pt">
                  <v:imagedata r:id="rId51" o:title=""/>
                </v:shape>
              </w:object>
            </w:r>
          </w:p>
          <w:p w:rsidR="003E7E25" w:rsidRPr="00A55DAD" w:rsidRDefault="00C90CA4" w:rsidP="00960BBD">
            <w:pPr>
              <w:tabs>
                <w:tab w:val="left" w:pos="374"/>
              </w:tabs>
              <w:jc w:val="both"/>
              <w:rPr>
                <w:rFonts w:ascii="Times New Roman" w:hAnsi="Times New Roman"/>
                <w:noProof/>
                <w:lang w:val="fr-BE"/>
              </w:rPr>
            </w:pPr>
            <w:r>
              <w:rPr>
                <w:rFonts w:ascii="Times New Roman" w:hAnsi="Times New Roman"/>
                <w:noProof/>
              </w:rPr>
              <mc:AlternateContent>
                <mc:Choice Requires="wps">
                  <w:drawing>
                    <wp:anchor distT="0" distB="0" distL="114300" distR="114300" simplePos="0" relativeHeight="251628544" behindDoc="0" locked="0" layoutInCell="1" allowOverlap="1">
                      <wp:simplePos x="0" y="0"/>
                      <wp:positionH relativeFrom="column">
                        <wp:posOffset>-61595</wp:posOffset>
                      </wp:positionH>
                      <wp:positionV relativeFrom="paragraph">
                        <wp:posOffset>-5080</wp:posOffset>
                      </wp:positionV>
                      <wp:extent cx="5818505" cy="0"/>
                      <wp:effectExtent l="5080" t="13970" r="5715" b="5080"/>
                      <wp:wrapNone/>
                      <wp:docPr id="1983" name="Line 18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8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4"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pt,-.4pt" to="453.3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T50kFwIAAC4EAAAOAAAAZHJzL2Uyb0RvYy54bWysU8GO2jAQvVfqP1i+QxI20BARVhWBXmiL tNsPMLZDrDq2ZRsCqvrvHRuC2PZSVc3BGXtmnt/MPC+ez51EJ26d0KrC2TjFiCuqmVCHCn973YwK jJwnihGpFa/whTv8vHz/btGbkk90qyXjFgGIcmVvKtx6b8okcbTlHXFjbbgCZ6NtRzxs7SFhlvSA 3slkkqazpNeWGaspdw5O66sTLyN+03DqvzaN4x7JCgM3H1cb131Yk+WClAdLTCvojQb5BxYdEQou vUPVxBN0tOIPqE5Qq51u/JjqLtFNIyiPNUA1WfpbNS8tMTzWAs1x5t4m9/9g6ZfTziLBYHbz4gkj RTqY0lYojrIiy0N/euNKCFupnQ0V0rN6MVtNvzuk9Kol6sAjz9eLgcwsZCRvUsLGGbhl33/WDGLI 0evYrHNjuwAJbUDnOJPLfSb87BGFw2mRFdN0ihEdfAkph0Rjnf/EdYeCUWEJtCMwOW2dD0RIOYSE e5TeCCnjyKVCfYXn08k0JjgtBQvOEObsYb+SFp1IEE38YlXgeQyz+qhYBGs5Yeub7YmQVxsulyrg QSlA52ZdVfFjns7XxbrIR/lkth7laV2PPm5W+Wi2yT5M66d6taqzn4FalpetYIyrwG5QaJb/nQJu b+WqrbtG721I3qLHfgHZ4R9Jx1mG8V2FsNfssrPDjEGUMfj2gILqH/dgPz7z5S8AAAD//wMAUEsD BBQABgAIAAAAIQD98ykZ2gAAAAYBAAAPAAAAZHJzL2Rvd25yZXYueG1sTI/BTsMwEETvSPyDtUhc qtamSIGGOBUCcuNCAXHdxksSEa/T2G0DX8/CBU6r0Yxm3xTryffqQGPsAlu4WBhQxHVwHTcWXp6r +TWomJAd9oHJwidFWJenJwXmLhz5iQ6b1Cgp4ZijhTalIdc61i15jIswEIv3HkaPSeTYaDfiUcp9 r5fGZNpjx/KhxYHuWqo/NntvIVavtKu+ZvXMvF02gZa7+8cHtPb8bLq9AZVoSn9h+MEXdCiFaRv2 7KLqLcxXV5KUKwPEXpksA7X91bos9H/88hsAAP//AwBQSwECLQAUAAYACAAAACEAtoM4kv4AAADh AQAAEwAAAAAAAAAAAAAAAAAAAAAAW0NvbnRlbnRfVHlwZXNdLnhtbFBLAQItABQABgAIAAAAIQA4 /SH/1gAAAJQBAAALAAAAAAAAAAAAAAAAAC8BAABfcmVscy8ucmVsc1BLAQItABQABgAIAAAAIQB0 T50kFwIAAC4EAAAOAAAAAAAAAAAAAAAAAC4CAABkcnMvZTJvRG9jLnhtbFBLAQItABQABgAIAAAA IQD98ykZ2gAAAAYBAAAPAAAAAAAAAAAAAAAAAHEEAABkcnMvZG93bnJldi54bWxQSwUGAAAAAAQA BADzAAAAeAUAAAAA "/>
                  </w:pict>
                </mc:Fallback>
              </mc:AlternateContent>
            </w:r>
          </w:p>
          <w:p w:rsidR="003E7E25" w:rsidRPr="00A55DAD" w:rsidRDefault="003E7E25" w:rsidP="00960BBD">
            <w:pPr>
              <w:tabs>
                <w:tab w:val="left" w:pos="374"/>
              </w:tabs>
              <w:jc w:val="both"/>
              <w:rPr>
                <w:rFonts w:ascii="Times New Roman" w:hAnsi="Times New Roman"/>
                <w:noProof/>
                <w:lang w:val="fr-BE"/>
              </w:rPr>
            </w:pPr>
            <w:r w:rsidRPr="00A55DAD">
              <w:rPr>
                <w:rFonts w:ascii="Times New Roman" w:hAnsi="Times New Roman"/>
                <w:noProof/>
                <w:lang w:val="fr-BE"/>
              </w:rPr>
              <w:t xml:space="preserve">Kết hợp hai trường hợp trên ta tìm được khoảng cách giữa các ảnh là:                           </w:t>
            </w:r>
          </w:p>
          <w:p w:rsidR="003E7E25" w:rsidRPr="00A55DAD" w:rsidRDefault="003E7E25" w:rsidP="00960BBD">
            <w:pPr>
              <w:tabs>
                <w:tab w:val="left" w:pos="374"/>
              </w:tabs>
              <w:ind w:left="-57"/>
              <w:jc w:val="both"/>
              <w:rPr>
                <w:rFonts w:ascii="Times New Roman" w:hAnsi="Times New Roman"/>
                <w:noProof/>
              </w:rPr>
            </w:pPr>
            <w:r w:rsidRPr="00A55DAD">
              <w:rPr>
                <w:rFonts w:ascii="Times New Roman" w:hAnsi="Times New Roman"/>
                <w:noProof/>
                <w:lang w:val="fr-BE"/>
              </w:rPr>
              <w:t xml:space="preserve">                 </w:t>
            </w:r>
            <w:r w:rsidRPr="00A55DAD">
              <w:rPr>
                <w:rFonts w:ascii="Times New Roman" w:hAnsi="Times New Roman"/>
                <w:noProof/>
              </w:rPr>
              <w:t>S</w:t>
            </w:r>
            <w:r w:rsidRPr="00A55DAD">
              <w:rPr>
                <w:rFonts w:ascii="Times New Roman" w:hAnsi="Times New Roman"/>
                <w:noProof/>
                <w:vertAlign w:val="subscript"/>
              </w:rPr>
              <w:t>1</w:t>
            </w:r>
            <w:r w:rsidRPr="00A55DAD">
              <w:rPr>
                <w:rFonts w:ascii="Times New Roman" w:hAnsi="Times New Roman"/>
                <w:noProof/>
              </w:rPr>
              <w:t>S</w:t>
            </w:r>
            <w:r w:rsidRPr="00A55DAD">
              <w:rPr>
                <w:rFonts w:ascii="Times New Roman" w:hAnsi="Times New Roman"/>
                <w:noProof/>
                <w:vertAlign w:val="subscript"/>
              </w:rPr>
              <w:t>2</w:t>
            </w:r>
            <w:r w:rsidRPr="00A55DAD">
              <w:rPr>
                <w:rFonts w:ascii="Times New Roman" w:hAnsi="Times New Roman"/>
                <w:noProof/>
              </w:rPr>
              <w:t xml:space="preserve"> = 0,5f; S</w:t>
            </w:r>
            <w:r w:rsidRPr="00A55DAD">
              <w:rPr>
                <w:rFonts w:ascii="Times New Roman" w:hAnsi="Times New Roman"/>
                <w:noProof/>
                <w:vertAlign w:val="subscript"/>
              </w:rPr>
              <w:t>1</w:t>
            </w:r>
            <w:r w:rsidRPr="00A55DAD">
              <w:rPr>
                <w:rFonts w:ascii="Times New Roman" w:hAnsi="Times New Roman"/>
                <w:noProof/>
              </w:rPr>
              <w:t>S</w:t>
            </w:r>
            <w:r w:rsidRPr="00A55DAD">
              <w:rPr>
                <w:rFonts w:ascii="Times New Roman" w:hAnsi="Times New Roman"/>
                <w:noProof/>
                <w:vertAlign w:val="subscript"/>
              </w:rPr>
              <w:t>3</w:t>
            </w:r>
            <w:r w:rsidRPr="00A55DAD">
              <w:rPr>
                <w:rFonts w:ascii="Times New Roman" w:hAnsi="Times New Roman"/>
                <w:noProof/>
              </w:rPr>
              <w:t>= 3f + f = 4f; S</w:t>
            </w:r>
            <w:r w:rsidRPr="00A55DAD">
              <w:rPr>
                <w:rFonts w:ascii="Times New Roman" w:hAnsi="Times New Roman"/>
                <w:noProof/>
                <w:vertAlign w:val="subscript"/>
              </w:rPr>
              <w:t>2</w:t>
            </w:r>
            <w:r w:rsidRPr="00A55DAD">
              <w:rPr>
                <w:rFonts w:ascii="Times New Roman" w:hAnsi="Times New Roman"/>
                <w:noProof/>
              </w:rPr>
              <w:t>S</w:t>
            </w:r>
            <w:r w:rsidRPr="00A55DAD">
              <w:rPr>
                <w:rFonts w:ascii="Times New Roman" w:hAnsi="Times New Roman"/>
                <w:noProof/>
                <w:vertAlign w:val="subscript"/>
              </w:rPr>
              <w:t>3</w:t>
            </w:r>
            <w:r w:rsidRPr="00A55DAD">
              <w:rPr>
                <w:rFonts w:ascii="Times New Roman" w:hAnsi="Times New Roman"/>
                <w:noProof/>
              </w:rPr>
              <w:t xml:space="preserve"> = 3f + 1,5 f = 4,5 f</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rPr>
          <w:trHeight w:val="1822"/>
        </w:trPr>
        <w:tc>
          <w:tcPr>
            <w:tcW w:w="768" w:type="dxa"/>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C90CA4" w:rsidP="00960BBD">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31616" behindDoc="0" locked="0" layoutInCell="1" allowOverlap="1">
                      <wp:simplePos x="0" y="0"/>
                      <wp:positionH relativeFrom="column">
                        <wp:posOffset>409575</wp:posOffset>
                      </wp:positionH>
                      <wp:positionV relativeFrom="paragraph">
                        <wp:posOffset>1129030</wp:posOffset>
                      </wp:positionV>
                      <wp:extent cx="5818505" cy="0"/>
                      <wp:effectExtent l="9525" t="5080" r="10795" b="13970"/>
                      <wp:wrapNone/>
                      <wp:docPr id="1982" name="Line 18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8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7"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5pt,88.9pt" to="490.4pt,8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ObwfFwIAAC4EAAAOAAAAZHJzL2Uyb0RvYy54bWysU02P2yAQvVfqf0DcE9upnXWsOKsqTnpJ 20i7/QEEcIyKAQGJE1X97x3Ih7LtparqAx6Ymcebmcf8+dRLdOTWCa1qnI1TjLiimgm1r/G31/Wo xMh5ohiRWvEan7nDz4v37+aDqfhEd1oybhGAKFcNpsad96ZKEkc73hM31oYrcLba9sTD1u4TZskA 6L1MJmk6TQZtmbGacufgtLk48SLity2n/mvbOu6RrDFw83G1cd2FNVnMSbW3xHSCXmmQf2DRE6Hg 0jtUQzxBByv+gOoFtdrp1o+p7hPdtoLyWANUk6W/VfPSEcNjLdAcZ+5tcv8Pln45bi0SDGY3KycY KdLDlDZCcZSV2VPoz2BcBWFLtbWhQnpSL2aj6XeHlF52RO155Pl6NpCZhYzkTUrYOAO37IbPmkEM OXgdm3VqbR8goQ3oFGdyvs+EnzyicFiUWVmkBUb05ktIdUs01vlPXPcoGDWWQDsCk+PG+UCEVLeQ cI/SayFlHLlUaKjxrJgUMcFpKVhwhjBn97ultOhIgmjiF6sCz2OY1QfFIljHCVtdbU+EvNhwuVQB D0oBOlfrooofs3S2KldlPson09UoT5tm9HG9zEfTdfZUNB+a5bLJfgZqWV51gjGuArubQrP87xRw fSsXbd01em9D8hY99gvI3v6RdJxlGN9FCDvNzlt7mzGIMgZfH1BQ/eMe7MdnvvgFAAD//wMAUEsD BBQABgAIAAAAIQBmr+D23QAAAAoBAAAPAAAAZHJzL2Rvd25yZXYueG1sTI9BT8MwDIXvSPyHyEhc JpYwYBul6YSA3rgwQFy9xrQVjdM12Vb49RgJCW7289Pz9/LV6Du1pyG2gS2cTw0o4iq4lmsLL8/l 2RJUTMgOu8Bk4ZMirIrjoxwzFw78RPt1qpWEcMzQQpNSn2kdq4Y8xmnoieX2HgaPSdah1m7Ag4T7 Ts+MmWuPLcuHBnu6a6j6WO+8hVi+0rb8mlQT83ZRB5pt7x8f0NrTk/H2BlSiMf2Z4Qdf0KEQpk3Y sYuqszC/vBKn6IuFVBDD9dLIsPlVdJHr/xWKbwAAAP//AwBQSwECLQAUAAYACAAAACEAtoM4kv4A AADhAQAAEwAAAAAAAAAAAAAAAAAAAAAAW0NvbnRlbnRfVHlwZXNdLnhtbFBLAQItABQABgAIAAAA IQA4/SH/1gAAAJQBAAALAAAAAAAAAAAAAAAAAC8BAABfcmVscy8ucmVsc1BLAQItABQABgAIAAAA IQBiObwfFwIAAC4EAAAOAAAAAAAAAAAAAAAAAC4CAABkcnMvZTJvRG9jLnhtbFBLAQItABQABgAI AAAAIQBmr+D23QAAAAoBAAAPAAAAAAAAAAAAAAAAAHEEAABkcnMvZG93bnJldi54bWxQSwUGAAAA AAQABADzAAAAewUAAAAA "/>
                  </w:pict>
                </mc:Fallback>
              </mc:AlternateContent>
            </w:r>
            <w:r w:rsidR="003E7E25" w:rsidRPr="00A55DAD">
              <w:rPr>
                <w:rFonts w:ascii="Times New Roman" w:hAnsi="Times New Roman"/>
                <w:b/>
              </w:rPr>
              <w:t>6</w:t>
            </w:r>
          </w:p>
        </w:tc>
        <w:tc>
          <w:tcPr>
            <w:tcW w:w="8316" w:type="dxa"/>
          </w:tcPr>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Cách làm:</w:t>
            </w:r>
          </w:p>
          <w:p w:rsidR="003E7E25" w:rsidRPr="00A55DAD" w:rsidRDefault="003E7E25" w:rsidP="00960BBD">
            <w:pPr>
              <w:numPr>
                <w:ilvl w:val="0"/>
                <w:numId w:val="7"/>
              </w:numPr>
              <w:tabs>
                <w:tab w:val="left" w:pos="374"/>
              </w:tabs>
              <w:jc w:val="both"/>
              <w:rPr>
                <w:rFonts w:ascii="Times New Roman" w:hAnsi="Times New Roman"/>
              </w:rPr>
            </w:pPr>
            <w:r w:rsidRPr="00A55DAD">
              <w:rPr>
                <w:rFonts w:ascii="Times New Roman" w:hAnsi="Times New Roman"/>
              </w:rPr>
              <w:t>Móc lực kế vào vật xác định trọng lượng của vật trong không khí P</w:t>
            </w:r>
            <w:r w:rsidRPr="00A55DAD">
              <w:rPr>
                <w:rFonts w:ascii="Times New Roman" w:hAnsi="Times New Roman"/>
                <w:vertAlign w:val="subscript"/>
              </w:rPr>
              <w:t>1</w:t>
            </w:r>
          </w:p>
          <w:p w:rsidR="003E7E25" w:rsidRPr="00A55DAD" w:rsidRDefault="003E7E25" w:rsidP="00960BBD">
            <w:pPr>
              <w:numPr>
                <w:ilvl w:val="0"/>
                <w:numId w:val="7"/>
              </w:numPr>
              <w:tabs>
                <w:tab w:val="left" w:pos="374"/>
              </w:tabs>
              <w:jc w:val="both"/>
              <w:rPr>
                <w:rFonts w:ascii="Times New Roman" w:hAnsi="Times New Roman"/>
              </w:rPr>
            </w:pPr>
            <w:r w:rsidRPr="00A55DAD">
              <w:rPr>
                <w:rFonts w:ascii="Times New Roman" w:hAnsi="Times New Roman"/>
              </w:rPr>
              <w:t>Móc lực kế vào vật xác định trọng lượng của vật trong nước P</w:t>
            </w:r>
            <w:r w:rsidRPr="00A55DAD">
              <w:rPr>
                <w:rFonts w:ascii="Times New Roman" w:hAnsi="Times New Roman"/>
                <w:vertAlign w:val="subscript"/>
              </w:rPr>
              <w:t>2</w:t>
            </w:r>
          </w:p>
          <w:p w:rsidR="003E7E25" w:rsidRPr="00A55DAD" w:rsidRDefault="003E7E25" w:rsidP="00960BBD">
            <w:pPr>
              <w:numPr>
                <w:ilvl w:val="0"/>
                <w:numId w:val="7"/>
              </w:numPr>
              <w:tabs>
                <w:tab w:val="left" w:pos="374"/>
              </w:tabs>
              <w:jc w:val="both"/>
              <w:rPr>
                <w:rFonts w:ascii="Times New Roman" w:hAnsi="Times New Roman"/>
              </w:rPr>
            </w:pPr>
            <w:r w:rsidRPr="00A55DAD">
              <w:rPr>
                <w:rFonts w:ascii="Times New Roman" w:hAnsi="Times New Roman"/>
              </w:rPr>
              <w:t>Móc lực kế vào vật xác định trọng lượng của vật trong chất lỏng cần đo P</w:t>
            </w:r>
            <w:r w:rsidRPr="00A55DAD">
              <w:rPr>
                <w:rFonts w:ascii="Times New Roman" w:hAnsi="Times New Roman"/>
                <w:vertAlign w:val="subscript"/>
              </w:rPr>
              <w:t>3</w:t>
            </w:r>
          </w:p>
          <w:p w:rsidR="003E7E25" w:rsidRPr="00A55DAD" w:rsidRDefault="00C90CA4" w:rsidP="00960BBD">
            <w:pPr>
              <w:tabs>
                <w:tab w:val="left" w:pos="374"/>
              </w:tabs>
              <w:ind w:left="-57"/>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30592" behindDoc="0" locked="0" layoutInCell="1" allowOverlap="1">
                      <wp:simplePos x="0" y="0"/>
                      <wp:positionH relativeFrom="column">
                        <wp:posOffset>-69850</wp:posOffset>
                      </wp:positionH>
                      <wp:positionV relativeFrom="paragraph">
                        <wp:posOffset>93345</wp:posOffset>
                      </wp:positionV>
                      <wp:extent cx="5818505" cy="0"/>
                      <wp:effectExtent l="6350" t="7620" r="13970" b="11430"/>
                      <wp:wrapNone/>
                      <wp:docPr id="1981" name="Line 1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8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6"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7.35pt" to="452.65pt,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XksVFwIAAC4EAAAOAAAAZHJzL2Uyb0RvYy54bWysU8GO2jAQvVfqP1i+QxIKNESEVZVAL7SL tNsPMLZDrDq2ZRsCqvrvHRuC2PZSVc3BGXtmnt/MPC+fzp1EJ26d0KrE2TjFiCuqmVCHEn973Yxy jJwnihGpFS/xhTv8tHr/btmbgk90qyXjFgGIckVvStx6b4okcbTlHXFjbbgCZ6NtRzxs7SFhlvSA 3slkkqbzpNeWGaspdw5O66sTryJ+03Dqn5vGcY9kiYGbj6uN6z6syWpJioMlphX0RoP8A4uOCAWX 3qFq4gk6WvEHVCeo1U43fkx1l+imEZTHGqCaLP2tmpeWGB5rgeY4c2+T+3+w9OtpZ5FgMLtFnmGk SAdT2grFUZZn89Cf3rgCwiq1s6FCelYvZqvpd4eUrlqiDjzyfL0YyMxCRvImJWycgVv2/RfNIIYc vY7NOje2C5DQBnSOM7ncZ8LPHlE4nOVZPktnGNHBl5BiSDTW+c9cdygYJZZAOwKT09b5QIQUQ0i4 R+mNkDKOXCrUl3gxm8xigtNSsOAMYc4e9pW06ESCaOIXqwLPY5jVR8UiWMsJW99sT4S82nC5VAEP SgE6N+uqih+LdLHO1/l0NJ3M16NpWtejT5tqOppvso+z+kNdVXX2M1DLpkUrGOMqsBsUmk3/TgG3 t3LV1l2j9zYkb9Fjv4Ds8I+k4yzD+K5C2Gt22dlhxiDKGHx7QEH1j3uwH5/56hcAAAD//wMAUEsD BBQABgAIAAAAIQCZ5r+h3QAAAAkBAAAPAAAAZHJzL2Rvd25yZXYueG1sTI/NTsMwEITvSLyDtUhc qtZOy2+IUyEgNy6UVly3yZJExOs0dtvA07OIAxx3ZjT7TbYcXacONITWs4VkZkARl75qubawfi2m N6BCRK6w80wWPinAMj89yTCt/JFf6LCKtZISDilaaGLsU61D2ZDDMPM9sXjvfnAY5RxqXQ14lHLX 6bkxV9phy/KhwZ4eGio/VntnIRQb2hVfk3Ji3ha1p/nu8fkJrT0/G+/vQEUa418YfvAFHXJh2vo9 V0F1FqZJIluiGBfXoCRway4XoLa/gs4z/X9B/g0AAP//AwBQSwECLQAUAAYACAAAACEAtoM4kv4A AADhAQAAEwAAAAAAAAAAAAAAAAAAAAAAW0NvbnRlbnRfVHlwZXNdLnhtbFBLAQItABQABgAIAAAA IQA4/SH/1gAAAJQBAAALAAAAAAAAAAAAAAAAAC8BAABfcmVscy8ucmVsc1BLAQItABQABgAIAAAA IQCqXksVFwIAAC4EAAAOAAAAAAAAAAAAAAAAAC4CAABkcnMvZTJvRG9jLnhtbFBLAQItABQABgAI AAAAIQCZ5r+h3QAAAAkBAAAPAAAAAAAAAAAAAAAAAHEEAABkcnMvZG93bnJldi54bWxQSwUGAAAA AAQABADzAAAAewUAAAAA "/>
                  </w:pict>
                </mc:Fallback>
              </mc:AlternateContent>
            </w:r>
          </w:p>
          <w:p w:rsidR="003E7E25" w:rsidRPr="00A55DAD" w:rsidRDefault="003E7E25" w:rsidP="00960BBD">
            <w:pPr>
              <w:tabs>
                <w:tab w:val="left" w:pos="374"/>
              </w:tabs>
              <w:ind w:left="-57"/>
              <w:jc w:val="both"/>
              <w:rPr>
                <w:rFonts w:ascii="Times New Roman" w:hAnsi="Times New Roman"/>
                <w:noProof/>
              </w:rPr>
            </w:pPr>
            <w:r w:rsidRPr="00A55DAD">
              <w:rPr>
                <w:rFonts w:ascii="Times New Roman" w:hAnsi="Times New Roman"/>
                <w:noProof/>
              </w:rPr>
              <w:t xml:space="preserve"> Giải thích:</w:t>
            </w:r>
          </w:p>
          <w:p w:rsidR="003E7E25" w:rsidRPr="00A55DAD" w:rsidRDefault="003E7E25" w:rsidP="00960BBD">
            <w:pPr>
              <w:numPr>
                <w:ilvl w:val="0"/>
                <w:numId w:val="7"/>
              </w:numPr>
              <w:tabs>
                <w:tab w:val="left" w:pos="374"/>
              </w:tabs>
              <w:jc w:val="both"/>
              <w:rPr>
                <w:rFonts w:ascii="Times New Roman" w:hAnsi="Times New Roman"/>
                <w:noProof/>
              </w:rPr>
            </w:pPr>
            <w:r w:rsidRPr="00A55DAD">
              <w:rPr>
                <w:rFonts w:ascii="Times New Roman" w:hAnsi="Times New Roman"/>
                <w:noProof/>
              </w:rPr>
              <w:t>Từ giá trị P</w:t>
            </w:r>
            <w:r w:rsidRPr="00A55DAD">
              <w:rPr>
                <w:rFonts w:ascii="Times New Roman" w:hAnsi="Times New Roman"/>
                <w:noProof/>
                <w:vertAlign w:val="subscript"/>
              </w:rPr>
              <w:t xml:space="preserve">1 </w:t>
            </w:r>
            <w:r w:rsidRPr="00A55DAD">
              <w:rPr>
                <w:rFonts w:ascii="Times New Roman" w:hAnsi="Times New Roman"/>
                <w:noProof/>
              </w:rPr>
              <w:t>và P</w:t>
            </w:r>
            <w:r w:rsidRPr="00A55DAD">
              <w:rPr>
                <w:rFonts w:ascii="Times New Roman" w:hAnsi="Times New Roman"/>
                <w:noProof/>
                <w:vertAlign w:val="subscript"/>
              </w:rPr>
              <w:t>2</w:t>
            </w:r>
            <w:r w:rsidRPr="00A55DAD">
              <w:rPr>
                <w:rFonts w:ascii="Times New Roman" w:hAnsi="Times New Roman"/>
                <w:noProof/>
              </w:rPr>
              <w:t xml:space="preserve"> xác định được V thể tích vật nặng </w:t>
            </w:r>
            <w:r w:rsidRPr="00A55DAD">
              <w:rPr>
                <w:rFonts w:ascii="Times New Roman" w:hAnsi="Times New Roman"/>
                <w:noProof/>
                <w:position w:val="-30"/>
              </w:rPr>
              <w:object w:dxaOrig="1200" w:dyaOrig="700">
                <v:shape id="_x0000_i1069" type="#_x0000_t75" style="width:60pt;height:35pt">
                  <v:imagedata r:id="rId52" o:title=""/>
                </v:shape>
              </w:object>
            </w:r>
          </w:p>
          <w:p w:rsidR="003E7E25" w:rsidRPr="00A55DAD" w:rsidRDefault="003E7E25" w:rsidP="00960BBD">
            <w:pPr>
              <w:numPr>
                <w:ilvl w:val="0"/>
                <w:numId w:val="7"/>
              </w:numPr>
              <w:tabs>
                <w:tab w:val="left" w:pos="374"/>
              </w:tabs>
              <w:jc w:val="both"/>
              <w:rPr>
                <w:rFonts w:ascii="Times New Roman" w:hAnsi="Times New Roman"/>
                <w:noProof/>
              </w:rPr>
            </w:pPr>
            <w:r w:rsidRPr="00A55DAD">
              <w:rPr>
                <w:rFonts w:ascii="Times New Roman" w:hAnsi="Times New Roman"/>
                <w:noProof/>
              </w:rPr>
              <w:t xml:space="preserve">Ta có </w:t>
            </w:r>
            <w:r w:rsidRPr="00A55DAD">
              <w:rPr>
                <w:rFonts w:ascii="Times New Roman" w:hAnsi="Times New Roman"/>
                <w:noProof/>
                <w:position w:val="-12"/>
              </w:rPr>
              <w:object w:dxaOrig="1400" w:dyaOrig="360">
                <v:shape id="_x0000_i1070" type="#_x0000_t75" style="width:70pt;height:18pt">
                  <v:imagedata r:id="rId53" o:title=""/>
                </v:shape>
              </w:object>
            </w:r>
          </w:p>
          <w:p w:rsidR="003E7E25" w:rsidRPr="00A55DAD" w:rsidRDefault="003E7E25" w:rsidP="00960BBD">
            <w:pPr>
              <w:tabs>
                <w:tab w:val="left" w:pos="374"/>
              </w:tabs>
              <w:ind w:left="-57"/>
              <w:jc w:val="both"/>
              <w:rPr>
                <w:rFonts w:ascii="Times New Roman" w:hAnsi="Times New Roman"/>
                <w:noProof/>
              </w:rPr>
            </w:pPr>
          </w:p>
          <w:p w:rsidR="003E7E25" w:rsidRPr="00A55DAD" w:rsidRDefault="003E7E25" w:rsidP="00960BBD">
            <w:pPr>
              <w:numPr>
                <w:ilvl w:val="0"/>
                <w:numId w:val="7"/>
              </w:numPr>
              <w:tabs>
                <w:tab w:val="left" w:pos="374"/>
              </w:tabs>
              <w:jc w:val="both"/>
              <w:rPr>
                <w:rFonts w:ascii="Times New Roman" w:hAnsi="Times New Roman"/>
                <w:noProof/>
              </w:rPr>
            </w:pPr>
            <w:r w:rsidRPr="00A55DAD">
              <w:rPr>
                <w:rFonts w:ascii="Times New Roman" w:hAnsi="Times New Roman"/>
                <w:noProof/>
              </w:rPr>
              <w:t>Sau đó lập biểu thức tính</w: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xml:space="preserve">                  </w:t>
            </w:r>
            <w:r w:rsidRPr="00A55DAD">
              <w:rPr>
                <w:rFonts w:ascii="Times New Roman" w:hAnsi="Times New Roman"/>
                <w:noProof/>
                <w:position w:val="-30"/>
              </w:rPr>
              <w:object w:dxaOrig="1540" w:dyaOrig="700">
                <v:shape id="_x0000_i1071" type="#_x0000_t75" style="width:77pt;height:35pt">
                  <v:imagedata r:id="rId54" o:title=""/>
                </v:shape>
              </w:object>
            </w:r>
            <w:r w:rsidRPr="00A55DAD">
              <w:rPr>
                <w:rFonts w:ascii="Times New Roman" w:hAnsi="Times New Roman"/>
                <w:noProof/>
              </w:rPr>
              <w:t xml:space="preserve"> với d</w:t>
            </w:r>
            <w:r w:rsidRPr="00A55DAD">
              <w:rPr>
                <w:rFonts w:ascii="Times New Roman" w:hAnsi="Times New Roman"/>
                <w:noProof/>
                <w:vertAlign w:val="subscript"/>
              </w:rPr>
              <w:t>n</w:t>
            </w:r>
            <w:r w:rsidRPr="00A55DAD">
              <w:rPr>
                <w:rFonts w:ascii="Times New Roman" w:hAnsi="Times New Roman"/>
                <w:noProof/>
              </w:rPr>
              <w:t xml:space="preserve"> là trọng lượng riêng của nước</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bl>
    <w:p w:rsidR="003E7E25" w:rsidRPr="00A55DAD" w:rsidRDefault="003E7E25" w:rsidP="003E7E25">
      <w:pPr>
        <w:rPr>
          <w:rFonts w:ascii="Times New Roman" w:hAnsi="Times New Roman"/>
        </w:rPr>
      </w:pPr>
    </w:p>
    <w:p w:rsidR="003E7E25" w:rsidRPr="00A55DAD" w:rsidRDefault="003E7E25" w:rsidP="003E7E25">
      <w:pPr>
        <w:numPr>
          <w:ilvl w:val="0"/>
          <w:numId w:val="7"/>
        </w:numPr>
        <w:rPr>
          <w:rFonts w:ascii="Times New Roman" w:hAnsi="Times New Roman"/>
        </w:rPr>
      </w:pPr>
      <w:r w:rsidRPr="00A55DAD">
        <w:rPr>
          <w:rFonts w:ascii="Times New Roman" w:hAnsi="Times New Roman"/>
        </w:rPr>
        <w:t>Học sinh có thể giải bài theo cách khác đúng kết quả cho điểm tối đa.</w:t>
      </w:r>
    </w:p>
    <w:p w:rsidR="003E7E25" w:rsidRPr="00A55DAD" w:rsidRDefault="003E7E25" w:rsidP="003E7E25">
      <w:pPr>
        <w:numPr>
          <w:ilvl w:val="0"/>
          <w:numId w:val="7"/>
        </w:numPr>
        <w:rPr>
          <w:rFonts w:ascii="Times New Roman" w:hAnsi="Times New Roman"/>
        </w:rPr>
      </w:pPr>
      <w:r w:rsidRPr="00A55DAD">
        <w:rPr>
          <w:rFonts w:ascii="Times New Roman" w:hAnsi="Times New Roman"/>
        </w:rPr>
        <w:t>Thiếu đơn vị mỗi lần trừ  0,5 điểm; toàn bài thiếu hoặc sai đơn vị trừ không quá 1 điểm</w:t>
      </w:r>
    </w:p>
    <w:p w:rsidR="003E7E25" w:rsidRPr="00A55DAD" w:rsidRDefault="003E7E25" w:rsidP="003E7E25">
      <w:pPr>
        <w:numPr>
          <w:ilvl w:val="0"/>
          <w:numId w:val="7"/>
        </w:numPr>
        <w:rPr>
          <w:rFonts w:ascii="Times New Roman" w:hAnsi="Times New Roman"/>
        </w:rPr>
      </w:pPr>
      <w:r w:rsidRPr="00A55DAD">
        <w:rPr>
          <w:rFonts w:ascii="Times New Roman" w:hAnsi="Times New Roman"/>
        </w:rPr>
        <w:lastRenderedPageBreak/>
        <w:t>Điểm bài thi là tổng điểm các câu không làm tròn.</w:t>
      </w:r>
    </w:p>
    <w:p w:rsidR="003E7E25" w:rsidRPr="00A55DAD" w:rsidRDefault="003E7E25" w:rsidP="003E7E25">
      <w:pPr>
        <w:rPr>
          <w:rFonts w:ascii="Times New Roman" w:hAnsi="Times New Roman"/>
        </w:rPr>
      </w:pPr>
    </w:p>
    <w:p w:rsidR="003E7E25" w:rsidRPr="00A55DAD" w:rsidRDefault="00C90CA4" w:rsidP="003E7E25">
      <w:pPr>
        <w:rPr>
          <w:rFonts w:ascii="Times New Roman" w:hAnsi="Times New Roman"/>
          <w:sz w:val="21"/>
          <w:szCs w:val="21"/>
        </w:rPr>
      </w:pPr>
      <w:r>
        <w:rPr>
          <w:rFonts w:ascii="Times New Roman" w:hAnsi="Times New Roman"/>
          <w:noProof/>
        </w:rPr>
        <mc:AlternateContent>
          <mc:Choice Requires="wps">
            <w:drawing>
              <wp:anchor distT="0" distB="0" distL="114300" distR="114300" simplePos="0" relativeHeight="251632640" behindDoc="0" locked="0" layoutInCell="1" allowOverlap="1">
                <wp:simplePos x="0" y="0"/>
                <wp:positionH relativeFrom="column">
                  <wp:posOffset>1543685</wp:posOffset>
                </wp:positionH>
                <wp:positionV relativeFrom="paragraph">
                  <wp:posOffset>38735</wp:posOffset>
                </wp:positionV>
                <wp:extent cx="2612390" cy="0"/>
                <wp:effectExtent l="10160" t="10160" r="6350" b="8890"/>
                <wp:wrapNone/>
                <wp:docPr id="1980" name="Line 1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2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8"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55pt,3.05pt" to="327.25pt,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Nav1FwIAAC4EAAAOAAAAZHJzL2Uyb0RvYy54bWysU02P2jAQvVfqf7Byh3xsoCEirKoEeqEt 0m5/gLEdYtWxLdsQUNX/3rEhiG0vVdUcnLFn5vnNzPPy+dwLdGLGciWrKJ0mEWKSKMrloYq+vW4m RYSsw5JioSSroguz0fPq/bvloEuWqU4JygwCEGnLQVdR55wu49iSjvXYTpVmEpytMj12sDWHmBo8 AHov4ixJ5vGgDNVGEWYtnDZXZ7QK+G3LiPvatpY5JKoIuLmwmrDu/Rqvlrg8GKw7Tm408D+w6DGX cOkdqsEOo6Phf0D1nBhlVeumRPWxaltOWKgBqkmT36p56bBmoRZojtX3Ntn/B0u+nHYGcQqzWxTQ IIl7mNKWS4bSIi18fwZtSwir5c74CslZvuitIt8tkqrusDywwPP1oiEz9RnxmxS/sRpu2Q+fFYUY fHQqNOvcmt5DQhvQOczkcp8JOztE4DCbp9nTApiR0RfjckzUxrpPTPXIG1UkgHYAxqetdZ4ILscQ f49UGy5EGLmQaKiixSybhQSrBKfe6cOsOexrYdAJe9GEL1QFnscwo46SBrCOYbq+2Q5zcbXhciE9 HpQCdG7WVRU/FsliXayLfJJn8/UkT5pm8nFT55P5Jv0wa56aum7Sn55ampcdp5RJz25UaJr/nQJu b+WqrbtG722I36KHfgHZ8R9Ih1n68V2FsFf0sjPjjEGUIfj2gLzqH/dgPz7z1S8AAAD//wMAUEsD BBQABgAIAAAAIQBCE9P92wAAAAcBAAAPAAAAZHJzL2Rvd25yZXYueG1sTI7BTsMwEETvSPyDtUhc Kuo0bSMU4lQIyI0LBcR1Gy9JRLxOY7cNfD0LFziNRjOaecVmcr060hg6zwYW8wQUce1tx42Bl+fq 6hpUiMgWe89k4JMCbMrzswJz60/8RMdtbJSMcMjRQBvjkGsd6pYchrkfiCV796PDKHZstB3xJOOu 12mSZNphx/LQ4kB3LdUf24MzEKpX2ldfs3qWvC0bT+n+/vEBjbm8mG5vQEWa4l8ZfvAFHUph2vkD 26B6A+lquZCqgUxE8my9WoPa/XpdFvo/f/kNAAD//wMAUEsBAi0AFAAGAAgAAAAhALaDOJL+AAAA 4QEAABMAAAAAAAAAAAAAAAAAAAAAAFtDb250ZW50X1R5cGVzXS54bWxQSwECLQAUAAYACAAAACEA OP0h/9YAAACUAQAACwAAAAAAAAAAAAAAAAAvAQAAX3JlbHMvLnJlbHNQSwECLQAUAAYACAAAACEA PDWr9RcCAAAuBAAADgAAAAAAAAAAAAAAAAAuAgAAZHJzL2Uyb0RvYy54bWxQSwECLQAUAAYACAAA ACEAQhPT/dsAAAAHAQAADwAAAAAAAAAAAAAAAABxBAAAZHJzL2Rvd25yZXYueG1sUEsFBgAAAAAE AAQA8wAAAHkFAAAAAA== "/>
            </w:pict>
          </mc:Fallback>
        </mc:AlternateContent>
      </w:r>
    </w:p>
    <w:p w:rsidR="003E7E25" w:rsidRPr="00A55DAD" w:rsidRDefault="003E7E25" w:rsidP="003E7E25">
      <w:pPr>
        <w:rPr>
          <w:rFonts w:ascii="Times New Roman" w:hAnsi="Times New Roman"/>
          <w:sz w:val="21"/>
          <w:szCs w:val="21"/>
        </w:rPr>
      </w:pPr>
    </w:p>
    <w:tbl>
      <w:tblPr>
        <w:tblW w:w="10368" w:type="dxa"/>
        <w:tblLook w:val="01E0" w:firstRow="1" w:lastRow="1" w:firstColumn="1" w:lastColumn="1" w:noHBand="0" w:noVBand="0"/>
      </w:tblPr>
      <w:tblGrid>
        <w:gridCol w:w="3528"/>
        <w:gridCol w:w="6840"/>
      </w:tblGrid>
      <w:tr w:rsidR="00A55DAD" w:rsidRPr="00A55DAD" w:rsidTr="00960BBD">
        <w:tc>
          <w:tcPr>
            <w:tcW w:w="3528" w:type="dxa"/>
            <w:shd w:val="clear" w:color="auto" w:fill="auto"/>
          </w:tcPr>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UBND TỈNH BẮC NINH</w:t>
            </w:r>
          </w:p>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SỞ GIÁO DỤC &amp; ĐÀO TẠO</w:t>
            </w:r>
          </w:p>
          <w:p w:rsidR="00A55DAD" w:rsidRPr="00A55DAD" w:rsidRDefault="00C90CA4" w:rsidP="00960BBD">
            <w:pPr>
              <w:tabs>
                <w:tab w:val="left" w:pos="3960"/>
              </w:tabs>
              <w:rPr>
                <w:rFonts w:ascii="Times New Roman" w:hAnsi="Times New Roman"/>
                <w:b/>
                <w:sz w:val="22"/>
                <w:szCs w:val="22"/>
                <w:lang w:val="nl-NL"/>
              </w:rPr>
            </w:pPr>
            <w:r>
              <w:rPr>
                <w:rFonts w:ascii="Times New Roman" w:hAnsi="Times New Roman"/>
                <w:b/>
                <w:noProof/>
                <w:sz w:val="22"/>
                <w:szCs w:val="22"/>
              </w:rPr>
              <mc:AlternateContent>
                <mc:Choice Requires="wps">
                  <w:drawing>
                    <wp:anchor distT="0" distB="0" distL="114300" distR="114300" simplePos="0" relativeHeight="251638784" behindDoc="0" locked="0" layoutInCell="1" allowOverlap="1">
                      <wp:simplePos x="0" y="0"/>
                      <wp:positionH relativeFrom="column">
                        <wp:posOffset>235585</wp:posOffset>
                      </wp:positionH>
                      <wp:positionV relativeFrom="paragraph">
                        <wp:posOffset>102235</wp:posOffset>
                      </wp:positionV>
                      <wp:extent cx="1484630" cy="342900"/>
                      <wp:effectExtent l="6985" t="6985" r="13335" b="12065"/>
                      <wp:wrapNone/>
                      <wp:docPr id="1979" name="Text Box 1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rsidR="00A55DAD" w:rsidRPr="0091270D" w:rsidRDefault="00A55DAD" w:rsidP="00960BBD">
                                  <w:pPr>
                                    <w:jc w:val="center"/>
                                    <w:rPr>
                                      <w:rFonts w:ascii="Times New Roman" w:hAnsi="Times New Roman"/>
                                      <w:b/>
                                      <w:sz w:val="22"/>
                                      <w:szCs w:val="22"/>
                                      <w:lang w:val="nl-NL"/>
                                    </w:rPr>
                                  </w:pPr>
                                  <w:r w:rsidRPr="0091270D">
                                    <w:rPr>
                                      <w:rFonts w:ascii="Times New Roman" w:hAnsi="Times New Roman"/>
                                      <w:b/>
                                      <w:sz w:val="22"/>
                                      <w:szCs w:val="22"/>
                                      <w:lang w:val="nl-NL"/>
                                    </w:rPr>
                                    <w:t>ĐỀ DỰ B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2" o:spid="_x0000_s1189" type="#_x0000_t202" style="position:absolute;margin-left:18.55pt;margin-top:8.05pt;width:116.9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Tf77MAIAAF4EAAAOAAAAZHJzL2Uyb0RvYy54bWysVNtu2zAMfR+wfxD0vjjXNjbiFF26DAO6 C9DuA2RZjoVJoiYpsbOvLyWnadBtL8P8IIghdUieQ2Z102tFDsJ5Caakk9GYEmE41NLsSvr9cftu SYkPzNRMgRElPQpPb9Zv36w6W4gptKBq4QiCGF90tqRtCLbIMs9boZkfgRUGnQ04zQKabpfVjnWI rlU2HY+vsg5cbR1w4T3+ejc46TrhN43g4WvTeBGIKinWFtLp0lnFM1uvWLFzzLaSn8pg/1CFZtJg 0jPUHQuM7J38DUpL7sBDE0YcdAZNI7lIPWA3k/Grbh5aZkXqBcnx9kyT/3+w/MvhmyOyRu3y65wS wzSq9Cj6QN5DTyb5bBo56qwvMPTBYnDo0YPxqV9v74H/8MTApmVmJ26dg64VrMYaJ/FldvF0wPER pOo+Q42Z2D5AAuobpyOBSAlBdNTqeNYnVsNjyvlyfjVDF0ffbD7Nx0nAjBXPr63z4aMATeKlpA71 T+jscO9DrIYVzyExmQcl661UKhluV22UIweGs7JNX2rgVZgypCtpvpguBgL+CjFO358gtAw49Erq ki7PQayItH0wdRrJwKQa7liyMiceI3UDiaGv+iTbIlEQSa6gPiKzDoYhx6XESwvuFyUdDnhJ/c89 c4IS9cmgOvlkPo8bkYz54nqKhrv0VJceZjhClTRQMlw3YdiivXVy12KmYR4M3KKijUxkv1R1qh+H OGlwWri4JZd2inr5W1g/AQAA//8DAFBLAwQUAAYACAAAACEA8QBgyd8AAAAIAQAADwAAAGRycy9k b3ducmV2LnhtbEyPwU7DMBBE70j8g7VIXBC106KkDXEqhASCWylVubqxm0TY62C7afh7lhOcVrsz mn1TrSdn2WhC7D1KyGYCmMHG6x5bCbv3p9slsJgUamU9GgnfJsK6vryoVKn9Gd/MuE0toxCMpZLQ pTSUnMemM07FmR8Mknb0walEa2i5DupM4c7yuRA5d6pH+tCpwTx2pvncnpyE5d3L+BFfF5t9kx/t Kt0U4/NXkPL6anq4B5bMlP7M8ItP6FAT08GfUEdmJSyKjJx0z2mSPi/ECthBQiEy4HXF/xeofwAA AP//AwBQSwECLQAUAAYACAAAACEAtoM4kv4AAADhAQAAEwAAAAAAAAAAAAAAAAAAAAAAW0NvbnRl bnRfVHlwZXNdLnhtbFBLAQItABQABgAIAAAAIQA4/SH/1gAAAJQBAAALAAAAAAAAAAAAAAAAAC8B AABfcmVscy8ucmVsc1BLAQItABQABgAIAAAAIQDJTf77MAIAAF4EAAAOAAAAAAAAAAAAAAAAAC4C AABkcnMvZTJvRG9jLnhtbFBLAQItABQABgAIAAAAIQDxAGDJ3wAAAAgBAAAPAAAAAAAAAAAAAAAA AIoEAABkcnMvZG93bnJldi54bWxQSwUGAAAAAAQABADzAAAAlgUAAAAA ">
                      <v:textbox>
                        <w:txbxContent>
                          <w:p w:rsidR="00A55DAD" w:rsidRPr="0091270D" w:rsidRDefault="00A55DAD" w:rsidP="00960BBD">
                            <w:pPr>
                              <w:jc w:val="center"/>
                              <w:rPr>
                                <w:rFonts w:ascii="Times New Roman" w:hAnsi="Times New Roman"/>
                                <w:b/>
                                <w:sz w:val="22"/>
                                <w:szCs w:val="22"/>
                                <w:lang w:val="nl-NL"/>
                              </w:rPr>
                            </w:pPr>
                            <w:r w:rsidRPr="0091270D">
                              <w:rPr>
                                <w:rFonts w:ascii="Times New Roman" w:hAnsi="Times New Roman"/>
                                <w:b/>
                                <w:sz w:val="22"/>
                                <w:szCs w:val="22"/>
                                <w:lang w:val="nl-NL"/>
                              </w:rPr>
                              <w:t>ĐỀ DỰ BỊ</w:t>
                            </w:r>
                          </w:p>
                        </w:txbxContent>
                      </v:textbox>
                    </v:shape>
                  </w:pict>
                </mc:Fallback>
              </mc:AlternateContent>
            </w:r>
          </w:p>
          <w:p w:rsidR="00A55DAD" w:rsidRPr="00A55DAD" w:rsidRDefault="00A55DAD" w:rsidP="00960BBD">
            <w:pPr>
              <w:tabs>
                <w:tab w:val="left" w:pos="3960"/>
              </w:tabs>
              <w:jc w:val="center"/>
              <w:rPr>
                <w:rFonts w:ascii="Times New Roman" w:hAnsi="Times New Roman"/>
                <w:b/>
                <w:sz w:val="22"/>
                <w:szCs w:val="22"/>
                <w:lang w:val="nl-NL"/>
              </w:rPr>
            </w:pPr>
          </w:p>
          <w:p w:rsidR="00A55DAD" w:rsidRPr="00A55DAD" w:rsidRDefault="00A55DAD" w:rsidP="00960BBD">
            <w:pPr>
              <w:tabs>
                <w:tab w:val="left" w:pos="3960"/>
              </w:tabs>
              <w:jc w:val="center"/>
              <w:rPr>
                <w:rFonts w:ascii="Times New Roman" w:hAnsi="Times New Roman"/>
                <w:b/>
                <w:sz w:val="22"/>
                <w:szCs w:val="22"/>
                <w:lang w:val="nl-NL"/>
              </w:rPr>
            </w:pPr>
          </w:p>
        </w:tc>
        <w:tc>
          <w:tcPr>
            <w:tcW w:w="6840" w:type="dxa"/>
            <w:shd w:val="clear" w:color="auto" w:fill="auto"/>
          </w:tcPr>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ĐỀ THI CHỌN HỌC SINH GIỎI TỈNH</w:t>
            </w:r>
          </w:p>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NĂM HỌC 2009 – 2010</w:t>
            </w:r>
          </w:p>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MÔN THI: VẬT LÝ – LỚP 9 - THCS</w:t>
            </w:r>
          </w:p>
          <w:p w:rsidR="00A55DAD" w:rsidRPr="00A55DAD" w:rsidRDefault="00A55DAD" w:rsidP="00960BBD">
            <w:pPr>
              <w:tabs>
                <w:tab w:val="left" w:pos="3960"/>
              </w:tabs>
              <w:jc w:val="center"/>
              <w:rPr>
                <w:rFonts w:ascii="Times New Roman" w:hAnsi="Times New Roman"/>
                <w:i/>
                <w:sz w:val="22"/>
                <w:szCs w:val="22"/>
                <w:lang w:val="nl-NL"/>
              </w:rPr>
            </w:pPr>
            <w:r w:rsidRPr="00A55DAD">
              <w:rPr>
                <w:rFonts w:ascii="Times New Roman" w:hAnsi="Times New Roman"/>
                <w:b/>
                <w:sz w:val="22"/>
                <w:szCs w:val="22"/>
                <w:lang w:val="nl-NL"/>
              </w:rPr>
              <w:t xml:space="preserve">Thời gian làm bài : </w:t>
            </w:r>
            <w:r w:rsidRPr="00A55DAD">
              <w:rPr>
                <w:rFonts w:ascii="Times New Roman" w:hAnsi="Times New Roman"/>
                <w:b/>
                <w:i/>
                <w:sz w:val="22"/>
                <w:szCs w:val="22"/>
                <w:lang w:val="nl-NL"/>
              </w:rPr>
              <w:t>150 phút</w:t>
            </w:r>
            <w:r w:rsidRPr="00A55DAD">
              <w:rPr>
                <w:rFonts w:ascii="Times New Roman" w:hAnsi="Times New Roman"/>
                <w:b/>
                <w:sz w:val="22"/>
                <w:szCs w:val="22"/>
                <w:lang w:val="nl-NL"/>
              </w:rPr>
              <w:t xml:space="preserve"> </w:t>
            </w:r>
            <w:r w:rsidRPr="00A55DAD">
              <w:rPr>
                <w:rFonts w:ascii="Times New Roman" w:hAnsi="Times New Roman"/>
                <w:i/>
                <w:sz w:val="22"/>
                <w:szCs w:val="22"/>
                <w:lang w:val="nl-NL"/>
              </w:rPr>
              <w:t>(Không kể thời gian giao đề)</w:t>
            </w:r>
          </w:p>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Ngày thi</w:t>
            </w:r>
            <w:r w:rsidRPr="00A55DAD">
              <w:rPr>
                <w:rFonts w:ascii="Times New Roman" w:hAnsi="Times New Roman"/>
                <w:sz w:val="22"/>
                <w:szCs w:val="22"/>
                <w:lang w:val="nl-NL"/>
              </w:rPr>
              <w:t xml:space="preserve"> : </w:t>
            </w:r>
            <w:r w:rsidRPr="00A55DAD">
              <w:rPr>
                <w:rFonts w:ascii="Times New Roman" w:hAnsi="Times New Roman"/>
                <w:b/>
                <w:sz w:val="22"/>
                <w:szCs w:val="22"/>
                <w:lang w:val="nl-NL"/>
              </w:rPr>
              <w:t>14 / 04/ 2009</w:t>
            </w:r>
          </w:p>
          <w:p w:rsidR="00A55DAD" w:rsidRPr="00A55DAD" w:rsidRDefault="00A55DAD" w:rsidP="00960BBD">
            <w:pPr>
              <w:tabs>
                <w:tab w:val="left" w:pos="3960"/>
              </w:tabs>
              <w:jc w:val="center"/>
              <w:rPr>
                <w:rFonts w:ascii="Times New Roman" w:hAnsi="Times New Roman"/>
                <w:sz w:val="22"/>
                <w:szCs w:val="22"/>
                <w:lang w:val="nl-NL"/>
              </w:rPr>
            </w:pPr>
            <w:r w:rsidRPr="00A55DAD">
              <w:rPr>
                <w:rFonts w:ascii="Times New Roman" w:hAnsi="Times New Roman"/>
                <w:b/>
                <w:sz w:val="22"/>
                <w:szCs w:val="22"/>
                <w:lang w:val="nl-NL"/>
              </w:rPr>
              <w:t>--------------***--------------</w:t>
            </w:r>
          </w:p>
        </w:tc>
      </w:tr>
    </w:tbl>
    <w:p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Bài 1:(4 điểm)</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 xml:space="preserve">Trên một dòng sông khi xuôi dòng 1 ca nô vượt 1 bè nhỏ đang trôi theo dòng nước tại A lúc 9 giờ. Sau khi vươt bè được 50 phút ca nô nghỉ 20 phút rồi đi ngược lại và gặp bè tại 1 điểm cách A 8 km. </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 xml:space="preserve"> Xác định vận tốc dòng chảy của nước và thời điểm chúng gặp lại nhau. Biết rằng trong khi ca nô đi ngược lại thì bè phải dừng 20 phút để sửa chữa. Coi vận tốc của ca nô và dòng nước chảy là không đổi, quỹ đạo chuyển động của ca nô và bè là thẳng. </w:t>
      </w:r>
    </w:p>
    <w:p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 xml:space="preserve">Bài 2: (4 điểm) </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Trong ruột của một khối nước đá lớn ở 0</w:t>
      </w:r>
      <w:r w:rsidRPr="00A55DAD">
        <w:rPr>
          <w:rFonts w:ascii="Times New Roman" w:hAnsi="Times New Roman"/>
          <w:sz w:val="26"/>
          <w:szCs w:val="26"/>
          <w:vertAlign w:val="superscript"/>
          <w:lang w:val="nl-NL"/>
        </w:rPr>
        <w:t>0</w:t>
      </w:r>
      <w:r w:rsidRPr="00A55DAD">
        <w:rPr>
          <w:rFonts w:ascii="Times New Roman" w:hAnsi="Times New Roman"/>
          <w:sz w:val="26"/>
          <w:szCs w:val="26"/>
          <w:lang w:val="nl-NL"/>
        </w:rPr>
        <w:t xml:space="preserve">C có một cái hốc với thể tích </w:t>
      </w:r>
    </w:p>
    <w:p w:rsidR="00A55DAD" w:rsidRPr="00A55DAD" w:rsidRDefault="00C90CA4" w:rsidP="00960BBD">
      <w:pPr>
        <w:jc w:val="both"/>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4046220</wp:posOffset>
                </wp:positionH>
                <wp:positionV relativeFrom="paragraph">
                  <wp:posOffset>619760</wp:posOffset>
                </wp:positionV>
                <wp:extent cx="1550670" cy="1469390"/>
                <wp:effectExtent l="0" t="635" r="3810" b="0"/>
                <wp:wrapNone/>
                <wp:docPr id="1978" name="Rectangle 19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0670" cy="1469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C90CA4" w:rsidP="00960BBD">
                            <w:pPr>
                              <w:rPr>
                                <w:lang w:val="nl-NL"/>
                              </w:rPr>
                            </w:pPr>
                            <w:r>
                              <w:rPr>
                                <w:noProof/>
                              </w:rPr>
                              <w:drawing>
                                <wp:inline distT="0" distB="0" distL="0" distR="0">
                                  <wp:extent cx="1371600" cy="1381125"/>
                                  <wp:effectExtent l="0" t="0" r="0" b="9525"/>
                                  <wp:docPr id="5" name="Picture 5"/>
                                  <wp:cNvGraphicFramePr>
                                    <a:graphicFrameLocks noChangeAspect="1"/>
                                  </wp:cNvGraphicFramePr>
                                  <a:graphic>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71600" cy="1381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953" o:spid="_x0000_s1190" style="position:absolute;left:0;text-align:left;margin-left:318.6pt;margin-top:48.8pt;width:122.1pt;height:115.7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FjpRuAIAAL0FAAAOAAAAZHJzL2Uyb0RvYy54bWysVNtu1DAQfUfiHyy/p7nUyW6iZquy2SCk AhWFD/AmzsYisSPb3WxB/DtjZ6/tCwLyENme8cycOcdzc7vrO7RlSnMpchxeBRgxUcmai02Ov30t vTlG2lBR004KluNnpvHt4u2bm3HIWCRb2dVMIQgidDYOOW6NGTLf11XLeqqv5MAEGBupempgqzZ+ regI0fvOj4Ig8Uep6kHJimkNp8VkxAsXv2lYZT43jWYGdTmG2oz7K/df27+/uKHZRtGh5dW+DPoX VfSUC0h6DFVQQ9GT4q9C9bxSUsvGXFWy92XT8Io5DIAmDF6geWzpwBwWaI4ejm3S/y9s9Wn7oBCv gbt0BlwJ2gNLX6BvVGw6hsI0vrZNGgedge/j8KAsTD3cy+q7RkIuW3Bkd0rJsWW0htJC6+9fXLAb DVfRevwoa0hAn4x0/do1qrcBoRNo52h5PtLCdgZVcBjGcZDMgL0KbCFJ0uvUEefT7HB9UNq8Z7JH dpFjBfW78HR7r40th2YHF5tNyJJ3neO+ExcH4DidQHK4am22DEflzzRIV/PVnHgkSlYeCYrCuyuX xEvKcBYX18VyWYS/bN6QZC2vayZsmoOsQvJntO0FPgniKCwtO17bcLYkrTbrZafQloKsS/e5poPl 5OZfluGaAFheQAojEryLUq9M5jOPlCT20lkw94IwfZcmAUlJUV5CuueC/TskNOY4jaPYsXRW9Ats gfteY6NZzw0Mjo73OZ4fnWhmNbgStaPWUN5N67NW2PJPrQC6D0Q7xVqRTmI3u/XOvYvY6dkqeC3r Z9CwkqAwUCNMPVi0Uv3AaIQJkmMBIw6j7oOAV5CGhNiB4zYknkWwUeeW9bmFigoC5dhgNC2XZhpS T4PimxbyhFOnhjt4OSV3mj7VtH9vMCMctP08s0PofO+8TlN38RsAAP//AwBQSwMEFAAGAAgAAAAh AJdDwYrgAAAACgEAAA8AAABkcnMvZG93bnJldi54bWxMj8tOwzAQRfdI/IM1SGwQtZtWaRoyqRDi IbUrSj/AjU1iEY8j20nD32NWsBzdo3vPVLvZ9mzSPhhHCMuFAKapccpQi3D6eLkvgIUoScnekUb4 1gF29fVVJUvlLvSup2NsWSqhUEqELsah5Dw0nbYyLNygKWWfzlsZ0+lbrry8pHLb80yInFtpKC10 ctBPnW6+jqNFWL9m+2dzJw7GTqM87bkXb3RAvL2ZHx+ART3HPxh+9ZM61Mnp7EZSgfUI+WqTJRRh u8mBJaAolmtgZ4RVthXA64r/f6H+AQAA//8DAFBLAQItABQABgAIAAAAIQC2gziS/gAAAOEBAAAT AAAAAAAAAAAAAAAAAAAAAABbQ29udGVudF9UeXBlc10ueG1sUEsBAi0AFAAGAAgAAAAhADj9If/W AAAAlAEAAAsAAAAAAAAAAAAAAAAALwEAAF9yZWxzLy5yZWxzUEsBAi0AFAAGAAgAAAAhAPkWOlG4 AgAAvQUAAA4AAAAAAAAAAAAAAAAALgIAAGRycy9lMm9Eb2MueG1sUEsBAi0AFAAGAAgAAAAhAJdD wYrgAAAACgEAAA8AAAAAAAAAAAAAAAAAEgUAAGRycy9kb3ducmV2LnhtbFBLBQYAAAAABAAEAPMA AAAfBgAAAAA= " filled="f" stroked="f">
                <v:textbox style="mso-fit-shape-to-text:t">
                  <w:txbxContent>
                    <w:p w:rsidR="00A55DAD" w:rsidRPr="00BB7F45" w:rsidRDefault="00C90CA4" w:rsidP="00960BBD">
                      <w:pPr>
                        <w:rPr>
                          <w:lang w:val="nl-NL"/>
                        </w:rPr>
                      </w:pPr>
                      <w:r>
                        <w:rPr>
                          <w:noProof/>
                        </w:rPr>
                        <w:drawing>
                          <wp:inline distT="0" distB="0" distL="0" distR="0">
                            <wp:extent cx="1371600" cy="1381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71600" cy="1381125"/>
                                    </a:xfrm>
                                    <a:prstGeom prst="rect">
                                      <a:avLst/>
                                    </a:prstGeom>
                                    <a:noFill/>
                                    <a:ln>
                                      <a:noFill/>
                                    </a:ln>
                                  </pic:spPr>
                                </pic:pic>
                              </a:graphicData>
                            </a:graphic>
                          </wp:inline>
                        </w:drawing>
                      </w:r>
                    </w:p>
                  </w:txbxContent>
                </v:textbox>
              </v:rect>
            </w:pict>
          </mc:Fallback>
        </mc:AlternateContent>
      </w:r>
      <w:r w:rsidR="00A55DAD" w:rsidRPr="00A55DAD">
        <w:rPr>
          <w:rFonts w:ascii="Times New Roman" w:hAnsi="Times New Roman"/>
          <w:sz w:val="26"/>
          <w:szCs w:val="26"/>
          <w:lang w:val="nl-NL"/>
        </w:rPr>
        <w:t>V = 160cm</w:t>
      </w:r>
      <w:r w:rsidR="00A55DAD" w:rsidRPr="00A55DAD">
        <w:rPr>
          <w:rFonts w:ascii="Times New Roman" w:hAnsi="Times New Roman"/>
          <w:sz w:val="26"/>
          <w:szCs w:val="26"/>
          <w:vertAlign w:val="superscript"/>
          <w:lang w:val="nl-NL"/>
        </w:rPr>
        <w:t>3</w:t>
      </w:r>
      <w:r w:rsidR="00A55DAD" w:rsidRPr="00A55DAD">
        <w:rPr>
          <w:rFonts w:ascii="Times New Roman" w:hAnsi="Times New Roman"/>
          <w:sz w:val="26"/>
          <w:szCs w:val="26"/>
          <w:lang w:val="nl-NL"/>
        </w:rPr>
        <w:t>. Người ta rót vào hốc đó 60gam nước ở nhiệt độ 75</w:t>
      </w:r>
      <w:r w:rsidR="00A55DAD" w:rsidRPr="00A55DAD">
        <w:rPr>
          <w:rFonts w:ascii="Times New Roman" w:hAnsi="Times New Roman"/>
          <w:sz w:val="26"/>
          <w:szCs w:val="26"/>
          <w:vertAlign w:val="superscript"/>
          <w:lang w:val="nl-NL"/>
        </w:rPr>
        <w:t>0</w:t>
      </w:r>
      <w:r w:rsidR="00A55DAD" w:rsidRPr="00A55DAD">
        <w:rPr>
          <w:rFonts w:ascii="Times New Roman" w:hAnsi="Times New Roman"/>
          <w:sz w:val="26"/>
          <w:szCs w:val="26"/>
          <w:lang w:val="nl-NL"/>
        </w:rPr>
        <w:t>C. Hỏi khi nước nguội hẳn thì thể tích hốc rỗng còn lại bao nhiêu? Cho khối lượng riêng của nước là D</w:t>
      </w:r>
      <w:r w:rsidR="00A55DAD" w:rsidRPr="00A55DAD">
        <w:rPr>
          <w:rFonts w:ascii="Times New Roman" w:hAnsi="Times New Roman"/>
          <w:sz w:val="26"/>
          <w:szCs w:val="26"/>
          <w:vertAlign w:val="subscript"/>
          <w:lang w:val="nl-NL"/>
        </w:rPr>
        <w:t>n</w:t>
      </w:r>
      <w:r w:rsidR="00A55DAD" w:rsidRPr="00A55DAD">
        <w:rPr>
          <w:rFonts w:ascii="Times New Roman" w:hAnsi="Times New Roman"/>
          <w:sz w:val="26"/>
          <w:szCs w:val="26"/>
          <w:lang w:val="nl-NL"/>
        </w:rPr>
        <w:t xml:space="preserve"> = 1g/cm</w:t>
      </w:r>
      <w:r w:rsidR="00A55DAD" w:rsidRPr="00A55DAD">
        <w:rPr>
          <w:rFonts w:ascii="Times New Roman" w:hAnsi="Times New Roman"/>
          <w:sz w:val="26"/>
          <w:szCs w:val="26"/>
          <w:vertAlign w:val="superscript"/>
          <w:lang w:val="nl-NL"/>
        </w:rPr>
        <w:t>3</w:t>
      </w:r>
      <w:r w:rsidR="00A55DAD" w:rsidRPr="00A55DAD">
        <w:rPr>
          <w:rFonts w:ascii="Times New Roman" w:hAnsi="Times New Roman"/>
          <w:sz w:val="26"/>
          <w:szCs w:val="26"/>
          <w:lang w:val="nl-NL"/>
        </w:rPr>
        <w:t xml:space="preserve"> và của nước đá là D</w:t>
      </w:r>
      <w:r w:rsidR="00A55DAD" w:rsidRPr="00A55DAD">
        <w:rPr>
          <w:rFonts w:ascii="Times New Roman" w:hAnsi="Times New Roman"/>
          <w:sz w:val="26"/>
          <w:szCs w:val="26"/>
          <w:vertAlign w:val="subscript"/>
          <w:lang w:val="nl-NL"/>
        </w:rPr>
        <w:t>d</w:t>
      </w:r>
      <w:r w:rsidR="00A55DAD" w:rsidRPr="00A55DAD">
        <w:rPr>
          <w:rFonts w:ascii="Times New Roman" w:hAnsi="Times New Roman"/>
          <w:sz w:val="26"/>
          <w:szCs w:val="26"/>
          <w:lang w:val="nl-NL"/>
        </w:rPr>
        <w:t xml:space="preserve"> = 0,9g/cm</w:t>
      </w:r>
      <w:r w:rsidR="00A55DAD" w:rsidRPr="00A55DAD">
        <w:rPr>
          <w:rFonts w:ascii="Times New Roman" w:hAnsi="Times New Roman"/>
          <w:sz w:val="26"/>
          <w:szCs w:val="26"/>
          <w:vertAlign w:val="superscript"/>
          <w:lang w:val="nl-NL"/>
        </w:rPr>
        <w:t>3</w:t>
      </w:r>
      <w:r w:rsidR="00A55DAD" w:rsidRPr="00A55DAD">
        <w:rPr>
          <w:rFonts w:ascii="Times New Roman" w:hAnsi="Times New Roman"/>
          <w:sz w:val="26"/>
          <w:szCs w:val="26"/>
          <w:lang w:val="nl-NL"/>
        </w:rPr>
        <w:t>; nhiệt dung riêng của nước là C = 4200J/kg.K và để làm nóng chảy hoàn toàn 1kg nước đá ở nhiệt độ nóng chảy cần cung cấp một nhiệt lượng là 3,36.10</w:t>
      </w:r>
      <w:r w:rsidR="00A55DAD" w:rsidRPr="00A55DAD">
        <w:rPr>
          <w:rFonts w:ascii="Times New Roman" w:hAnsi="Times New Roman"/>
          <w:sz w:val="26"/>
          <w:szCs w:val="26"/>
          <w:vertAlign w:val="superscript"/>
          <w:lang w:val="nl-NL"/>
        </w:rPr>
        <w:t>5</w:t>
      </w:r>
      <w:r w:rsidR="00A55DAD" w:rsidRPr="00A55DAD">
        <w:rPr>
          <w:rFonts w:ascii="Times New Roman" w:hAnsi="Times New Roman"/>
          <w:sz w:val="26"/>
          <w:szCs w:val="26"/>
          <w:lang w:val="nl-NL"/>
        </w:rPr>
        <w:t>J.</w:t>
      </w:r>
    </w:p>
    <w:p w:rsidR="00A55DAD" w:rsidRPr="00A55DAD" w:rsidRDefault="00A55DAD" w:rsidP="00960BBD">
      <w:pPr>
        <w:rPr>
          <w:rFonts w:ascii="Times New Roman" w:hAnsi="Times New Roman"/>
          <w:b/>
          <w:i/>
          <w:sz w:val="26"/>
          <w:szCs w:val="26"/>
          <w:u w:val="single"/>
          <w:lang w:val="nl-NL"/>
        </w:rPr>
      </w:pPr>
      <w:r w:rsidRPr="00A55DAD">
        <w:rPr>
          <w:rFonts w:ascii="Times New Roman" w:hAnsi="Times New Roman"/>
          <w:b/>
          <w:i/>
          <w:sz w:val="26"/>
          <w:szCs w:val="26"/>
          <w:u w:val="single"/>
          <w:lang w:val="nl-NL"/>
        </w:rPr>
        <w:t>Bài 3: (4 điểm)</w:t>
      </w:r>
    </w:p>
    <w:p w:rsidR="00A55DAD" w:rsidRPr="00A55DAD" w:rsidRDefault="00A55DAD" w:rsidP="00960BBD">
      <w:pPr>
        <w:ind w:right="3249" w:firstLine="720"/>
        <w:jc w:val="both"/>
        <w:rPr>
          <w:rFonts w:ascii="Times New Roman" w:hAnsi="Times New Roman"/>
          <w:sz w:val="26"/>
          <w:szCs w:val="26"/>
          <w:lang w:val="nl-NL"/>
        </w:rPr>
      </w:pPr>
      <w:r w:rsidRPr="00A55DAD">
        <w:rPr>
          <w:rFonts w:ascii="Times New Roman" w:hAnsi="Times New Roman"/>
          <w:sz w:val="26"/>
          <w:szCs w:val="26"/>
          <w:lang w:val="nl-NL"/>
        </w:rPr>
        <w:t>Cho mạch điện có sơ đồ như hình vẽ. Biết U = 15V, R = 15r. Các vôn kế giống nhau, bỏ qua điện trở dây nối. Biết vôn kế V</w:t>
      </w:r>
      <w:r w:rsidRPr="00A55DAD">
        <w:rPr>
          <w:rFonts w:ascii="Times New Roman" w:hAnsi="Times New Roman"/>
          <w:sz w:val="26"/>
          <w:szCs w:val="26"/>
          <w:vertAlign w:val="subscript"/>
          <w:lang w:val="nl-NL"/>
        </w:rPr>
        <w:t>1</w:t>
      </w:r>
      <w:r w:rsidRPr="00A55DAD">
        <w:rPr>
          <w:rFonts w:ascii="Times New Roman" w:hAnsi="Times New Roman"/>
          <w:sz w:val="26"/>
          <w:szCs w:val="26"/>
          <w:lang w:val="nl-NL"/>
        </w:rPr>
        <w:t xml:space="preserve"> chỉ 14V, hỏi vôn kế V</w:t>
      </w:r>
      <w:r w:rsidRPr="00A55DAD">
        <w:rPr>
          <w:rFonts w:ascii="Times New Roman" w:hAnsi="Times New Roman"/>
          <w:sz w:val="26"/>
          <w:szCs w:val="26"/>
          <w:vertAlign w:val="subscript"/>
          <w:lang w:val="nl-NL"/>
        </w:rPr>
        <w:t>2</w:t>
      </w:r>
      <w:r w:rsidRPr="00A55DAD">
        <w:rPr>
          <w:rFonts w:ascii="Times New Roman" w:hAnsi="Times New Roman"/>
          <w:sz w:val="26"/>
          <w:szCs w:val="26"/>
          <w:lang w:val="nl-NL"/>
        </w:rPr>
        <w:t xml:space="preserve"> chỉ bao nhiêu?</w:t>
      </w:r>
    </w:p>
    <w:p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Bài 4: (4 điểm)</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Một vật AB đặt trước một thấu kính phân kỳ cho một ảnh cao là A</w:t>
      </w:r>
      <w:r w:rsidRPr="00A55DAD">
        <w:rPr>
          <w:rFonts w:ascii="Times New Roman" w:hAnsi="Times New Roman"/>
          <w:sz w:val="26"/>
          <w:szCs w:val="26"/>
          <w:vertAlign w:val="subscript"/>
          <w:lang w:val="nl-NL"/>
        </w:rPr>
        <w:t>1</w:t>
      </w:r>
      <w:r w:rsidRPr="00A55DAD">
        <w:rPr>
          <w:rFonts w:ascii="Times New Roman" w:hAnsi="Times New Roman"/>
          <w:sz w:val="26"/>
          <w:szCs w:val="26"/>
          <w:lang w:val="nl-NL"/>
        </w:rPr>
        <w:t>B</w:t>
      </w:r>
      <w:r w:rsidRPr="00A55DAD">
        <w:rPr>
          <w:rFonts w:ascii="Times New Roman" w:hAnsi="Times New Roman"/>
          <w:sz w:val="26"/>
          <w:szCs w:val="26"/>
          <w:vertAlign w:val="subscript"/>
          <w:lang w:val="nl-NL"/>
        </w:rPr>
        <w:t>1</w:t>
      </w:r>
      <w:r w:rsidRPr="00A55DAD">
        <w:rPr>
          <w:rFonts w:ascii="Times New Roman" w:hAnsi="Times New Roman"/>
          <w:sz w:val="26"/>
          <w:szCs w:val="26"/>
          <w:lang w:val="nl-NL"/>
        </w:rPr>
        <w:t xml:space="preserve"> = 0,8cm. Thay thấu kính phân kỳ bằng thấu kính hội tụ có cùng tiêu cự và cũng đặt ở vị trí của thấu kính phân kỳ thì thu được một ảnh thật, chiều cao là A</w:t>
      </w:r>
      <w:r w:rsidRPr="00A55DAD">
        <w:rPr>
          <w:rFonts w:ascii="Times New Roman" w:hAnsi="Times New Roman"/>
          <w:sz w:val="26"/>
          <w:szCs w:val="26"/>
          <w:vertAlign w:val="subscript"/>
          <w:lang w:val="nl-NL"/>
        </w:rPr>
        <w:t>2</w:t>
      </w:r>
      <w:r w:rsidRPr="00A55DAD">
        <w:rPr>
          <w:rFonts w:ascii="Times New Roman" w:hAnsi="Times New Roman"/>
          <w:sz w:val="26"/>
          <w:szCs w:val="26"/>
          <w:lang w:val="nl-NL"/>
        </w:rPr>
        <w:t>B</w:t>
      </w:r>
      <w:r w:rsidRPr="00A55DAD">
        <w:rPr>
          <w:rFonts w:ascii="Times New Roman" w:hAnsi="Times New Roman"/>
          <w:sz w:val="26"/>
          <w:szCs w:val="26"/>
          <w:vertAlign w:val="subscript"/>
          <w:lang w:val="nl-NL"/>
        </w:rPr>
        <w:t>2</w:t>
      </w:r>
      <w:r w:rsidRPr="00A55DAD">
        <w:rPr>
          <w:rFonts w:ascii="Times New Roman" w:hAnsi="Times New Roman"/>
          <w:sz w:val="26"/>
          <w:szCs w:val="26"/>
          <w:lang w:val="nl-NL"/>
        </w:rPr>
        <w:t xml:space="preserve"> = 4cm. Khoảng cách giữa hai ảnh là 72cm. Tìm tiêu cự của thấu kính và chiều cao của vật. Chú ý: Không sử dụng công thức thấu kính.</w:t>
      </w:r>
    </w:p>
    <w:p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Bài 5: (4 điểm)</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Một "hộp đen" có 3 đầu ra, bên trong chứa một mạch điện gồm một nguồn điện lý tưởng (không có điện trở trong) và một điện trở R chưa biết giá trị. Nếu mắc một điện trở R</w:t>
      </w:r>
      <w:r w:rsidRPr="00A55DAD">
        <w:rPr>
          <w:rFonts w:ascii="Times New Roman" w:hAnsi="Times New Roman"/>
          <w:sz w:val="26"/>
          <w:szCs w:val="26"/>
          <w:vertAlign w:val="subscript"/>
          <w:lang w:val="nl-NL"/>
        </w:rPr>
        <w:t>0</w:t>
      </w:r>
      <w:r w:rsidRPr="00A55DAD">
        <w:rPr>
          <w:rFonts w:ascii="Times New Roman" w:hAnsi="Times New Roman"/>
          <w:sz w:val="26"/>
          <w:szCs w:val="26"/>
          <w:lang w:val="nl-NL"/>
        </w:rPr>
        <w:t xml:space="preserve"> đã biết giữa hai đầu 1 và 2 thì dòng điện qua điện trở này là I</w:t>
      </w:r>
      <w:r w:rsidRPr="00A55DAD">
        <w:rPr>
          <w:rFonts w:ascii="Times New Roman" w:hAnsi="Times New Roman"/>
          <w:sz w:val="26"/>
          <w:szCs w:val="26"/>
          <w:vertAlign w:val="subscript"/>
          <w:lang w:val="nl-NL"/>
        </w:rPr>
        <w:t>12</w:t>
      </w:r>
      <w:r w:rsidRPr="00A55DAD">
        <w:rPr>
          <w:rFonts w:ascii="Times New Roman" w:hAnsi="Times New Roman"/>
          <w:position w:val="-4"/>
          <w:sz w:val="26"/>
          <w:szCs w:val="26"/>
          <w:lang w:val="nl-NL"/>
        </w:rPr>
        <w:object w:dxaOrig="220" w:dyaOrig="220">
          <v:shape id="_x0000_i1072" type="#_x0000_t75" style="width:11.25pt;height:11.25pt" o:ole="">
            <v:imagedata r:id="rId56" o:title=""/>
          </v:shape>
          <o:OLEObject Type="Embed" ProgID="Equation.DSMT4" ShapeID="_x0000_i1072" DrawAspect="Content" ObjectID="_1609915864" r:id="rId57"/>
        </w:object>
      </w:r>
      <w:r w:rsidRPr="00A55DAD">
        <w:rPr>
          <w:rFonts w:ascii="Times New Roman" w:hAnsi="Times New Roman"/>
          <w:sz w:val="26"/>
          <w:szCs w:val="26"/>
          <w:lang w:val="nl-NL"/>
        </w:rPr>
        <w:t>0. Nếu mắc R</w:t>
      </w:r>
      <w:r w:rsidRPr="00A55DAD">
        <w:rPr>
          <w:rFonts w:ascii="Times New Roman" w:hAnsi="Times New Roman"/>
          <w:sz w:val="26"/>
          <w:szCs w:val="26"/>
          <w:vertAlign w:val="subscript"/>
          <w:lang w:val="nl-NL"/>
        </w:rPr>
        <w:t>0</w:t>
      </w:r>
      <w:r w:rsidRPr="00A55DAD">
        <w:rPr>
          <w:rFonts w:ascii="Times New Roman" w:hAnsi="Times New Roman"/>
          <w:sz w:val="26"/>
          <w:szCs w:val="26"/>
          <w:lang w:val="nl-NL"/>
        </w:rPr>
        <w:t xml:space="preserve"> vào giữa hai đầu 1 và 3 thì dòng điện qua nó là I</w:t>
      </w:r>
      <w:r w:rsidRPr="00A55DAD">
        <w:rPr>
          <w:rFonts w:ascii="Times New Roman" w:hAnsi="Times New Roman"/>
          <w:sz w:val="26"/>
          <w:szCs w:val="26"/>
          <w:vertAlign w:val="subscript"/>
          <w:lang w:val="nl-NL"/>
        </w:rPr>
        <w:t>13</w:t>
      </w:r>
      <w:r w:rsidRPr="00A55DAD">
        <w:rPr>
          <w:rFonts w:ascii="Times New Roman" w:hAnsi="Times New Roman"/>
          <w:position w:val="-4"/>
          <w:sz w:val="26"/>
          <w:szCs w:val="26"/>
          <w:lang w:val="nl-NL"/>
        </w:rPr>
        <w:object w:dxaOrig="220" w:dyaOrig="220">
          <v:shape id="_x0000_i1073" type="#_x0000_t75" style="width:11.25pt;height:11.25pt" o:ole="">
            <v:imagedata r:id="rId56" o:title=""/>
          </v:shape>
          <o:OLEObject Type="Embed" ProgID="Equation.DSMT4" ShapeID="_x0000_i1073" DrawAspect="Content" ObjectID="_1609915865" r:id="rId58"/>
        </w:object>
      </w:r>
      <w:r w:rsidRPr="00A55DAD">
        <w:rPr>
          <w:rFonts w:ascii="Times New Roman" w:hAnsi="Times New Roman"/>
          <w:sz w:val="26"/>
          <w:szCs w:val="26"/>
          <w:lang w:val="nl-NL"/>
        </w:rPr>
        <w:t>0, đồng thời  I</w:t>
      </w:r>
      <w:r w:rsidRPr="00A55DAD">
        <w:rPr>
          <w:rFonts w:ascii="Times New Roman" w:hAnsi="Times New Roman"/>
          <w:sz w:val="26"/>
          <w:szCs w:val="26"/>
          <w:vertAlign w:val="subscript"/>
          <w:lang w:val="nl-NL"/>
        </w:rPr>
        <w:t>13</w:t>
      </w:r>
      <w:r w:rsidRPr="00A55DAD">
        <w:rPr>
          <w:rFonts w:ascii="Times New Roman" w:hAnsi="Times New Roman"/>
          <w:position w:val="-4"/>
          <w:sz w:val="26"/>
          <w:szCs w:val="26"/>
          <w:lang w:val="nl-NL"/>
        </w:rPr>
        <w:object w:dxaOrig="220" w:dyaOrig="220">
          <v:shape id="_x0000_i1074" type="#_x0000_t75" style="width:11.25pt;height:11.25pt" o:ole="">
            <v:imagedata r:id="rId56" o:title=""/>
          </v:shape>
          <o:OLEObject Type="Embed" ProgID="Equation.DSMT4" ShapeID="_x0000_i1074" DrawAspect="Content" ObjectID="_1609915866" r:id="rId59"/>
        </w:object>
      </w:r>
      <w:r w:rsidRPr="00A55DAD">
        <w:rPr>
          <w:rFonts w:ascii="Times New Roman" w:hAnsi="Times New Roman"/>
          <w:sz w:val="26"/>
          <w:szCs w:val="26"/>
          <w:lang w:val="nl-NL"/>
        </w:rPr>
        <w:t>I</w:t>
      </w:r>
      <w:r w:rsidRPr="00A55DAD">
        <w:rPr>
          <w:rFonts w:ascii="Times New Roman" w:hAnsi="Times New Roman"/>
          <w:sz w:val="26"/>
          <w:szCs w:val="26"/>
          <w:vertAlign w:val="subscript"/>
          <w:lang w:val="nl-NL"/>
        </w:rPr>
        <w:t>12</w:t>
      </w:r>
      <w:r w:rsidRPr="00A55DAD">
        <w:rPr>
          <w:rFonts w:ascii="Times New Roman" w:hAnsi="Times New Roman"/>
          <w:sz w:val="26"/>
          <w:szCs w:val="26"/>
          <w:lang w:val="nl-NL"/>
        </w:rPr>
        <w:t>. Còn khi mắc R</w:t>
      </w:r>
      <w:r w:rsidRPr="00A55DAD">
        <w:rPr>
          <w:rFonts w:ascii="Times New Roman" w:hAnsi="Times New Roman"/>
          <w:sz w:val="26"/>
          <w:szCs w:val="26"/>
          <w:vertAlign w:val="subscript"/>
          <w:lang w:val="nl-NL"/>
        </w:rPr>
        <w:t>0</w:t>
      </w:r>
      <w:r w:rsidRPr="00A55DAD">
        <w:rPr>
          <w:rFonts w:ascii="Times New Roman" w:hAnsi="Times New Roman"/>
          <w:sz w:val="26"/>
          <w:szCs w:val="26"/>
          <w:lang w:val="nl-NL"/>
        </w:rPr>
        <w:t xml:space="preserve"> vào giữa hai đầu 2 và 3 thì không có dòng điện đi qua. Hãy vẽ sơ đồ mạch điện trong "hộp đen", xác định hiệu điện thế của nguồn điện và giá trị điện trở R trong "hộp đen".</w:t>
      </w:r>
    </w:p>
    <w:p w:rsidR="00A55DAD" w:rsidRPr="00A55DAD" w:rsidRDefault="00A55DAD" w:rsidP="00960BBD">
      <w:pPr>
        <w:jc w:val="center"/>
        <w:rPr>
          <w:rFonts w:ascii="Times New Roman" w:hAnsi="Times New Roman"/>
          <w:sz w:val="26"/>
          <w:szCs w:val="26"/>
          <w:lang w:val="nl-NL"/>
        </w:rPr>
      </w:pPr>
      <w:r w:rsidRPr="00A55DAD">
        <w:rPr>
          <w:rFonts w:ascii="Times New Roman" w:hAnsi="Times New Roman"/>
          <w:sz w:val="26"/>
          <w:szCs w:val="26"/>
          <w:lang w:val="nl-NL"/>
        </w:rPr>
        <w:t>------------Hết------------</w:t>
      </w:r>
    </w:p>
    <w:p w:rsidR="00A55DAD" w:rsidRPr="00A55DAD" w:rsidRDefault="00A55DAD" w:rsidP="00960BBD">
      <w:pPr>
        <w:jc w:val="center"/>
        <w:rPr>
          <w:rFonts w:ascii="Times New Roman" w:hAnsi="Times New Roman"/>
          <w:sz w:val="26"/>
          <w:szCs w:val="26"/>
          <w:lang w:val="nl-NL"/>
        </w:rPr>
      </w:pPr>
      <w:r w:rsidRPr="00A55DAD">
        <w:rPr>
          <w:rFonts w:ascii="Times New Roman" w:hAnsi="Times New Roman"/>
          <w:sz w:val="26"/>
          <w:szCs w:val="26"/>
          <w:lang w:val="nl-NL"/>
        </w:rPr>
        <w:t>Cán bộ coi thi không giải thích gì thêm</w:t>
      </w:r>
    </w:p>
    <w:p w:rsidR="00A55DAD" w:rsidRPr="00A55DAD" w:rsidRDefault="00A55DAD" w:rsidP="00960BBD">
      <w:pPr>
        <w:rPr>
          <w:rFonts w:ascii="Times New Roman" w:hAnsi="Times New Roman"/>
          <w:sz w:val="26"/>
          <w:szCs w:val="26"/>
          <w:lang w:val="nl-NL"/>
        </w:rPr>
      </w:pPr>
    </w:p>
    <w:p w:rsidR="00A55DAD" w:rsidRPr="00A55DAD" w:rsidRDefault="00A55DAD" w:rsidP="00960BBD">
      <w:pPr>
        <w:rPr>
          <w:rFonts w:ascii="Times New Roman" w:hAnsi="Times New Roman"/>
          <w:sz w:val="26"/>
          <w:szCs w:val="26"/>
          <w:lang w:val="nl-NL"/>
        </w:rPr>
      </w:pPr>
    </w:p>
    <w:p w:rsidR="00A55DAD" w:rsidRPr="00A55DAD" w:rsidRDefault="00A55DAD" w:rsidP="00960BBD">
      <w:pPr>
        <w:rPr>
          <w:rFonts w:ascii="Times New Roman" w:hAnsi="Times New Roman"/>
          <w:sz w:val="26"/>
          <w:szCs w:val="26"/>
          <w:lang w:val="nl-NL"/>
        </w:rPr>
      </w:pPr>
      <w:r w:rsidRPr="00A55DAD">
        <w:rPr>
          <w:rFonts w:ascii="Times New Roman" w:hAnsi="Times New Roman"/>
          <w:sz w:val="26"/>
          <w:szCs w:val="26"/>
          <w:lang w:val="nl-NL"/>
        </w:rPr>
        <w:t xml:space="preserve">ĐÁP ÁN </w:t>
      </w:r>
    </w:p>
    <w:p w:rsidR="00A55DAD" w:rsidRPr="00A55DAD" w:rsidRDefault="00A55DAD">
      <w:pPr>
        <w:rPr>
          <w:rFonts w:ascii="Times New Roman" w:hAnsi="Times New Roman"/>
          <w:lang w:val="nl-NL"/>
        </w:rPr>
      </w:pPr>
      <w:r w:rsidRPr="00A55DAD">
        <w:rPr>
          <w:rFonts w:ascii="Times New Roman" w:hAnsi="Times New Roman"/>
          <w:lang w:val="nl-NL"/>
        </w:rPr>
        <w:t>Bài 1</w:t>
      </w:r>
    </w:p>
    <w:tbl>
      <w:tblPr>
        <w:tblW w:w="93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
        <w:gridCol w:w="9288"/>
      </w:tblGrid>
      <w:tr w:rsidR="00A55DAD" w:rsidRPr="00A55DAD">
        <w:trPr>
          <w:gridBefore w:val="1"/>
          <w:wBefore w:w="72" w:type="dxa"/>
        </w:trPr>
        <w:tc>
          <w:tcPr>
            <w:tcW w:w="9288" w:type="dxa"/>
          </w:tcPr>
          <w:p w:rsidR="00A55DAD" w:rsidRPr="00A55DAD" w:rsidRDefault="00A55DAD" w:rsidP="00960BBD">
            <w:pPr>
              <w:rPr>
                <w:rFonts w:ascii="Times New Roman" w:hAnsi="Times New Roman"/>
                <w:lang w:val="nl-NL"/>
              </w:rPr>
            </w:pPr>
            <w:r w:rsidRPr="00A55DAD">
              <w:rPr>
                <w:rFonts w:ascii="Times New Roman" w:hAnsi="Times New Roman"/>
                <w:lang w:val="nl-NL"/>
              </w:rPr>
              <w:t>Gọi vận tốc của ca nô khi nước yên nặng v</w:t>
            </w:r>
            <w:r w:rsidRPr="00A55DAD">
              <w:rPr>
                <w:rFonts w:ascii="Times New Roman" w:hAnsi="Times New Roman"/>
                <w:vertAlign w:val="subscript"/>
                <w:lang w:val="nl-NL"/>
              </w:rPr>
              <w:t>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Vận tốc của bè = vận tốc của nước v</w:t>
            </w:r>
            <w:r w:rsidRPr="00A55DAD">
              <w:rPr>
                <w:rFonts w:ascii="Times New Roman" w:hAnsi="Times New Roman"/>
                <w:vertAlign w:val="subscript"/>
                <w:lang w:val="nl-NL"/>
              </w:rPr>
              <w:t>2</w:t>
            </w:r>
          </w:p>
          <w:p w:rsidR="00A55DAD" w:rsidRPr="00A55DAD" w:rsidRDefault="00A55DAD" w:rsidP="00960BBD">
            <w:pPr>
              <w:rPr>
                <w:rFonts w:ascii="Times New Roman" w:hAnsi="Times New Roman"/>
                <w:lang w:val="nl-NL"/>
              </w:rPr>
            </w:pPr>
            <w:r w:rsidRPr="00A55DAD">
              <w:rPr>
                <w:rFonts w:ascii="Times New Roman" w:hAnsi="Times New Roman"/>
                <w:lang w:val="nl-NL"/>
              </w:rPr>
              <w:t>Ca nô khi đi xuôi dòng vận tốc so với bờ là ( 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Khi đi ngược dòng vận tốc      ( 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3120" behindDoc="0" locked="0" layoutInCell="1" allowOverlap="1">
                      <wp:simplePos x="0" y="0"/>
                      <wp:positionH relativeFrom="column">
                        <wp:posOffset>1649730</wp:posOffset>
                      </wp:positionH>
                      <wp:positionV relativeFrom="paragraph">
                        <wp:posOffset>86995</wp:posOffset>
                      </wp:positionV>
                      <wp:extent cx="949960" cy="342900"/>
                      <wp:effectExtent l="1905" t="1270" r="635" b="0"/>
                      <wp:wrapNone/>
                      <wp:docPr id="1977" name="Text Box 19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99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1</w:t>
                                  </w:r>
                                  <w:r w:rsidRPr="00BB7F45">
                                    <w:rPr>
                                      <w:sz w:val="21"/>
                                      <w:szCs w:val="21"/>
                                      <w:lang w:val="nl-NL"/>
                                    </w:rPr>
                                    <w:t>+ v</w:t>
                                  </w:r>
                                  <w:r w:rsidRPr="00BB7F45">
                                    <w:rPr>
                                      <w:sz w:val="21"/>
                                      <w:szCs w:val="21"/>
                                      <w:vertAlign w:val="subscript"/>
                                      <w:lang w:val="nl-NL"/>
                                    </w:rPr>
                                    <w:t>2</w:t>
                                  </w: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6" o:spid="_x0000_s1191" type="#_x0000_t202" style="position:absolute;margin-left:129.9pt;margin-top:6.85pt;width:74.8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yuVEuwIAAMYFAAAOAAAAZHJzL2Uyb0RvYy54bWysVNtu3CAQfa/Uf0C8O76EvdiKN0rW66pS epGSfgBr4zWqDS6wa6dR/70D3mvyUrXlAQEznLmdmZvboW3QjinNpUhxeBVgxEQhSy42Kf72lHtz jLShoqSNFCzFz0zj28X7dzd9l7BI1rIpmUIAInTSdymujekS39dFzVqqr2THBAgrqVpq4Ko2fqlo D+ht40dBMPV7qcpOyYJpDa/ZKMQLh19VrDBfqkozg5oUg2/G7crta7v7ixuabBTtal7s3aB/4UVL uQCjR6iMGoq2ir+BanmhpJaVuSpk68uq4gVzMUA0YfAqmseadszFAsnR3TFN+v/BFp93XxXiJdQu ns0wErSFKj2xwaB7OaAwJlObo77TCag+dqBsBpCAvotXdw+y+K6RkMuaig27U0r2NaMl+Bjan/7Z 1xFHW5B1/0mWYIlujXRAQ6Vam0BICQJ0qNXzsT7WmwIeYxLHU5AUILomURy4+vk0OXzulDYfmGyR PaRYQfkdON09aGOdoclBxdoSMudN4yjQiIsHUBxfwDR8tTLrhKvoSxzEq/lqTjwSTVceCbLMu8uX xJvm4WySXWfLZRb+snZDktS8LJmwZg7sCsmfVW/P85EXR35p2fDSwlmXtNqsl41COwrszt1yKQfJ Sc2/dMMlAWJ5FVIYkeA+ir18Op95JCcTL54Fcy8I43tIOYlJll+G9MAF+/eQUA9VnUSTkUsnp1/F Frj1NjaatNzA/Gh4m+L5UYkmloErUbrSGsqb8XyWCuv+KRVQ7kOhHV8tRUeymmE9uPaYRIc+WMvy GRisJDAMyAjDDw61VD8x6mGQpFj/2FLFMGo+CuiCOCTETh53IZNZBBd1LlmfS6goACrFBqPxuDTj tNp2im9qsDT2nZB30DkVd6y2LTZ6te83GBYuuP1gs9Po/O60TuN38RsAAP//AwBQSwMEFAAGAAgA AAAhANJQWz7eAAAACQEAAA8AAABkcnMvZG93bnJldi54bWxMj81OwzAQhO9IfQdrkbhRm5I2JI1T IRBXUMuP1Jsbb5Oo8TqK3Sa8PcsJjqMZzXxTbCbXiQsOofWk4W6uQCBV3rZUa/h4f7l9ABGiIWs6 T6jhGwNsytlVYXLrR9riZRdrwSUUcqOhibHPpQxVg86Eue+R2Dv6wZnIcqilHczI5a6TC6VW0pmW eKExPT41WJ12Z6fh8/W4/0rUW/3slv3oJyXJZVLrm+vpcQ0i4hT/wvCLz+hQMtPBn8kG0WlYLDNG j2zcpyA4kKgsAXHQsEpTkGUh/z8ofwAAAP//AwBQSwECLQAUAAYACAAAACEAtoM4kv4AAADhAQAA EwAAAAAAAAAAAAAAAAAAAAAAW0NvbnRlbnRfVHlwZXNdLnhtbFBLAQItABQABgAIAAAAIQA4/SH/ 1gAAAJQBAAALAAAAAAAAAAAAAAAAAC8BAABfcmVscy8ucmVsc1BLAQItABQABgAIAAAAIQA2yuVE uwIAAMYFAAAOAAAAAAAAAAAAAAAAAC4CAABkcnMvZTJvRG9jLnhtbFBLAQItABQABgAIAAAAIQDS UFs+3gAAAAkBAAAPAAAAAAAAAAAAAAAAABUFAABkcnMvZG93bnJldi54bWxQSwUGAAAAAAQABADz AAAAIAYAAAAA " filled="f" stroked="f">
                      <v:textbox>
                        <w:txbxContent>
                          <w:p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1</w:t>
                            </w:r>
                            <w:r w:rsidRPr="00BB7F45">
                              <w:rPr>
                                <w:sz w:val="21"/>
                                <w:szCs w:val="21"/>
                                <w:lang w:val="nl-NL"/>
                              </w:rPr>
                              <w:t>+ v</w:t>
                            </w:r>
                            <w:r w:rsidRPr="00BB7F45">
                              <w:rPr>
                                <w:sz w:val="21"/>
                                <w:szCs w:val="21"/>
                                <w:vertAlign w:val="subscript"/>
                                <w:lang w:val="nl-NL"/>
                              </w:rPr>
                              <w:t>2</w:t>
                            </w:r>
                            <w:r w:rsidRPr="00BB7F45">
                              <w:rPr>
                                <w:sz w:val="21"/>
                                <w:szCs w:val="21"/>
                                <w:lang w:val="nl-NL"/>
                              </w:rPr>
                              <w:t>)</w:t>
                            </w:r>
                          </w:p>
                        </w:txbxContent>
                      </v:textbox>
                    </v:shape>
                  </w:pict>
                </mc:Fallback>
              </mc:AlternateConten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8000" behindDoc="0" locked="0" layoutInCell="1" allowOverlap="1">
                      <wp:simplePos x="0" y="0"/>
                      <wp:positionH relativeFrom="column">
                        <wp:posOffset>937260</wp:posOffset>
                      </wp:positionH>
                      <wp:positionV relativeFrom="paragraph">
                        <wp:posOffset>147320</wp:posOffset>
                      </wp:positionV>
                      <wp:extent cx="2691765" cy="266700"/>
                      <wp:effectExtent l="13335" t="13970" r="9525" b="5080"/>
                      <wp:wrapNone/>
                      <wp:docPr id="1976" name="Freeform 19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91765" cy="266700"/>
                              </a:xfrm>
                              <a:custGeom>
                                <a:avLst/>
                                <a:gdLst>
                                  <a:gd name="T0" fmla="*/ 0 w 4239"/>
                                  <a:gd name="T1" fmla="*/ 360 h 420"/>
                                  <a:gd name="T2" fmla="*/ 1870 w 4239"/>
                                  <a:gd name="T3" fmla="*/ 0 h 420"/>
                                  <a:gd name="T4" fmla="*/ 3927 w 4239"/>
                                  <a:gd name="T5" fmla="*/ 360 h 420"/>
                                  <a:gd name="T6" fmla="*/ 3740 w 4239"/>
                                  <a:gd name="T7" fmla="*/ 360 h 420"/>
                                </a:gdLst>
                                <a:ahLst/>
                                <a:cxnLst>
                                  <a:cxn ang="0">
                                    <a:pos x="T0" y="T1"/>
                                  </a:cxn>
                                  <a:cxn ang="0">
                                    <a:pos x="T2" y="T3"/>
                                  </a:cxn>
                                  <a:cxn ang="0">
                                    <a:pos x="T4" y="T5"/>
                                  </a:cxn>
                                  <a:cxn ang="0">
                                    <a:pos x="T6" y="T7"/>
                                  </a:cxn>
                                </a:cxnLst>
                                <a:rect l="0" t="0" r="r" b="b"/>
                                <a:pathLst>
                                  <a:path w="4239" h="420">
                                    <a:moveTo>
                                      <a:pt x="0" y="360"/>
                                    </a:moveTo>
                                    <a:cubicBezTo>
                                      <a:pt x="608" y="180"/>
                                      <a:pt x="1216" y="0"/>
                                      <a:pt x="1870" y="0"/>
                                    </a:cubicBezTo>
                                    <a:cubicBezTo>
                                      <a:pt x="2524" y="0"/>
                                      <a:pt x="3615" y="300"/>
                                      <a:pt x="3927" y="360"/>
                                    </a:cubicBezTo>
                                    <a:cubicBezTo>
                                      <a:pt x="4239" y="420"/>
                                      <a:pt x="3989" y="390"/>
                                      <a:pt x="374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41" o:spid="_x0000_s1026" style="position:absolute;margin-left:73.8pt;margin-top:11.6pt;width:211.95pt;height:2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39,4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qQWogAMAAI0IAAAOAAAAZHJzL2Uyb0RvYy54bWysVtuO0zoUfUfiHyw/InUSp2nSVNNB0E4R EueAxPABruM0EYkdbLfpgPh3tu00k4B6DkL0IWPHK8t7r32b25fnpkYnrnQlxRqTmxAjLpjMK3FY 408Pu9kSI22oyGktBV/jR67xy7vnz267dsUjWco65woBidCrrl3j0ph2FQSalbyh+ka2XMBhIVVD DWzVIcgV7YC9qYMoDJOgkypvlWRca3i79Yf4zvEXBWfmfVFoblC9xmCbcU/lnnv7DO5u6eqgaFtW rDeD/oEVDa0EXDpQbamh6KiqX6iaiimpZWFumGwCWRQV484H8IaEP3nzsaQtd76AOLodZNJ/j5b9 e/qgUJVD7LI0wUjQBqK0U5xbzRHJYmI16lq9AujH9oOyXur2nWSfNRwEkxO70YBB++4fmQMRPRrp dDkXqrFfgsfo7OR/HOTnZ4MYvIySjKTJAiMGZ1GSpKGLT0BXl6/ZUZs3XDomenqnjQ9fDisnft7b /wChLpoaIvkiQCHqUBzNsz7WA4aMMPMkRCWgLgkxgKIRiCzTa1zzEewKUzyCzLMovWIVuD9YftUq CNQTKI2vWZWOYWMPQdLDRTRaXnRkZ9ELCStEbQWHLnit1DZoVlWIzIPLCKAAlFX9ChiUs+C5lf1/ wSCOBS9+CwzeW3A6BvsbevMVlP3PBa8wgoLf+yRoqbFeW+vtEnVr7DIElXbhnW7kiT9IBzFPKQsh 6a99OmfHfcVe869jdBJC4wMrybJPqdaRkIh466dvIbEc+sI9ZZzuPFG0iLxmE6J5QiB/4Nq5Lx1w z11r882/H8yfkk53/iOvCJANZXEhW2aeLJteDon4H5dAhKzWLhkG/W3YRjUt5K6qa1fUtbBRyRbR wqWglnWV20MbEK0O+02t0Inaru5+fVAmMCWPIndkJaf5fb82tKr9Gi6vXQZDA+qzwbYi17a/ZWF2 v7xfxrM4Su5ncbjdzl7tNvEs2ZF0sZ1vN5st+W5NI/GqrPKcC2vdZYSQ+PdadD/MfPMfhsjEi4mz O/f71dlgaoYTGXy5/HXeuVZtu7Nv53uZP0KnVtLPRJjhsCil+opRB/NwjfWXI1Uco/qtgIGTkdiG 17hNvEihSpAan+zHJ1QwoFpjg6GP2OXG+KF7bFV1KOEm4sIq5CuYEEVlG7mzz1vVb2DmOQ/6+WyH 6njvUE//Rdz9AAAA//8DAFBLAwQUAAYACAAAACEAmfoS1N0AAAAJAQAADwAAAGRycy9kb3ducmV2 LnhtbEyPy07DMBBF90j8gzVIbFDrJOSlNE6FUAtrCh/gxG4SYY9D7Dbh7xlWsLyao3vP1PvVGnbV sx8dCoi3ETCNnVMj9gI+3o+bEpgPEpU0DrWAb+1h39ze1LJSbsE3fT2FnlEJ+koKGEKYKs59N2gr /dZNGul2drOVgeLcczXLhcqt4UkU5dzKEWlhkJN+HnT3ebpYAcfy/FCUh0O0pF9p+4px/DK1Roj7 u/VpByzoNfzB8KtP6tCQU+suqDwzlNMiJ1RA8pgAIyAr4gxYKyDPEuBNzf9/0PwAAAD//wMAUEsB Ai0AFAAGAAgAAAAhALaDOJL+AAAA4QEAABMAAAAAAAAAAAAAAAAAAAAAAFtDb250ZW50X1R5cGVz XS54bWxQSwECLQAUAAYACAAAACEAOP0h/9YAAACUAQAACwAAAAAAAAAAAAAAAAAvAQAAX3JlbHMv LnJlbHNQSwECLQAUAAYACAAAACEACqkFqIADAACNCAAADgAAAAAAAAAAAAAAAAAuAgAAZHJzL2Uy b0RvYy54bWxQSwECLQAUAAYACAAAACEAmfoS1N0AAAAJAQAADwAAAAAAAAAAAAAAAADaBQAAZHJz L2Rvd25yZXYueG1sUEsFBgAAAAAEAAQA8wAAAOQGAAAAAA== " path="m,360c608,180,1216,,1870,v654,,1745,300,2057,360c4239,420,3989,390,3740,360e" filled="f">
                      <v:path arrowok="t" o:connecttype="custom" o:connectlocs="0,228600;1187450,0;2493645,228600;2374900,228600" o:connectangles="0,0,0,0"/>
                    </v:shape>
                  </w:pict>
                </mc:Fallback>
              </mc:AlternateContent>
            </w:r>
            <w:r>
              <w:rPr>
                <w:rFonts w:ascii="Times New Roman" w:hAnsi="Times New Roman"/>
                <w:noProof/>
              </w:rPr>
              <mc:AlternateContent>
                <mc:Choice Requires="wps">
                  <w:drawing>
                    <wp:anchor distT="0" distB="0" distL="114300" distR="114300" simplePos="0" relativeHeight="251646976" behindDoc="0" locked="0" layoutInCell="1" allowOverlap="1">
                      <wp:simplePos x="0" y="0"/>
                      <wp:positionH relativeFrom="column">
                        <wp:posOffset>3193415</wp:posOffset>
                      </wp:positionH>
                      <wp:positionV relativeFrom="paragraph">
                        <wp:posOffset>147320</wp:posOffset>
                      </wp:positionV>
                      <wp:extent cx="356235" cy="342900"/>
                      <wp:effectExtent l="2540" t="4445" r="3175" b="0"/>
                      <wp:wrapNone/>
                      <wp:docPr id="1975" name="Text Box 19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0" o:spid="_x0000_s1192" type="#_x0000_t202" style="position:absolute;margin-left:251.45pt;margin-top:11.6pt;width:28.05pt;height:27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Iq9pvwIAAMYFAAAOAAAAZHJzL2Uyb0RvYy54bWysVNtu2zAMfR+wfxD07voSOYmNOkUbx8OA 7gK0+wDFlmNhtuRJSpyu2L+PknNr+zJs84MhidThIXnE65t916IdU5pLkeHwKsCIiVJWXGwy/O2x 8OYYaUNFRVspWIafmMY3i/fvroc+ZZFsZFsxhQBE6HToM9wY06e+r8uGdVRfyZ4JMNZSddTAVm38 StEB0LvWj4Jg6g9SVb2SJdMaTvPRiBcOv65Zab7UtWYGtRkGbsb9lfuv7d9fXNN0o2jf8PJAg/4F i45yAUFPUDk1FG0VfwPV8VJJLWtzVcrOl3XNS+ZygGzC4FU2Dw3tmcsFiqP7U5n0/4MtP+++KsQr 6F0yizEStIMuPbK9QXdyj8KEuBoNvU7B9aEHZ7MHC/i7fHV/L8vvGgm5bKjYsFul5NAwWgHH0FbX v7hqu6JTbUHWwydZQSS6NdIB7WvV2QJCSRCgQ6+eTv2xbEo4nMTTaAIkSzBNSJQEjptP0+PlXmnz gckO2UWGFbTfgdPdvTaWDE2PLjaWkAVvWyeBVrw4AMfxBELDVWuzJFxHn5MgWc1Xc+KRaLrySJDn 3m2xJN60CGdxPsmXyzz8ZeOGJG14VTFhwxzVFZI/695B56MuTvrSsuWVhbOUtNqsl61COwrqLtzn Sg6Ws5v/koYrAuTyKqUwIsFdlHjFdD7zSEFiL5kFcy8Ik7tkGpCE5MXLlO65YP+eEhoynMRRPGrp TPpVboH73uZG044bmB8t7zI8PznR1CpwJSrXWkN5O64vSmHpn0sB7T422unVSnQUq9mv9+55xBMb 3up3LasnULCSoDCQKQw/WDRS/cRogEGSYf1jSxXDqP0o4BUkIYE3hIzbkHgWwUZdWtaXFipKgMqw wWhcLs04rba94psGIo3vTshbeDk1d6o+szq8NxgWLrnDYLPT6HLvvM7jd/EbAAD//wMAUEsDBBQA BgAIAAAAIQCfMw6B3QAAAAkBAAAPAAAAZHJzL2Rvd25yZXYueG1sTI/BTsMwEETvSPyDtUjcqI0h lIRsKgTiCmqhlbi58TaJiNdR7Dbh7zEnOK72aeZNuZpdL040hs4zwvVCgSCuve24Qfh4f7m6BxGi YWt6z4TwTQFW1flZaQrrJ17TaRMbkUI4FAahjXEopAx1S86EhR+I0+/gR2diOsdG2tFMKdz1Uit1 J53pODW0ZqCnluqvzdEhbF8Pn7tb9dY8u2yY/Kwku1wiXl7Mjw8gIs3xD4Zf/aQOVXLa+yPbIHqE TOk8oQj6RoNIQJbladweYbnUIKtS/l9Q/QAAAP//AwBQSwECLQAUAAYACAAAACEAtoM4kv4AAADh AQAAEwAAAAAAAAAAAAAAAAAAAAAAW0NvbnRlbnRfVHlwZXNdLnhtbFBLAQItABQABgAIAAAAIQA4 /SH/1gAAAJQBAAALAAAAAAAAAAAAAAAAAC8BAABfcmVscy8ucmVsc1BLAQItABQABgAIAAAAIQCM Iq9pvwIAAMYFAAAOAAAAAAAAAAAAAAAAAC4CAABkcnMvZTJvRG9jLnhtbFBLAQItABQABgAIAAAA IQCfMw6B3QAAAAkBAAAPAAAAAAAAAAAAAAAAABkFAABkcnMvZG93bnJldi54bWxQSwUGAAAAAAQA BADzAAAAIwYAAAAA " filled="f" stroked="f">
                      <v:textbox>
                        <w:txbxContent>
                          <w:p w:rsidR="00A55DAD" w:rsidRPr="00BB7F45" w:rsidRDefault="00A55DAD" w:rsidP="00960BBD">
                            <w:pPr>
                              <w:rPr>
                                <w:sz w:val="21"/>
                                <w:szCs w:val="21"/>
                                <w:lang w:val="nl-NL"/>
                              </w:rPr>
                            </w:pPr>
                            <w:r w:rsidRPr="00BB7F45">
                              <w:rPr>
                                <w:sz w:val="21"/>
                                <w:szCs w:val="21"/>
                                <w:lang w:val="nl-NL"/>
                              </w:rP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45952" behindDoc="0" locked="0" layoutInCell="1" allowOverlap="1">
                      <wp:simplePos x="0" y="0"/>
                      <wp:positionH relativeFrom="column">
                        <wp:posOffset>699770</wp:posOffset>
                      </wp:positionH>
                      <wp:positionV relativeFrom="paragraph">
                        <wp:posOffset>147320</wp:posOffset>
                      </wp:positionV>
                      <wp:extent cx="356235" cy="342900"/>
                      <wp:effectExtent l="4445" t="4445" r="1270" b="0"/>
                      <wp:wrapNone/>
                      <wp:docPr id="1974" name="Text Box 1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9" o:spid="_x0000_s1193" type="#_x0000_t202" style="position:absolute;margin-left:55.1pt;margin-top:11.6pt;width:28.05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eaRMvgIAAMYFAAAOAAAAZHJzL2Uyb0RvYy54bWysVMlu2zAQvRfoPxC8K1pM2ZYQOUgsqyiQ LkDSD6AlyiIqkSpJW06D/nuHlLckl6ItDwTJGb7Z3sz1zb5r0Y4pzaXIcHgVYMREKSsuNhn+9lh4 c4y0oaKirRQsw09M45vF+3fXQ5+ySDayrZhCACJ0OvQZbozpU9/XZcM6qq9kzwQIa6k6auCqNn6l 6ADoXetHQTD1B6mqXsmSaQ2v+SjEC4df16w0X+paM4PaDINvxu3K7Wu7+4trmm4U7RteHtygf+FF R7kAoyeonBqKtoq/gep4qaSWtbkqZefLuuYlczFANGHwKpqHhvbMxQLJ0f0pTfr/wZafd18V4hXU LpkRjATtoEqPbG/QndyjMJkkNkdDr1NQfehB2exBAvouXt3fy/K7RkIuGyo27FYpOTSMVuBjaH/6 F19HHG1B1sMnWYElujXSAe1r1dkEQkoQoEOtnk71sd6U8DiJp9EkxqgE0YRESeDq59P0+LlX2nxg skP2kGEF5XfgdHevjXWGpkcVa0vIgreto0ArXjyA4vgCpuGrlVknXEWfkyBZzVdz4pFouvJIkOfe bbEk3rQIZ3E+yZfLPPxl7YYkbXhVMWHNHNkVkj+r3oHnIy9O/NKy5ZWFsy5ptVkvW4V2FNhduOVS DpKzmv/SDZcEiOVVSGFEgrso8YrpfOaRgsReMgvmXhAmd8k0IAnJi5ch3XPB/j0kNGQ4iaN45NLZ 6VexBW69jY2mHTcwP1reZXh+UqKpZeBKVK60hvJ2PF+kwrp/TgWU+1hox1dL0ZGsZr/eu/aIybEP 1rJ6AgYrCQwDmsLwg0Mj1U+MBhgkGdY/tlQxjNqPArogCQmxk8ddSDyL4KIuJetLCRUlQGXYYDQe l2acVtte8U0Dlsa+E/IWOqfmjtW2xUavDv0Gw8IFdxhsdhpd3p3WefwufgMAAP//AwBQSwMEFAAG AAgAAAAhAMOJ/gbdAAAACQEAAA8AAABkcnMvZG93bnJldi54bWxMj8FOwzAMhu9IvENkJG4sWQfd VppOCMSVaQMm7ZY1XlvROFWTreXt553gZP3yp9+f89XoWnHGPjSeNEwnCgRS6W1DlYavz/eHBYgQ DVnTekINvxhgVdze5CazfqANnrexElxCITMa6hi7TMpQ1uhMmPgOiXdH3zsTOfaVtL0ZuNy1MlEq lc40xBdq0+FrjeXP9uQ0fH8c97tHta7e3FM3+FFJckup9f3d+PIMIuIY/2C46rM6FOx08CeyQbSc pyphVEMy43kF0nQG4qBhPk9AFrn8/0FxAQAA//8DAFBLAQItABQABgAIAAAAIQC2gziS/gAAAOEB AAATAAAAAAAAAAAAAAAAAAAAAABbQ29udGVudF9UeXBlc10ueG1sUEsBAi0AFAAGAAgAAAAhADj9 If/WAAAAlAEAAAsAAAAAAAAAAAAAAAAALwEAAF9yZWxzLy5yZWxzUEsBAi0AFAAGAAgAAAAhABJ5 pEy+AgAAxgUAAA4AAAAAAAAAAAAAAAAALgIAAGRycy9lMm9Eb2MueG1sUEsBAi0AFAAGAAgAAAAh AMOJ/gbdAAAACQEAAA8AAAAAAAAAAAAAAAAAGAUAAGRycy9kb3ducmV2LnhtbFBLBQYAAAAABAAE APMAAAAiBgAAAAA= " filled="f" stroked="f">
                      <v:textbox>
                        <w:txbxContent>
                          <w:p w:rsidR="00A55DAD" w:rsidRPr="00BB7F45" w:rsidRDefault="00A55DAD" w:rsidP="00960BBD">
                            <w:pPr>
                              <w:rPr>
                                <w:sz w:val="21"/>
                                <w:szCs w:val="21"/>
                                <w:lang w:val="nl-NL"/>
                              </w:rPr>
                            </w:pPr>
                            <w:r w:rsidRPr="00BB7F45">
                              <w:rPr>
                                <w:sz w:val="21"/>
                                <w:szCs w:val="21"/>
                                <w:lang w:val="nl-NL"/>
                              </w:rPr>
                              <w:t>A</w:t>
                            </w:r>
                          </w:p>
                        </w:txbxContent>
                      </v:textbox>
                    </v:shape>
                  </w:pict>
                </mc:Fallback>
              </mc:AlternateContent>
            </w:r>
          </w:p>
          <w:p w:rsidR="00A55DAD" w:rsidRPr="00A55DAD" w:rsidRDefault="00C90CA4" w:rsidP="00960BBD">
            <w:pPr>
              <w:rPr>
                <w:rFonts w:ascii="Times New Roman" w:hAnsi="Times New Roman"/>
                <w:lang w:val="nl-NL"/>
              </w:rPr>
            </w:pPr>
            <w:r>
              <w:rPr>
                <w:rFonts w:ascii="Times New Roman" w:hAnsi="Times New Roman"/>
                <w:noProof/>
              </w:rPr>
              <w:lastRenderedPageBreak/>
              <mc:AlternateContent>
                <mc:Choice Requires="wps">
                  <w:drawing>
                    <wp:anchor distT="0" distB="0" distL="114300" distR="114300" simplePos="0" relativeHeight="251644928" behindDoc="0" locked="0" layoutInCell="1" allowOverlap="1">
                      <wp:simplePos x="0" y="0"/>
                      <wp:positionH relativeFrom="column">
                        <wp:posOffset>826135</wp:posOffset>
                      </wp:positionH>
                      <wp:positionV relativeFrom="paragraph">
                        <wp:posOffset>92710</wp:posOffset>
                      </wp:positionV>
                      <wp:extent cx="237490" cy="228600"/>
                      <wp:effectExtent l="0" t="0" r="3175" b="2540"/>
                      <wp:wrapNone/>
                      <wp:docPr id="1973" name="Text Box 1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8" o:spid="_x0000_s1194" type="#_x0000_t202" style="position:absolute;margin-left:65.05pt;margin-top:7.3pt;width:18.7pt;height:1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JocfvgIAAMYFAAAOAAAAZHJzL2Uyb0RvYy54bWysVMlu2zAQvRfoPxC8K1pM25IQOUgsqyiQ LkDSD6AlyiIqkSpJW06D/nuHlLckl6ItDwTJGb7Z3sz1zb5r0Y4pzaXIcHgVYMREKSsuNhn+9lh4 MUbaUFHRVgqW4Sem8c3i/bvroU9ZJBvZVkwhABE6HfoMN8b0qe/rsmEd1VeyZwKEtVQdNXBVG79S dAD0rvWjIJj5g1RVr2TJtIbXfBTihcOva1aaL3WtmUFthsE343bl9rXd/cU1TTeK9g0vD27Qv/Ci o1yA0RNUTg1FW8XfQHW8VFLL2lyVsvNlXfOSuRggmjB4Fc1DQ3vmYoHk6P6UJv3/YMvPu68K8Qpq l8wnGAnaQZUe2d6gO7lHYTKJbY6GXqeg+tCDstmDBPRdvLq/l+V3jYRcNlRs2K1ScmgYrcDH0P70 L76OONqCrIdPsgJLdGukA9rXqrMJhJQgQIdaPZ3qY70p4TGazEkCkhJEURTPAlc/n6bHz73S5gOT HbKHDCsovwOnu3ttrDM0PapYW0IWvG0dBVrx4gEUxxcwDV+tzDrhKvqcBMkqXsXEI9Fs5ZEgz73b Ykm8WRHOp/kkXy7z8Je1G5K04VXFhDVzZFdI/qx6B56PvDjxS8uWVxbOuqTVZr1sFdpRYHfhlks5 SM5q/ks3XBIgllchhREJ7qLEK2bx3CMFmXrJPIi9IEzukllAEpIXL0O654L9e0hoyHAyjaYjl85O v4otcOttbDTtuIH50fIuw/FJiaaWgStRudIaytvxfJEK6/45FVDuY6EdXy1FR7Ka/Xrv2mM6PfbB WlZPwGAlgWFARhh+cGik+onRAIMkw/rHliqGUftRQBckISF28rgLmc4juKhLyfpSQkUJUBk2GI3H pRmn1bZXfNOApbHvhLyFzqm5Y7VtsdGrQ7/BsHDBHQabnUaXd6d1Hr+L3wAAAP//AwBQSwMEFAAG AAgAAAAhALrNm5fcAAAACQEAAA8AAABkcnMvZG93bnJldi54bWxMj01PwzAMhu9I/IfISNxYMlgL lKYTAnEFMT4kbl7jtRWNUzXZWv493glufuVHrx+X69n36kBj7AJbWC4MKOI6uI4bC+9vTxc3oGJC dtgHJgs/FGFdnZ6UWLgw8SsdNqlRUsKxQAttSkOhdaxb8hgXYSCW3S6MHpPEsdFuxEnKfa8vjcm1 x47lQosDPbRUf2/23sLH8+7rc2VemkefDVOYjWZ/q609P5vv70AlmtMfDEd9UYdKnLZhzy6qXvKV WQoqwyoHdQTy6wzU1kJmctBVqf9/UP0CAAD//wMAUEsBAi0AFAAGAAgAAAAhALaDOJL+AAAA4QEA ABMAAAAAAAAAAAAAAAAAAAAAAFtDb250ZW50X1R5cGVzXS54bWxQSwECLQAUAAYACAAAACEAOP0h /9YAAACUAQAACwAAAAAAAAAAAAAAAAAvAQAAX3JlbHMvLnJlbHNQSwECLQAUAAYACAAAACEAMCaH H74CAADGBQAADgAAAAAAAAAAAAAAAAAuAgAAZHJzL2Uyb0RvYy54bWxQSwECLQAUAAYACAAAACEA us2bl9wAAAAJAQAADwAAAAAAAAAAAAAAAAAYBQAAZHJzL2Rvd25yZXYueG1sUEsFBgAAAAAEAAQA 8wAAACEGAAAAAA== " filled="f" stroked="f">
                      <v:textbox>
                        <w:txbxContent>
                          <w:p w:rsidR="00A55DAD" w:rsidRPr="00BB7F45" w:rsidRDefault="00A55DAD" w:rsidP="00960BBD">
                            <w:pPr>
                              <w:rPr>
                                <w:sz w:val="21"/>
                                <w:szCs w:val="21"/>
                                <w:lang w:val="nl-NL"/>
                              </w:rPr>
                            </w:pP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3904" behindDoc="0" locked="0" layoutInCell="1" allowOverlap="1">
                      <wp:simplePos x="0" y="0"/>
                      <wp:positionH relativeFrom="column">
                        <wp:posOffset>1534160</wp:posOffset>
                      </wp:positionH>
                      <wp:positionV relativeFrom="paragraph">
                        <wp:posOffset>92710</wp:posOffset>
                      </wp:positionV>
                      <wp:extent cx="237490" cy="228600"/>
                      <wp:effectExtent l="635" t="0" r="0" b="2540"/>
                      <wp:wrapNone/>
                      <wp:docPr id="1972" name="Text Box 1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7" o:spid="_x0000_s1195" type="#_x0000_t202" style="position:absolute;margin-left:120.8pt;margin-top:7.3pt;width:18.7pt;height:1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r3s1vgIAAMYFAAAOAAAAZHJzL2Uyb0RvYy54bWysVMlu2zAQvRfoPxC8K1pCy5IQuUgsqyiQ LkDSD6AlyiIqkSpJW06L/nuHlLckl6ItDwTJGb7Z3szNu33foR1TmkuR4/AqwIiJStZcbHL89bH0 Eoy0oaKmnRQsx09M43eLt29uxiFjkWxlVzOFAETobBxy3BozZL6vq5b1VF/JgQkQNlL11MBVbfxa 0RHQ+86PgiD2R6nqQcmKaQ2vxSTEC4ffNKwyn5tGM4O6HINvxu3K7Wu7+4sbmm0UHVpeHdygf+FF T7kAoyeoghqKtoq/gup5paSWjbmqZO/LpuEVczFANGHwIpqHlg7MxQLJ0cMpTfr/wVafdl8U4jXU Lp1HGAnaQ5Ue2d6gO7lHYXo9tzkaB52B6sMAymYPEtB38erhXlbfNBJy2VKxYbdKybFltAYfQ/vT v/g64WgLsh4/yhos0a2RDmjfqN4mEFKCAB1q9XSqj/Wmgsfoek5SkFQgiqIkDlz9fJodPw9Km/dM 9sgecqyg/A6c7u61sc7Q7KhibQlZ8q5zFOjEswdQnF7ANHy1MuuEq+jPNEhXySohHonilUeCovBu yyXx4jKcz4rrYrkswl/Wbkiyltc1E9bMkV0h+bPqHXg+8eLELy07Xls465JWm/WyU2hHgd2lWy7l IDmr+c/dcEmAWF6EFEYkuItSr4yTuUdKMvPSeZB4QZjepXFAUlKUz0O654L9e0hozHE6i2YTl85O v4gtcOt1bDTruYH50fE+x8lJiWaWgStRu9IayrvpfJEK6/45FVDuY6EdXy1FJ7Ka/Xrv2mMWH/tg LesnYLCSwDAgIww/OLRS/cBohEGSY/19SxXDqPsgoAvSkBA7edyFzOYRXNSlZH0poaICqBwbjKbj 0kzTajsovmnB0tR3Qt5C5zTcsdq22OTVod9gWLjgDoPNTqPLu9M6j9/FbwAAAP//AwBQSwMEFAAG AAgAAAAhAFH/K93dAAAACQEAAA8AAABkcnMvZG93bnJldi54bWxMj8FOwzAQRO9I/QdrK3GjdqM0 0BCnqoq4gihQqTc33iYR8TqK3Sb8PcsJTqvRPM3OFJvJdeKKQ2g9aVguFAikytuWag0f7893DyBC NGRN5wk1fGOATTm7KUxu/UhveN3HWnAIhdxoaGLscylD1aAzYeF7JPbOfnAmshxqaQczcrjrZKJU Jp1piT80psddg9XX/uI0fL6cj4dUvdZPbtWPflKS3FpqfTufto8gIk7xD4bf+lwdSu508heyQXQa knSZMcpGypeB5H7N404aVioDWRby/4LyBwAA//8DAFBLAQItABQABgAIAAAAIQC2gziS/gAAAOEB AAATAAAAAAAAAAAAAAAAAAAAAABbQ29udGVudF9UeXBlc10ueG1sUEsBAi0AFAAGAAgAAAAhADj9 If/WAAAAlAEAAAsAAAAAAAAAAAAAAAAALwEAAF9yZWxzLy5yZWxzUEsBAi0AFAAGAAgAAAAhAKCv ezW+AgAAxgUAAA4AAAAAAAAAAAAAAAAALgIAAGRycy9lMm9Eb2MueG1sUEsBAi0AFAAGAAgAAAAh AFH/K93dAAAACQEAAA8AAAAAAAAAAAAAAAAAGAUAAGRycy9kb3ducmV2LnhtbFBLBQYAAAAABAAE APMAAAAiBgAAAAA= " filled="f" stroked="f">
                      <v:textbox>
                        <w:txbxContent>
                          <w:p w:rsidR="00A55DAD" w:rsidRPr="00BB7F45" w:rsidRDefault="00A55DAD" w:rsidP="00960BBD">
                            <w:pPr>
                              <w:rPr>
                                <w:sz w:val="21"/>
                                <w:szCs w:val="21"/>
                                <w:lang w:val="nl-NL"/>
                              </w:rPr>
                            </w:pP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2880" behindDoc="0" locked="0" layoutInCell="1" allowOverlap="1">
                      <wp:simplePos x="0" y="0"/>
                      <wp:positionH relativeFrom="column">
                        <wp:posOffset>2365375</wp:posOffset>
                      </wp:positionH>
                      <wp:positionV relativeFrom="paragraph">
                        <wp:posOffset>92710</wp:posOffset>
                      </wp:positionV>
                      <wp:extent cx="237490" cy="228600"/>
                      <wp:effectExtent l="3175" t="0" r="0" b="2540"/>
                      <wp:wrapNone/>
                      <wp:docPr id="1971" name="Text Box 1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6" o:spid="_x0000_s1196" type="#_x0000_t202" style="position:absolute;margin-left:186.25pt;margin-top:7.3pt;width:18.7pt;height:1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HztUvgIAAMYFAAAOAAAAZHJzL2Uyb0RvYy54bWysVMlu2zAQvRfoPxC8K1pCy5IQuUgsqyiQ LkDSD6AlyiIqkSpJW06L/nuHlLckl6ItDwTJGb7Z3szNu33foR1TmkuR4/AqwIiJStZcbHL89bH0 Eoy0oaKmnRQsx09M43eLt29uxiFjkWxlVzOFAETobBxy3BozZL6vq5b1VF/JgQkQNlL11MBVbfxa 0RHQ+86PgiD2R6nqQcmKaQ2vxSTEC4ffNKwyn5tGM4O6HINvxu3K7Wu7+4sbmm0UHVpeHdygf+FF T7kAoyeoghqKtoq/gup5paSWjbmqZO/LpuEVczFANGHwIpqHlg7MxQLJ0cMpTfr/wVafdl8U4jXU Lp2HGAnaQ5Ue2d6gO7lHYXod2xyNg85A9WEAZbMHCei7ePVwL6tvGgm5bKnYsFul5NgyWoOPof3p X3ydcLQFWY8fZQ2W6NZIB7RvVG8TCClBgA61ejrVx3pTwWN0PScpSCoQRVESB65+Ps2OnwelzXsm e2QPOVZQfgdOd/faWGdodlSxtoQsedc5CnTi2QMoTi9gGr5amXXCVfRnGqSrZJUQj0TxyiNBUXi3 5ZJ4cRnOZ8V1sVwW4S9rNyRZy+uaCWvmyK6Q/Fn1DjyfeHHil5Ydry2cdUmrzXrZKbSjwO7SLZdy kJzV/OduuCRALC9CCiMS3EWpV8bJ3CMlmXnpPEi8IEzv0jggKSnK5yHdc8H+PSQ05jidRbOJS2en X8QWuPU6Npr13MD86Hif4+SkRDPLwJWoXWkN5d10vkiFdf+cCij3sdCOr5aiE1nNfr137TGbH/tg LesnYLCSwDAgIww/OLRS/cBohEGSY/19SxXDqPsgoAvSkBA7edyFzOYRXNSlZH0poaICqBwbjKbj 0kzTajsovmnB0tR3Qt5C5zTcsdq22OTVod9gWLjgDoPNTqPLu9M6j9/FbwAAAP//AwBQSwMEFAAG AAgAAAAhAPTgkaLeAAAACQEAAA8AAABkcnMvZG93bnJldi54bWxMj8tOwzAQRfdI/IM1SOyoTUkC SeNUCMQWRHlI3bnxNImIx1HsNuHvO13BcnSP7j1TrmfXiyOOofOk4XahQCDV3nbUaPj8eLl5ABGi IWt6T6jhFwOsq8uL0hTWT/SOx01sBJdQKIyGNsahkDLULToTFn5A4mzvR2cin2Mj7WgmLne9XCqV SWc64oXWDPjUYv2zOTgNX6/77Xei3ppnlw6Tn5Ukl0utr6/mxxWIiHP8g+Gsz+pQsdPOH8gG0Wu4 u1+mjHKQZCAYSFSeg9hpSFUGsirl/w+qEwAAAP//AwBQSwECLQAUAAYACAAAACEAtoM4kv4AAADh AQAAEwAAAAAAAAAAAAAAAAAAAAAAW0NvbnRlbnRfVHlwZXNdLnhtbFBLAQItABQABgAIAAAAIQA4 /SH/1gAAAJQBAAALAAAAAAAAAAAAAAAAAC8BAABfcmVscy8ucmVsc1BLAQItABQABgAIAAAAIQBO HztUvgIAAMYFAAAOAAAAAAAAAAAAAAAAAC4CAABkcnMvZTJvRG9jLnhtbFBLAQItABQABgAIAAAA IQD04JGi3gAAAAkBAAAPAAAAAAAAAAAAAAAAABgFAABkcnMvZG93bnJldi54bWxQSwUGAAAAAAQA BADzAAAAIwYAAAAA " filled="f" stroked="f">
                      <v:textbox>
                        <w:txbxContent>
                          <w:p w:rsidR="00A55DAD" w:rsidRPr="00BB7F45" w:rsidRDefault="00A55DAD" w:rsidP="00960BBD">
                            <w:pPr>
                              <w:rPr>
                                <w:sz w:val="21"/>
                                <w:szCs w:val="21"/>
                                <w:lang w:val="nl-NL"/>
                              </w:rPr>
                            </w:pP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1856" behindDoc="0" locked="0" layoutInCell="1" allowOverlap="1">
                      <wp:simplePos x="0" y="0"/>
                      <wp:positionH relativeFrom="column">
                        <wp:posOffset>3275965</wp:posOffset>
                      </wp:positionH>
                      <wp:positionV relativeFrom="paragraph">
                        <wp:posOffset>86995</wp:posOffset>
                      </wp:positionV>
                      <wp:extent cx="237490" cy="228600"/>
                      <wp:effectExtent l="0" t="1270" r="1270" b="0"/>
                      <wp:wrapNone/>
                      <wp:docPr id="1970" name="Text Box 19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5" o:spid="_x0000_s1197" type="#_x0000_t202" style="position:absolute;margin-left:257.95pt;margin-top:6.85pt;width:18.7pt;height:1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Rft6vgIAAMYFAAAOAAAAZHJzL2Uyb0RvYy54bWysVNtunDAQfa/Uf7D8TrjE7AIKWyXLUlVK L1LSD/CCWayCTW3vsmnVf+/Y7C3JS9WWB2R7xsdnZs7Mzbt936EdU5pLkePwKsCIiUrWXGxy/PWx 9BKMtKGipp0ULMdPTON3i7dvbsYhY5FsZVczhQBE6GwcctwaM2S+r6uW9VRfyYEJMDZS9dTAVm38 WtER0PvOj4Jg5o9S1YOSFdMaTovJiBcOv2lYZT43jWYGdTkGbsb9lfuv7d9f3NBso+jQ8upAg/4F i55yAY+eoApqKNoq/gqq55WSWjbmqpK9L5uGV8zFANGEwYtoHlo6MBcLJEcPpzTp/wdbfdp9UYjX ULt0DgkStIcqPbK9QXdyj8L0OrY5GgedgevDAM5mDxbwd/Hq4V5W3zQSctlSsWG3SsmxZbQGjqG9 6V9cnXC0BVmPH2UNL9GtkQ5o36jeJhBSggAdqDyd6mPZVHAYXc9JCpYKTFGUzAJXP59mx8uD0uY9 kz2yixwrKL8Dp7t7bSwZmh1d7FtClrzrnAQ68ewAHKcTeBquWpsl4Sr6Mw3SVbJKiEei2cojQVF4 t+WSeLMynMfFdbFcFuEv+25IspbXNRP2maO6QvJn1TvofNLFSV9adry2cJaSVpv1slNoR0Hdpftc ysFydvOf03BJgFhehBRGJLiLUq+cJXOPlCT2QA6JF4TpXToLSEqK8nlI91ywfw8JjTlO4yietHQm /SK2wH2vY6NZzw3Mj473OU5OTjSzClyJ2pXWUN5N64tUWPrnVEC5j4V2erUSncRq9uu9a484OfbB WtZPoGAlQWEgRhh+sGil+oHRCIMkx/r7liqGUfdBQBekISHgZtyGxPMINurSsr60UFEBVI4NRtNy aaZptR0U37Tw0tR3Qt5C5zTcqdq22MTq0G8wLFxwh8Fmp9Hl3nmdx+/iNwAAAP//AwBQSwMEFAAG AAgAAAAhACCKMyPeAAAACQEAAA8AAABkcnMvZG93bnJldi54bWxMj8tOwzAQRfdI/IM1SOyoXVJT EuJUCMQW1PKQ2LnxNImIx1HsNuHvGVawHN2je8+Um9n34oRj7AIZWC4UCKQ6uI4aA2+vT1e3IGKy 5GwfCA18Y4RNdX5W2sKFibZ42qVGcAnFwhpoUxoKKWPdordxEQYkzg5h9DbxOTbSjXbict/La6Vu pLcd8UJrB3xosf7aHb2B9+fD58dKvTSPXg9TmJUkn0tjLi/m+zsQCef0B8OvPqtDxU77cCQXRW9A L3XOKAfZGgQDWmcZiL2BVb4GWZXy/wfVDwAAAP//AwBQSwECLQAUAAYACAAAACEAtoM4kv4AAADh AQAAEwAAAAAAAAAAAAAAAAAAAAAAW0NvbnRlbnRfVHlwZXNdLnhtbFBLAQItABQABgAIAAAAIQA4 /SH/1gAAAJQBAAALAAAAAAAAAAAAAAAAAC8BAABfcmVscy8ucmVsc1BLAQItABQABgAIAAAAIQDh Rft6vgIAAMYFAAAOAAAAAAAAAAAAAAAAAC4CAABkcnMvZTJvRG9jLnhtbFBLAQItABQABgAIAAAA IQAgijMj3gAAAAkBAAAPAAAAAAAAAAAAAAAAABgFAABkcnMvZG93bnJldi54bWxQSwUGAAAAAAQA BADzAAAAIwYAAAAA " filled="f" stroked="f">
                      <v:textbox>
                        <w:txbxContent>
                          <w:p w:rsidR="00A55DAD" w:rsidRPr="00BB7F45" w:rsidRDefault="00A55DAD" w:rsidP="00960BBD">
                            <w:pPr>
                              <w:rPr>
                                <w:sz w:val="21"/>
                                <w:szCs w:val="21"/>
                                <w:lang w:val="nl-NL"/>
                              </w:rPr>
                            </w:pPr>
                            <w:r w:rsidRPr="00BB7F45">
                              <w:rPr>
                                <w:sz w:val="21"/>
                                <w:szCs w:val="21"/>
                                <w:lang w:val="nl-NL"/>
                              </w:rPr>
                              <w:t>*</w:t>
                            </w:r>
                          </w:p>
                        </w:txbxContent>
                      </v:textbox>
                    </v:shape>
                  </w:pict>
                </mc:Fallback>
              </mc:AlternateConten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4144" behindDoc="0" locked="0" layoutInCell="1" allowOverlap="1">
                      <wp:simplePos x="0" y="0"/>
                      <wp:positionH relativeFrom="column">
                        <wp:posOffset>1537335</wp:posOffset>
                      </wp:positionH>
                      <wp:positionV relativeFrom="paragraph">
                        <wp:posOffset>21590</wp:posOffset>
                      </wp:positionV>
                      <wp:extent cx="356235" cy="342900"/>
                      <wp:effectExtent l="3810" t="2540" r="1905" b="0"/>
                      <wp:wrapNone/>
                      <wp:docPr id="1969" name="Text Box 19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7" o:spid="_x0000_s1198" type="#_x0000_t202" style="position:absolute;margin-left:121.05pt;margin-top:1.7pt;width:28.05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gBAhvgIAAMYFAAAOAAAAZHJzL2Uyb0RvYy54bWysVMlu2zAQvRfoPxC8K1pM2ZYQOUgsqyiQ LkDSD6AlyiIqkSpJW06D/nuHlLckl6ItDwTJGb7Z3sz1zb5r0Y4pzaXIcHgVYMREKSsuNhn+9lh4 c4y0oaKirRQsw09M45vF+3fXQ5+ySDayrZhCACJ0OvQZbozpU9/XZcM6qq9kzwQIa6k6auCqNn6l 6ADoXetHQTD1B6mqXsmSaQ2v+SjEC4df16w0X+paM4PaDINvxu3K7Wu7+4trmm4U7RteHtygf+FF R7kAoyeonBqKtoq/gep4qaSWtbkqZefLuuYlczFANGHwKpqHhvbMxQLJ0f0pTfr/wZafd18V4hXU LpkmGAnaQZUe2d6gO7lHYUJmNkdDr1NQfehB2exBAvouXt3fy/K7RkIuGyo27FYpOTSMVuBjaH/6 F19HHG1B1sMnWYElujXSAe1r1dkEQkoQoEOtnk71sd6U8DiJp9EkxqgE0YRESeDq59P0+LlX2nxg skP2kGEF5XfgdHevjXWGpkcVa0vIgreto0ArXjyA4vgCpuGrlVknXEWfkyBZzVdz4pFouvJIkOfe bbEk3rQIZ3E+yZfLPPxl7YYkbXhVMWHNHNkVkj+r3oHnIy9O/NKy5ZWFsy5ptVkvW4V2FNhduOVS DpKzmv/SDZcEiOVVSGFEgrso8YrpfOaRgsReMgvmXhAmd8k0IAnJi5ch3XPB/j0kNGQ4iaN45NLZ 6VexBW69jY2mHTcwP1reZXh+UqKpZeBKVK60hvJ2PF+kwrp/TgWU+1hox1dL0ZGsZr/eu/aIk2Mf rGX1BAxWEhgGNIXhB4dGqp8YDTBIMqx/bKliGLUfBXRBEhJiJ4+7kHgWwUVdStaXEipKgMqwwWg8 Ls04rba94psGLI19J+QtdE7NHatti41eHfoNhoUL7jDY7DS6vDut8/hd/AYAAP//AwBQSwMEFAAG AAgAAAAhAPSlXsvdAAAACAEAAA8AAABkcnMvZG93bnJldi54bWxMj8FOwzAQRO9I/IO1SNyoXZPS NmRTIRBXUAtF4ubG2yQiXkex24S/x5zgOJrRzJtiM7lOnGkIrWeE+UyBIK68bblGeH97vlmBCNGw NZ1nQvimAJvy8qIwufUjb+m8i7VIJRxyg9DE2OdShqohZ8LM98TJO/rBmZjkUEs7mDGVu05qpe6k My2nhcb09NhQ9bU7OYT9y/HzI1Ov9ZNb9KOflGS3lojXV9PDPYhIU/wLwy9+QocyMR38iW0QHYLO 9DxFEW4zEMnX65UGcUBYLDOQZSH/Hyh/AAAA//8DAFBLAQItABQABgAIAAAAIQC2gziS/gAAAOEB AAATAAAAAAAAAAAAAAAAAAAAAABbQ29udGVudF9UeXBlc10ueG1sUEsBAi0AFAAGAAgAAAAhADj9 If/WAAAAlAEAAAsAAAAAAAAAAAAAAAAALwEAAF9yZWxzLy5yZWxzUEsBAi0AFAAGAAgAAAAhALuA ECG+AgAAxgUAAA4AAAAAAAAAAAAAAAAALgIAAGRycy9lMm9Eb2MueG1sUEsBAi0AFAAGAAgAAAAh APSlXsvdAAAACAEAAA8AAAAAAAAAAAAAAAAAGAUAAGRycy9kb3ducmV2LnhtbFBLBQYAAAAABAAE APMAAAAiBgAAAAA= " filled="f" stroked="f">
                      <v:textbox>
                        <w:txbxContent>
                          <w:p w:rsidR="00A55DAD" w:rsidRPr="00BB7F45" w:rsidRDefault="00A55DAD" w:rsidP="00960BBD">
                            <w:pPr>
                              <w:rPr>
                                <w:sz w:val="21"/>
                                <w:szCs w:val="21"/>
                                <w:lang w:val="nl-NL"/>
                              </w:rPr>
                            </w:pPr>
                            <w:r w:rsidRPr="00BB7F45">
                              <w:rPr>
                                <w:sz w:val="21"/>
                                <w:szCs w:val="21"/>
                                <w:lang w:val="nl-NL"/>
                              </w:rP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655168" behindDoc="0" locked="0" layoutInCell="1" allowOverlap="1">
                      <wp:simplePos x="0" y="0"/>
                      <wp:positionH relativeFrom="column">
                        <wp:posOffset>2365375</wp:posOffset>
                      </wp:positionH>
                      <wp:positionV relativeFrom="paragraph">
                        <wp:posOffset>44450</wp:posOffset>
                      </wp:positionV>
                      <wp:extent cx="356235" cy="342900"/>
                      <wp:effectExtent l="3175" t="0" r="2540" b="3175"/>
                      <wp:wrapNone/>
                      <wp:docPr id="1968" name="Text Box 19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8" o:spid="_x0000_s1199" type="#_x0000_t202" style="position:absolute;margin-left:186.25pt;margin-top:3.5pt;width:28.0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AyaivgIAAMYFAAAOAAAAZHJzL2Uyb0RvYy54bWysVNtu2zAMfR+wfxD07voSxYmNOkUbx8OA 7gK0+wDFlmNhtuRJSpyu2L+PknNr+zJs84MhidQhD3nE65t916IdU5pLkeHwKsCIiVJWXGwy/O2x 8OYYaUNFRVspWIafmMY3i/fvroc+ZZFsZFsxhQBE6HToM9wY06e+r8uGdVRfyZ4JMNZSddTAVm38 StEB0LvWj4Ig9gepql7JkmkNp/loxAuHX9esNF/qWjOD2gxDbsb9lfuv7d9fXNN0o2jf8PKQBv2L LDrKBQQ9QeXUULRV/A1Ux0sltazNVSk7X9Y1L5njAGzC4BWbh4b2zHGB4uj+VCb9/2DLz7uvCvEK epfE0CtBO+jSI9sbdCf3KEzI3NZo6HUKrg89OJs9WMDf8dX9vSy/ayTksqFiw26VkkPDaAU5hvam f3F1xNEWZD18khVEolsjHdC+Vp0tIJQEATr06unUH5tNCYeTaRxNphiVYJqQKAlc/3yaHi/3SpsP THbILjKsoP0OnO7utbHJ0PToYmMJWfC2dRJoxYsDcBxPIDRctTabhOvocxIkq/lqTjwSxSuPBHnu 3RZL4sVFOJvmk3y5zMNfNm5I0oZXFRM2zFFdIfmz7h10PuripC8tW15ZOJuSVpv1slVoR0Hdhftc ycFydvNfpuGKAFxeUQojEtxFiVfE85lHCjL1klkw94IwuUvigCQkL15SuueC/TslNGQ4mUbTUUvn pF9xC9z3lhtNO25gfrS8y/D85ERTq8CVqFxrDeXtuL4ohU3/XApo97HRTq9WoqNYzX69d88jdlqz Yl7L6gkUrCQoDGQKww8WjVQ/MRpgkGRY/9hSxTBqPwp4BUlIiJ08bkOmswg26tKyvrRQUQJUhg1G 43Jpxmm17RXfNBBpfHdC3sLLqblT9Tmrw3uDYeHIHQabnUaXe+d1Hr+L3wAAAP//AwBQSwMEFAAG AAgAAAAhABgO4+/dAAAACAEAAA8AAABkcnMvZG93bnJldi54bWxMj8FOwzAQRO9I/IO1SNyo3dCm JWRTIRBXEIVW4uYm2yQiXkex24S/ZznBcTSjmTf5ZnKdOtMQWs8I85kBRVz6quUa4eP9+WYNKkTL le08E8I3BdgUlxe5zSo/8hudt7FWUsIhswhNjH2mdSgbcjbMfE8s3tEPzkaRQ62rwY5S7jqdGJNq Z1uWhcb29NhQ+bU9OYTdy/FzvzCv9ZNb9qOfjGZ3pxGvr6aHe1CRpvgXhl98QYdCmA7+xFVQHcLt KllKFGEll8RfJOsU1AEhnRvQRa7/Hyh+AAAA//8DAFBLAQItABQABgAIAAAAIQC2gziS/gAAAOEB AAATAAAAAAAAAAAAAAAAAAAAAABbQ29udGVudF9UeXBlc10ueG1sUEsBAi0AFAAGAAgAAAAhADj9 If/WAAAAlAEAAAsAAAAAAAAAAAAAAAAALwEAAF9yZWxzLy5yZWxzUEsBAi0AFAAGAAgAAAAhAIUD JqK+AgAAxgUAAA4AAAAAAAAAAAAAAAAALgIAAGRycy9lMm9Eb2MueG1sUEsBAi0AFAAGAAgAAAAh ABgO4+/dAAAACAEAAA8AAAAAAAAAAAAAAAAAGAUAAGRycy9kb3ducmV2LnhtbFBLBQYAAAAABAAE APMAAAAiBgAAAAA= " filled="f" stroked="f">
                      <v:textbox>
                        <w:txbxContent>
                          <w:p w:rsidR="00A55DAD" w:rsidRPr="00BB7F45" w:rsidRDefault="00A55DAD" w:rsidP="00960BBD">
                            <w:pPr>
                              <w:rPr>
                                <w:sz w:val="21"/>
                                <w:szCs w:val="21"/>
                                <w:lang w:val="nl-NL"/>
                              </w:rPr>
                            </w:pPr>
                            <w:r w:rsidRPr="00BB7F45">
                              <w:rPr>
                                <w:sz w:val="21"/>
                                <w:szCs w:val="21"/>
                                <w:lang w:val="nl-NL"/>
                              </w:rPr>
                              <w:t>D</w:t>
                            </w:r>
                          </w:p>
                        </w:txbxContent>
                      </v:textbox>
                    </v:shape>
                  </w:pict>
                </mc:Fallback>
              </mc:AlternateContent>
            </w:r>
            <w:r>
              <w:rPr>
                <w:rFonts w:ascii="Times New Roman" w:hAnsi="Times New Roman"/>
                <w:noProof/>
              </w:rPr>
              <mc:AlternateContent>
                <mc:Choice Requires="wps">
                  <w:drawing>
                    <wp:anchor distT="0" distB="0" distL="114300" distR="114300" simplePos="0" relativeHeight="251652096" behindDoc="0" locked="0" layoutInCell="1" allowOverlap="1">
                      <wp:simplePos x="0" y="0"/>
                      <wp:positionH relativeFrom="column">
                        <wp:posOffset>937260</wp:posOffset>
                      </wp:positionH>
                      <wp:positionV relativeFrom="paragraph">
                        <wp:posOffset>153035</wp:posOffset>
                      </wp:positionV>
                      <wp:extent cx="2731135" cy="342900"/>
                      <wp:effectExtent l="3810" t="635" r="0" b="0"/>
                      <wp:wrapNone/>
                      <wp:docPr id="1967" name="Text Box 19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11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5" o:spid="_x0000_s1200" type="#_x0000_t202" style="position:absolute;margin-left:73.8pt;margin-top:12.05pt;width:215.05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N3govwIAAMcFAAAOAAAAZHJzL2Uyb0RvYy54bWysVNtu2zAMfR+wfxD07voSOYmNOkUbx8OA 7gK0+wDFlmNhtuRJSpyu2L+PknNr+zJs84MhidQhD3nE65t916IdU5pLkeHwKsCIiVJWXGwy/O2x 8OYYaUNFRVspWIafmMY3i/fvroc+ZZFsZFsxhQBE6HToM9wY06e+r8uGdVRfyZ4JMNZSddTAVm38 StEB0LvWj4Jg6g9SVb2SJdMaTvPRiBcOv65Zab7UtWYGtRmG3Iz7K/df27+/uKbpRtG+4eUhDfoX WXSUCwh6gsqpoWir+BuojpdKalmbq1J2vqxrXjLHAdiEwSs2Dw3tmeMCxdH9qUz6/8GWn3dfFeIV 9C6ZzjAStIMuPbK9QXdyj8KExLZGQ69TcH3owdnswQL+jq/u72X5XSMhlw0VG3arlBwaRivIMbQ3 /YurI462IOvhk6wgEt0a6YD2tepsAaEkCNChV0+n/thsSjiMZpMwnMQYlWCbkCgJXAN9mh5v90qb D0x2yC4yrKD/Dp3u7rWx2dD06GKDCVnwtnUaaMWLA3AcTyA2XLU2m4Vr6XMSJKv5ak48Ek1XHgny 3LstlsSbFuEszif5cpmHv2zckKQNryombJijvELyZ+07CH0UxklgWra8snA2Ja0262Wr0I6CvAv3 uZqD5ezmv0zDFQG4vKIURiS4ixKvmM5nHilI7CWzYO4FYXKXTAOSkLx4SemeC/bvlNCQ4SSO4lFM 56RfcQvc95YbTTtuYIC0vMvw/OREUyvBlahcaw3l7bi+KIVN/1wKaPex0U6wVqOjWs1+vXfvY+rk bNW8ltUTSFhJUBjoFKYfLBqpfmI0wCTJsP6xpYph1H4U8AySkBA7etyGxLMINurSsr60UFECVIYN RuNyacZxte0V3zQQaXx4Qt7C06m5U/U5q8ODg2nhyB0mmx1Hl3vndZ6/i98AAAD//wMAUEsDBBQA BgAIAAAAIQBGaatU3QAAAAkBAAAPAAAAZHJzL2Rvd25yZXYueG1sTI/LTsMwEEX3SPyDNUjsqJ0q rUuIUyEQWxDlIbFz42kSEY+j2G3C3zOs6PJqju49U25n34sTjrELZCBbKBBIdXAdNQbe355uNiBi suRsHwgN/GCEbXV5UdrChYle8bRLjeASioU10KY0FFLGukVv4yIMSHw7hNHbxHFspBvtxOW+l0ul 1tLbjnihtQM+tFh/747ewMfz4eszVy/No18NU5iVJH8rjbm+mu/vQCSc0z8Mf/qsDhU77cORXBQ9 51yvGTWwzDMQDKy01iD2BvQmA1mV8vyD6hcAAP//AwBQSwECLQAUAAYACAAAACEAtoM4kv4AAADh AQAAEwAAAAAAAAAAAAAAAAAAAAAAW0NvbnRlbnRfVHlwZXNdLnhtbFBLAQItABQABgAIAAAAIQA4 /SH/1gAAAJQBAAALAAAAAAAAAAAAAAAAAC8BAABfcmVscy8ucmVsc1BLAQItABQABgAIAAAAIQD0 N3govwIAAMcFAAAOAAAAAAAAAAAAAAAAAC4CAABkcnMvZTJvRG9jLnhtbFBLAQItABQABgAIAAAA IQBGaatU3QAAAAkBAAAPAAAAAAAAAAAAAAAAABkFAABkcnMvZG93bnJldi54bWxQSwUGAAAAAAQA BADzAAAAIwYAAAAA " filled="f" stroked="f">
                      <v:textbox>
                        <w:txbxContent>
                          <w:p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51072" behindDoc="0" locked="0" layoutInCell="1" allowOverlap="1">
                      <wp:simplePos x="0" y="0"/>
                      <wp:positionH relativeFrom="column">
                        <wp:posOffset>2480945</wp:posOffset>
                      </wp:positionH>
                      <wp:positionV relativeFrom="paragraph">
                        <wp:posOffset>38735</wp:posOffset>
                      </wp:positionV>
                      <wp:extent cx="949960" cy="114300"/>
                      <wp:effectExtent l="13970" t="10160" r="7620" b="8890"/>
                      <wp:wrapNone/>
                      <wp:docPr id="1966" name="Freeform 19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9960" cy="114300"/>
                              </a:xfrm>
                              <a:custGeom>
                                <a:avLst/>
                                <a:gdLst>
                                  <a:gd name="T0" fmla="*/ 0 w 1496"/>
                                  <a:gd name="T1" fmla="*/ 0 h 180"/>
                                  <a:gd name="T2" fmla="*/ 748 w 1496"/>
                                  <a:gd name="T3" fmla="*/ 180 h 180"/>
                                  <a:gd name="T4" fmla="*/ 1496 w 1496"/>
                                  <a:gd name="T5" fmla="*/ 0 h 180"/>
                                </a:gdLst>
                                <a:ahLst/>
                                <a:cxnLst>
                                  <a:cxn ang="0">
                                    <a:pos x="T0" y="T1"/>
                                  </a:cxn>
                                  <a:cxn ang="0">
                                    <a:pos x="T2" y="T3"/>
                                  </a:cxn>
                                  <a:cxn ang="0">
                                    <a:pos x="T4" y="T5"/>
                                  </a:cxn>
                                </a:cxnLst>
                                <a:rect l="0" t="0" r="r" b="b"/>
                                <a:pathLst>
                                  <a:path w="1496" h="180">
                                    <a:moveTo>
                                      <a:pt x="0" y="0"/>
                                    </a:moveTo>
                                    <a:cubicBezTo>
                                      <a:pt x="249" y="90"/>
                                      <a:pt x="499" y="180"/>
                                      <a:pt x="748" y="180"/>
                                    </a:cubicBezTo>
                                    <a:cubicBezTo>
                                      <a:pt x="997" y="180"/>
                                      <a:pt x="1246" y="90"/>
                                      <a:pt x="14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44" o:spid="_x0000_s1026" style="position:absolute;margin-left:195.35pt;margin-top:3.05pt;width:74.8pt;height: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96,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K6lzSQMAAKgHAAAOAAAAZHJzL2Uyb0RvYy54bWysVW1v2jAQ/j5p/8HKx0k0CZiXoELVQZkm dVulsh9gHIdES+zMNoR22n/f+RLSpF2lahofgu07P77nOfvu8upU5OQotMmUXHjhReARIbmKM7lf eN+3m8HMI8YyGbNcSbHwHoTxrpbv311W5VwMVaryWGgCINLMq3LhpdaWc983PBUFMxeqFBKMidIF szDVez/WrAL0IveHQTDxK6XjUisujIHVdW30loifJILbb0lihCX5woPYLH41fnfu6y8v2XyvWZlm vAmD/UMUBcskHNpCrZll5KCzF1BFxrUyKrEXXBW+SpKMC+QAbMLgGZv7lJUCuYA4pmxlMv8Pln89 3mmSxZC7aDLxiGQFZGmjhXCakzCi1GlUlWYOrvflnXYsTXmr+A8DBr9ncRMDPmRXfVExALGDVajL KdGF2wmMyQnlf2jlFydLOCxGNIomkCQOpjCkowDT47P5eTM/GPtJKARix1tj6+zFMELt4yb8LYAk RQ6J/OCTgFQkpNGkSXXrE/Z8UhLOzrehdRl2XKZ09grQqOMFIOSvULTrBNG8gjXuuHWQQIP9mSVL z8T5STbMYUSYe3EBil0q40R2MoCU29BRBwjwcjK94gxknfPoTc5AxzmPu871CU1EGl7e8zenPQJv blcnomTWEXEBuSGpIOcuSySFAaTCGQp1FFuFLvbZrYHDnqz8sMv4R/HY9R3SCGOMmqyWiAA3DFfb ZNfLkNzusmPSg+zP6j1RNO3uARp4QjikQALE6R9cc4Pl853uQsJ5TgNMUqsLBvF036XaZHmOFz6X Tq1oPByjSkblWeyMTiij97tVrsmRuYKHvyZHPTetDjJGsFSw+KYZW5bl9RgOz/GywNtssuReKVa0 X1EQ3cxuZnRAh5ObAQ3W68H1ZkUHk004Ha9H69VqHf52oYV0nmZxLKSL7lxdQ/q26tXU+boutvW1 x6JHdoO/l2T9fhgoMnA5/yM7rGKucNWVbqfiByhiWtXtAtobDFKlHz1SQatYeObngWnhkfyzhFoc hZS63oITOp4OYaK7ll3XwiQHqIVnPXiybriydT86lDrbp3BSiGmV6hqKZ5K5Iofx1VE1E2gHyKBp Xa7fdOfo9dRgl38AAAD//wMAUEsDBBQABgAIAAAAIQCZjhbO4AAAAAgBAAAPAAAAZHJzL2Rvd25y ZXYueG1sTI8xT8MwFIR3JP6D9ZBYELXThJCGOBUCsVQslApWJ35NIuLnELtN+u/rTjCe7nT3XbGe Tc+OOLrOkoRoIYAh1VZ31EjYfb7dZ8CcV6RVbwklnNDBury+KlSu7UQfeNz6hoUScrmS0Ho/5Jy7 ukWj3MIOSMHb29EoH+TYcD2qKZSbni+FSLlRHYWFVg340mL9sz0YCVNy9/qe7eJ9+vXteZP9blbV aSPl7c38/ATM4+z/wnDBD+hQBqbKHkg71kuIV+IxRCWkEbDgPyQiBlZJWCYR8LLg/w+UZwAAAP// AwBQSwECLQAUAAYACAAAACEAtoM4kv4AAADhAQAAEwAAAAAAAAAAAAAAAAAAAAAAW0NvbnRlbnRf VHlwZXNdLnhtbFBLAQItABQABgAIAAAAIQA4/SH/1gAAAJQBAAALAAAAAAAAAAAAAAAAAC8BAABf cmVscy8ucmVsc1BLAQItABQABgAIAAAAIQDqK6lzSQMAAKgHAAAOAAAAAAAAAAAAAAAAAC4CAABk cnMvZTJvRG9jLnhtbFBLAQItABQABgAIAAAAIQCZjhbO4AAAAAgBAAAPAAAAAAAAAAAAAAAAAKMF AABkcnMvZG93bnJldi54bWxQSwUGAAAAAAQABADzAAAAsAYAAAAA " path="m,c249,90,499,180,748,180,997,180,1246,90,1496,e" filled="f">
                      <v:path arrowok="t" o:connecttype="custom" o:connectlocs="0,0;474980,114300;949960,0" o:connectangles="0,0,0"/>
                    </v:shape>
                  </w:pict>
                </mc:Fallback>
              </mc:AlternateContent>
            </w:r>
            <w:r>
              <w:rPr>
                <w:rFonts w:ascii="Times New Roman" w:hAnsi="Times New Roman"/>
                <w:noProof/>
              </w:rPr>
              <mc:AlternateContent>
                <mc:Choice Requires="wps">
                  <w:drawing>
                    <wp:anchor distT="0" distB="0" distL="114300" distR="114300" simplePos="0" relativeHeight="251650048" behindDoc="0" locked="0" layoutInCell="1" allowOverlap="1">
                      <wp:simplePos x="0" y="0"/>
                      <wp:positionH relativeFrom="column">
                        <wp:posOffset>1649730</wp:posOffset>
                      </wp:positionH>
                      <wp:positionV relativeFrom="paragraph">
                        <wp:posOffset>38735</wp:posOffset>
                      </wp:positionV>
                      <wp:extent cx="831215" cy="114300"/>
                      <wp:effectExtent l="11430" t="10160" r="5080" b="8890"/>
                      <wp:wrapNone/>
                      <wp:docPr id="1965" name="Freeform 19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1215" cy="114300"/>
                              </a:xfrm>
                              <a:custGeom>
                                <a:avLst/>
                                <a:gdLst>
                                  <a:gd name="T0" fmla="*/ 0 w 1309"/>
                                  <a:gd name="T1" fmla="*/ 0 h 180"/>
                                  <a:gd name="T2" fmla="*/ 748 w 1309"/>
                                  <a:gd name="T3" fmla="*/ 180 h 180"/>
                                  <a:gd name="T4" fmla="*/ 1309 w 1309"/>
                                  <a:gd name="T5" fmla="*/ 0 h 180"/>
                                </a:gdLst>
                                <a:ahLst/>
                                <a:cxnLst>
                                  <a:cxn ang="0">
                                    <a:pos x="T0" y="T1"/>
                                  </a:cxn>
                                  <a:cxn ang="0">
                                    <a:pos x="T2" y="T3"/>
                                  </a:cxn>
                                  <a:cxn ang="0">
                                    <a:pos x="T4" y="T5"/>
                                  </a:cxn>
                                </a:cxnLst>
                                <a:rect l="0" t="0" r="r" b="b"/>
                                <a:pathLst>
                                  <a:path w="1309" h="180">
                                    <a:moveTo>
                                      <a:pt x="0" y="0"/>
                                    </a:moveTo>
                                    <a:cubicBezTo>
                                      <a:pt x="265" y="90"/>
                                      <a:pt x="530" y="180"/>
                                      <a:pt x="748" y="180"/>
                                    </a:cubicBezTo>
                                    <a:cubicBezTo>
                                      <a:pt x="966" y="180"/>
                                      <a:pt x="1137" y="90"/>
                                      <a:pt x="1309"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43" o:spid="_x0000_s1026" style="position:absolute;margin-left:129.9pt;margin-top:3.05pt;width:65.45pt;height:9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09,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GAa2SwMAAKgHAAAOAAAAZHJzL2Uyb0RvYy54bWysVduO0zAQfUfiH6w8InUTt2m3qbaLoN0i JG4Sywe4jtNEJHaw3aa7iH9nZpJm04UVCNGH1M5MjuecY4+vXh6rkh2UdYXRy4BfRAFTWpq00Ltl 8OV2M5oHzHmhU1EarZbBnXLBy+vnz66aeqHGJjdlqiwDEO0WTb0Mcu/rRRg6matKuAtTKw3BzNhK eJjaXZha0QB6VYbjKJqFjbFpbY1UzsHbdRsMrgk/y5T0H7PMKc/KZQC1eXpaem7xGV5ficXOijov ZFeG+IcqKlFoWLSHWgsv2N4Wv0BVhbTGmcxfSFOFJssKqYgDsOHRIzafc1Er4gLiuLqXyf0/WPnh 8MmyIgXvktk0YFpU4NLGKoWaM57EE9Soqd0CUj/XnyyydPU7I786CIRnEZw4yGHb5r1JAUjsvSFd jpmt8EtgzI4k/10vvzp6JuHlfMLHHGqQEOI8nkRkTygWp4/l3vk3yhCQOLxzvnUvhRFpn3bl34LT WVWCkS9CFrGG8UmUdFb3OfwsJ2d8ftoNfcp4kHIZz58AmgyyAIT9FioeJkE1T2AB+0HhPRJosDux FPmJuDzqjjmMmMATF5HYtXEoMsoAUt5ypA4QkIUyPZEMZDGZ7P5jMtDB5OkQuf2oq8jCyXt85mzA 4MxtWyNq4ZEIFoRD1oDn6BLLYQBWYKAyB3VrKMU/2jWw2ENU7reFfK3uh7lj3M1QY9K5WhPCdNJq 0pvdvgZzKbl7jUzOIM9n7TfJbDb8BmjQCpxPLn+zcMsN6jnt6SEkrIcakEm9LlTEw37XZlOUJW34 UqNayXQ8JZWcKYsUgyiUs7vtqrTsILDh0a/z6CzNmr1OCSxXIr3pxl4UZTuGxUvaLHA2O5fwlFJH +55Eyc38Zh6P4vHsZhRH6/Xo1WYVj2YbfjldT9ar1Zr/wNJ4vMiLNFUaqzt1Vx7/Xffq+nzbF/v+ esbijOyGfr+SDc/LIJGBy+mf2FEXw8bVdrqtSe+giVnTXhdwvcEgN/Y+YA1cFcvAfdsLqwJWvtXQ ixMex3i30CSeXo5hYoeR7TAitASoZeADOLI4XPn2PtrXttjlsBInW7V5Bc0zK7DJUX1tVd0ErgNi 0F1deN8M55T1cMFe/wQAAP//AwBQSwMEFAAGAAgAAAAhAByplu/fAAAACAEAAA8AAABkcnMvZG93 bnJldi54bWxMj8FOwzAQRO9I/IO1SFwQtdNCS0OcqlSCCokLBe5OvMRR43WI3Tb8PcsJjqs3mnlb rEbfiSMOsQ2kIZsoEEh1sC01Gt7fHq/vQMRkyJouEGr4xgir8vysMLkNJ3rF4y41gkso5kaDS6nP pYy1Q2/iJPRIzD7D4E3ic2ikHcyJy30np0rNpTct8YIzPW4c1vvdwWt4ep5tWqe21eLFr/fqo3/I rr5GrS8vxvU9iIRj+gvDrz6rQ8lOVTiQjaLTML1dsnrSMM9AMJ8t1QJExeAmA1kW8v8D5Q8AAAD/ /wMAUEsBAi0AFAAGAAgAAAAhALaDOJL+AAAA4QEAABMAAAAAAAAAAAAAAAAAAAAAAFtDb250ZW50 X1R5cGVzXS54bWxQSwECLQAUAAYACAAAACEAOP0h/9YAAACUAQAACwAAAAAAAAAAAAAAAAAvAQAA X3JlbHMvLnJlbHNQSwECLQAUAAYACAAAACEAAhgGtksDAACoBwAADgAAAAAAAAAAAAAAAAAuAgAA ZHJzL2Uyb0RvYy54bWxQSwECLQAUAAYACAAAACEAHKmW798AAAAIAQAADwAAAAAAAAAAAAAAAACl BQAAZHJzL2Rvd25yZXYueG1sUEsFBgAAAAAEAAQA8wAAALEGAAAAAA== " path="m,c265,90,530,180,748,180,966,180,1137,90,1309,e" filled="f">
                      <v:path arrowok="t" o:connecttype="custom" o:connectlocs="0,0;474980,114300;831215,0" o:connectangles="0,0,0"/>
                    </v:shape>
                  </w:pict>
                </mc:Fallback>
              </mc:AlternateContent>
            </w:r>
            <w:r>
              <w:rPr>
                <w:rFonts w:ascii="Times New Roman" w:hAnsi="Times New Roman"/>
                <w:noProof/>
              </w:rPr>
              <mc:AlternateContent>
                <mc:Choice Requires="wps">
                  <w:drawing>
                    <wp:anchor distT="0" distB="0" distL="114300" distR="114300" simplePos="0" relativeHeight="251649024" behindDoc="0" locked="0" layoutInCell="1" allowOverlap="1">
                      <wp:simplePos x="0" y="0"/>
                      <wp:positionH relativeFrom="column">
                        <wp:posOffset>937260</wp:posOffset>
                      </wp:positionH>
                      <wp:positionV relativeFrom="paragraph">
                        <wp:posOffset>38735</wp:posOffset>
                      </wp:positionV>
                      <wp:extent cx="712470" cy="114300"/>
                      <wp:effectExtent l="13335" t="10160" r="7620" b="8890"/>
                      <wp:wrapNone/>
                      <wp:docPr id="1964" name="Freeform 19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2470" cy="114300"/>
                              </a:xfrm>
                              <a:custGeom>
                                <a:avLst/>
                                <a:gdLst>
                                  <a:gd name="T0" fmla="*/ 0 w 1122"/>
                                  <a:gd name="T1" fmla="*/ 0 h 180"/>
                                  <a:gd name="T2" fmla="*/ 561 w 1122"/>
                                  <a:gd name="T3" fmla="*/ 180 h 180"/>
                                  <a:gd name="T4" fmla="*/ 1122 w 1122"/>
                                  <a:gd name="T5" fmla="*/ 0 h 180"/>
                                </a:gdLst>
                                <a:ahLst/>
                                <a:cxnLst>
                                  <a:cxn ang="0">
                                    <a:pos x="T0" y="T1"/>
                                  </a:cxn>
                                  <a:cxn ang="0">
                                    <a:pos x="T2" y="T3"/>
                                  </a:cxn>
                                  <a:cxn ang="0">
                                    <a:pos x="T4" y="T5"/>
                                  </a:cxn>
                                </a:cxnLst>
                                <a:rect l="0" t="0" r="r" b="b"/>
                                <a:pathLst>
                                  <a:path w="1122" h="180">
                                    <a:moveTo>
                                      <a:pt x="0" y="0"/>
                                    </a:moveTo>
                                    <a:cubicBezTo>
                                      <a:pt x="187" y="90"/>
                                      <a:pt x="374" y="180"/>
                                      <a:pt x="561" y="180"/>
                                    </a:cubicBezTo>
                                    <a:cubicBezTo>
                                      <a:pt x="748" y="180"/>
                                      <a:pt x="935" y="90"/>
                                      <a:pt x="112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42" o:spid="_x0000_s1026" style="position:absolute;margin-left:73.8pt;margin-top:3.05pt;width:56.1pt;height:9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X1VWTwMAAKcHAAAOAAAAZHJzL2Uyb0RvYy54bWysVduO2zYQfS/QfyD0WMArUZavWG+Q2uui QJoEyPYDaIqyhEqkStKWN0X/vTOjy0qbLhAU9YNMcoaHc86QM/fvblXJrsq6wuhdwO+igCktTVro 8y74/ek4WwfMeaFTURqtdsGzcsG7hx9/uG/qrYpNbspUWQYg2m2behfk3tfbMHQyV5Vwd6ZWGoyZ sZXwMLXnMLWiAfSqDOMoWoaNsWltjVTOweqhNQYPhJ9lSvpPWeaUZ+UugNg8fS19T/gNH+7F9mxF nReyC0P8hygqUWg4dIA6CC/YxRbfQFWFtMaZzN9JU4UmywqpiAOw4dErNl9yUSviAuK4epDJ/X+w 8uP1s2VFCrnbLJOAaVFBlo5WKdSc8U0So0ZN7bbg+qX+bJGlqz8Y+YcDQzix4MSBDzs1v5kUgMTF G9LlltkKdwJjdiP5nwf51c0zCYsrHicrSJIEE+fJPKL0hGLbb5YX539RhoDE9YPzbfZSGJH2aRf+ E4BkVQmJ/ClkEWsY5zHRgPwMPnzikzO+7m/D4BKPXBZL/gbQfOQFIOxfoUDaISKM5g2sxchthAQa nHuWIu+Jy5vumMOICXxxEYldG4ciowwg5RPHDAIEeKFMbzgDWXSef5cz0EHnxdi5PaGLyMLLe/3m bMDgzZ1wj9jWwiORfsgazDlkieUwgFSgoTJX9WTIxb+6NXDYi1VeToX8WX0d+/L1imLcdFmtCWG+ aiMfkt0uQ3LJuVtGJhPI6azds0qgtOFN7e9Nu7yZQw5heXpuSw2W+ys9RoTjUA3K0SALxfBy3bU5 FmVJypUaxdos4gWJ5ExZpGhEnZw9n/alZVeB9Y5+XYombtZcdEpguRLpYzf2oijbMRxe0l2Bp9kl CR8pFbS/NtHmcf24TmZJvHycJdHhMHt/3Cez5ZGvFof5Yb8/8L8xNJ5s8yJNlcbo+uLKk+8rXl2Z b8viUF4nLCZkj/T7lmw4DYNEBi79P7GjIoZ1qy10J5M+Qw2zpu0W0N1gkBv7NWANdIpd4P68CKsC Vv6qoRRveJJga6FJsljFMLFjy2lsEVoC1C7wAbxYHO59244utS3OOZzEKa3avIfamRVY4yi+Nqpu At2AGHSdC9vNeE5eL/314R8AAAD//wMAUEsDBBQABgAIAAAAIQDTJw/D3AAAAAgBAAAPAAAAZHJz L2Rvd25yZXYueG1sTE9NT4NAFLyb+B82z8SbXcCKLbI0RqMn0wi2B29b9glE9i1htwX/va8nvc1k JvORb2bbixOOvnOkIF5EIJBqZzpqFOw+Xm5WIHzQZHTvCBX8oIdNcXmR68y4iUo8VaERHEI+0wra EIZMSl+3aLVfuAGJtS83Wh2Yjo00o5443PYyiaJUWt0RN7R6wKcW6+/qaLm3eza+fJ2SbflZ7dv1 e7263b4pdX01Pz6ACDiHPzOc5/N0KHjTwR3JeNEzX96nbFWQxiBYT+7WfOXAYBmDLHL5/0DxCwAA //8DAFBLAQItABQABgAIAAAAIQC2gziS/gAAAOEBAAATAAAAAAAAAAAAAAAAAAAAAABbQ29udGVu dF9UeXBlc10ueG1sUEsBAi0AFAAGAAgAAAAhADj9If/WAAAAlAEAAAsAAAAAAAAAAAAAAAAALwEA AF9yZWxzLy5yZWxzUEsBAi0AFAAGAAgAAAAhADNfVVZPAwAApwcAAA4AAAAAAAAAAAAAAAAALgIA AGRycy9lMm9Eb2MueG1sUEsBAi0AFAAGAAgAAAAhANMnD8PcAAAACAEAAA8AAAAAAAAAAAAAAAAA qQUAAGRycy9kb3ducmV2LnhtbFBLBQYAAAAABAAEAPMAAACyBgAAAAA= " path="m,c187,90,374,180,561,180,748,180,935,90,1122,e" filled="f">
                      <v:path arrowok="t" o:connecttype="custom" o:connectlocs="0,0;356235,114300;712470,0" o:connectangles="0,0,0"/>
                    </v:shape>
                  </w:pict>
                </mc:Fallback>
              </mc:AlternateContent>
            </w:r>
            <w:r>
              <w:rPr>
                <w:rFonts w:ascii="Times New Roman" w:hAnsi="Times New Roman"/>
                <w:noProof/>
              </w:rPr>
              <mc:AlternateContent>
                <mc:Choice Requires="wps">
                  <w:drawing>
                    <wp:anchor distT="0" distB="0" distL="114300" distR="114300" simplePos="0" relativeHeight="251640832" behindDoc="0" locked="0" layoutInCell="1" allowOverlap="1">
                      <wp:simplePos x="0" y="0"/>
                      <wp:positionH relativeFrom="column">
                        <wp:posOffset>937260</wp:posOffset>
                      </wp:positionH>
                      <wp:positionV relativeFrom="paragraph">
                        <wp:posOffset>33020</wp:posOffset>
                      </wp:positionV>
                      <wp:extent cx="2493645" cy="0"/>
                      <wp:effectExtent l="13335" t="13970" r="7620" b="5080"/>
                      <wp:wrapNone/>
                      <wp:docPr id="1963" name="Line 1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34"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8pt,2.6pt" to="270.15pt,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i2ReFwIAAC4EAAAOAAAAZHJzL2Uyb0RvYy54bWysU8GO2jAQvVfqP1i+QxIIlESEVUWgl22L tNsPMLZDrDq2ZRsCqvrvHRuC2PZSVc3BGXtmnt/MPC+fzp1EJ26d0KrC2TjFiCuqmVCHCn973Y4W GDlPFCNSK17hC3f4afX+3bI3JZ/oVkvGLQIQ5creVLj13pRJ4mjLO+LG2nAFzkbbjnjY2kPCLOkB vZPJJE3nSa8tM1ZT7hyc1lcnXkX8puHUf20axz2SFQZuPq42rvuwJqslKQ+WmFbQGw3yDyw6IhRc eoeqiSfoaMUfUJ2gVjvd+DHVXaKbRlAea4BqsvS3al5aYnisBZrjzL1N7v/B0i+nnUWCweyK+RQj RTqY0rNQHGXFNA/96Y0rIWytdjZUSM/qxTxr+t0hpdctUQceeb5eDGRmISN5kxI2zsAt+/6zZhBD jl7HZp0b2wVIaAM6x5lc7jPhZ48oHE7yYjrPZxjRwZeQckg01vlPXHcoGBWWQDsCk9Oz84EIKYeQ cI/SWyFlHLlUqK9wMZvMYoLTUrDgDGHOHvZradGJBNHEL1YFnscwq4+KRbCWE7a52Z4IebXhcqkC HpQCdG7WVRU/irTYLDaLfJRP5ptRntb16ON2nY/m2+zDrJ7W63Wd/QzUsrxsBWNcBXaDQrP87xRw eytXbd01em9D8hY99gvIDv9IOs4yjO8qhL1ml50dZgyijMG3BxRU/7gH+/GZr34BAAD//wMAUEsD BBQABgAIAAAAIQBzjIbN2wAAAAcBAAAPAAAAZHJzL2Rvd25yZXYueG1sTI5NT8MwEETvSPwHa5G4 VNQh/QCFOBUCcuuFAuK6jZckIl6nsdsGfn0XLnB8mtHMy1ej69SBhtB6NnA9TUARV962XBt4fSmv bkGFiGyx80wGvijAqjg/yzGz/sjPdNjEWskIhwwNNDH2mdahashhmPqeWLIPPziMgkOt7YBHGXed TpNkqR22LA8N9vTQUPW52TsDoXyjXfk9qSbJ+6z2lO4e109ozOXFeH8HKtIY/8rwoy/qUIjT1u/Z BtUJz2+WUjWwSEFJvpgnM1DbX9ZFrv/7FycAAAD//wMAUEsBAi0AFAAGAAgAAAAhALaDOJL+AAAA 4QEAABMAAAAAAAAAAAAAAAAAAAAAAFtDb250ZW50X1R5cGVzXS54bWxQSwECLQAUAAYACAAAACEA OP0h/9YAAACUAQAACwAAAAAAAAAAAAAAAAAvAQAAX3JlbHMvLnJlbHNQSwECLQAUAAYACAAAACEA t4tkXhcCAAAuBAAADgAAAAAAAAAAAAAAAAAuAgAAZHJzL2Uyb0RvYy54bWxQSwECLQAUAAYACAAA ACEAc4yGzdsAAAAHAQAADwAAAAAAAAAAAAAAAABxBAAAZHJzL2Rvd25yZXYueG1sUEsFBgAAAAAE AAQA8wAAAHkFAAAAAA== "/>
                  </w:pict>
                </mc:Fallback>
              </mc:AlternateContent>
            </w:r>
          </w:p>
          <w:p w:rsidR="00A55DAD" w:rsidRPr="00A55DAD" w:rsidRDefault="00A55DAD" w:rsidP="00960BBD">
            <w:pPr>
              <w:rPr>
                <w:rFonts w:ascii="Times New Roman" w:hAnsi="Times New Roman"/>
                <w:lang w:val="nl-NL"/>
              </w:rPr>
            </w:pPr>
          </w:p>
          <w:p w:rsidR="00A55DAD" w:rsidRPr="00A55DAD" w:rsidRDefault="00C90CA4" w:rsidP="00960BBD">
            <w:pPr>
              <w:rPr>
                <w:rFonts w:ascii="Times New Roman" w:hAnsi="Times New Roman"/>
                <w:lang w:val="nl-NL"/>
              </w:rPr>
            </w:pPr>
            <w:r>
              <w:rPr>
                <w:rFonts w:ascii="Times New Roman" w:hAnsi="Times New Roman"/>
                <w:b/>
                <w:noProof/>
              </w:rPr>
              <mc:AlternateContent>
                <mc:Choice Requires="wps">
                  <w:drawing>
                    <wp:anchor distT="0" distB="0" distL="114300" distR="114300" simplePos="0" relativeHeight="251656192" behindDoc="0" locked="0" layoutInCell="1" allowOverlap="1">
                      <wp:simplePos x="0" y="0"/>
                      <wp:positionH relativeFrom="column">
                        <wp:posOffset>-69850</wp:posOffset>
                      </wp:positionH>
                      <wp:positionV relativeFrom="paragraph">
                        <wp:posOffset>88900</wp:posOffset>
                      </wp:positionV>
                      <wp:extent cx="5867400" cy="635"/>
                      <wp:effectExtent l="6350" t="12700" r="12700" b="5715"/>
                      <wp:wrapNone/>
                      <wp:docPr id="1962" name="Line 19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49"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7pt" to="456.5pt,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pTKEIAIAADoEAAAOAAAAZHJzL2Uyb0RvYy54bWysU8GO2jAQvVfqP1i5QxI2sCQirKoEeqFd pN32bmyHWHVsyzYEVPXfOzaBLu2lqpqDM7Zn3ryZN148nTqBjsxYrmQZpeMkQkwSRbncl9GX1/Vo HiHrsKRYKMnK6Mxs9LR8/27R64JNVKsEZQYBiLRFr8uodU4XcWxJyzpsx0ozCZeNMh12sDX7mBrc A3on4kmSzOJeGaqNIsxaOK0vl9Ey4DcNI+65aSxzSJQRcHNhNWHd+TVeLnCxN1i3nAw08D+w6DCX kPQGVWOH0cHwP6A6ToyyqnFjorpYNQ0nLNQA1aTJb9W8tFizUAs0x+pbm+z/gyWfj1uDOAXt8tkk QhJ3oNKGS4bSPMt9f3ptC3Cr5Nb4CslJvuiNIt8skqpqsdyzwPP1rCEy9RHxXYjfWA1Zdv0nRcEH H5wKzTo1pkON4PqrD/Tg0BB0Cuqcb+qwk0MEDqfz2WOWgIgE7mYP05AJFx7Eh2pj3UemOuSNMhJQ QoDEx411ntQvF+8u1ZoLEeQXEvVllE8n0xBgleDUX3o3a/a7Shh0xH6AwjfkvXMz6iBpAGsZpqvB dpiLiw3JhfR4UAzQGazLhHzPk3w1X82zUTaZrUZZUtejD+sqG83W6eO0fqirqk5/eGppVrScUiY9 u+u0ptnfTcPwbi5zdpvXWxvie/TQLyB7/QfSQVcv5WUodoqet+aqNwxocB4ek38Bb/dgv33yy58A AAD//wMAUEsDBBQABgAIAAAAIQDwgDpp2wAAAAkBAAAPAAAAZHJzL2Rvd25yZXYueG1sTE/LTsMw ELwj8Q/WInFrHbcI0RCnqhD0goRECZydeEki7HUUu2n692xPcNrHjOZRbGfvxIRj7ANpUMsMBFIT bE+thurjZfEAIiZD1rhAqOGMEbbl9VVhchtO9I7TIbWCRSjmRkOX0pBLGZsOvYnLMCAx9h1GbxKf YyvtaE4s7p1cZdm99KYndujMgE8dNj+Ho9ew+3p9Xr9NtQ/Obtrq0/oq26+0vr2Zd48gEs7pjwyX +BwdSs5UhyPZKJyGhVLcJTFwx5MJG7Xmpb48FMiykP8blL8AAAD//wMAUEsBAi0AFAAGAAgAAAAh ALaDOJL+AAAA4QEAABMAAAAAAAAAAAAAAAAAAAAAAFtDb250ZW50X1R5cGVzXS54bWxQSwECLQAU AAYACAAAACEAOP0h/9YAAACUAQAACwAAAAAAAAAAAAAAAAAvAQAAX3JlbHMvLnJlbHNQSwECLQAU AAYACAAAACEAZqUyhCACAAA6BAAADgAAAAAAAAAAAAAAAAAuAgAAZHJzL2Uyb0RvYy54bWxQSwEC LQAUAAYACAAAACEA8IA6adsAAAAJAQAADwAAAAAAAAAAAAAAAAB6BAAAZHJzL2Rvd25yZXYueG1s UEsFBgAAAAAEAAQA8wAAAIIFAAAAAA== "/>
                  </w:pict>
                </mc:Fallback>
              </mc:AlternateContent>
            </w:r>
          </w:p>
          <w:p w:rsidR="00A55DAD" w:rsidRPr="00A55DAD" w:rsidRDefault="00A55DAD" w:rsidP="00960BBD">
            <w:pPr>
              <w:rPr>
                <w:rFonts w:ascii="Times New Roman" w:hAnsi="Times New Roman"/>
                <w:lang w:val="nl-NL"/>
              </w:rPr>
            </w:pPr>
            <w:r w:rsidRPr="00A55DAD">
              <w:rPr>
                <w:rFonts w:ascii="Times New Roman" w:hAnsi="Times New Roman"/>
                <w:lang w:val="nl-NL"/>
              </w:rPr>
              <w:t>- Sau thời gian 50 phút ca nô tới B ta có S</w:t>
            </w:r>
            <w:r w:rsidRPr="00A55DAD">
              <w:rPr>
                <w:rFonts w:ascii="Times New Roman" w:hAnsi="Times New Roman"/>
                <w:vertAlign w:val="subscript"/>
                <w:lang w:val="nl-NL"/>
              </w:rPr>
              <w:t>1</w:t>
            </w:r>
            <w:r w:rsidRPr="00A55DAD">
              <w:rPr>
                <w:rFonts w:ascii="Times New Roman" w:hAnsi="Times New Roman"/>
                <w:lang w:val="nl-NL"/>
              </w:rPr>
              <w:t xml:space="preserve"> = t</w:t>
            </w:r>
            <w:r w:rsidRPr="00A55DAD">
              <w:rPr>
                <w:rFonts w:ascii="Times New Roman" w:hAnsi="Times New Roman"/>
                <w:vertAlign w:val="subscript"/>
                <w:lang w:val="nl-NL"/>
              </w:rPr>
              <w:t>1</w:t>
            </w:r>
            <w:r w:rsidRPr="00A55DAD">
              <w:rPr>
                <w:rFonts w:ascii="Times New Roman" w:hAnsi="Times New Roman"/>
                <w:lang w:val="nl-NL"/>
              </w:rPr>
              <w:t>(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    (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bè tới C  ta có     S</w:t>
            </w:r>
            <w:r w:rsidRPr="00A55DAD">
              <w:rPr>
                <w:rFonts w:ascii="Times New Roman" w:hAnsi="Times New Roman"/>
                <w:vertAlign w:val="subscript"/>
                <w:lang w:val="nl-NL"/>
              </w:rPr>
              <w:t xml:space="preserve">2 </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2)</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7216" behindDoc="0" locked="0" layoutInCell="1" allowOverlap="1">
                      <wp:simplePos x="0" y="0"/>
                      <wp:positionH relativeFrom="column">
                        <wp:posOffset>-73025</wp:posOffset>
                      </wp:positionH>
                      <wp:positionV relativeFrom="paragraph">
                        <wp:posOffset>31115</wp:posOffset>
                      </wp:positionV>
                      <wp:extent cx="5867400" cy="635"/>
                      <wp:effectExtent l="12700" t="12065" r="6350" b="6350"/>
                      <wp:wrapNone/>
                      <wp:docPr id="1961" name="Line 1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0"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2.45pt" to="456.25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zJB8IAIAADoEAAAOAAAAZHJzL2Uyb0RvYy54bWysU8GO2jAQvVfqP1i5QxI2YSEirKoEeqFd pN32bmyHWHVsyzYEVPXfOzaBLu2lqsrBjOOZN2/mzSyeTp1AR2YsV7KM0nESISaJolzuy+jL63o0 i5B1WFIslGRldGY2elq+f7fodcEmqlWCMoMARNqi12XUOqeLOLakZR22Y6WZhMdGmQ47uJp9TA3u Ab0T8SRJpnGvDNVGEWYtfK0vj9Ey4DcNI+65aSxzSJQRcHPhNOHc+TNeLnCxN1i3nAw08D+w6DCX kPQGVWOH0cHwP6A6ToyyqnFjorpYNQ0nLNQA1aTJb9W8tFizUAs0x+pbm+z/gyWfj1uDOAXt5tM0 QhJ3oNKGS4bSeR7602tbgFslt8ZXSE7yRW8U+WaRVFWL5Z4Fnq9nDZGp72h8F+IvVkOWXf9JUfDB B6dCs06N6VAjuP7qAz04NASdgjrnmzrs5BCBj/ls+pglICKBt+lDHjLhwoP4UG2s+8hUh7xRRgJK CJD4uLHOk/rl4t2lWnMhgvxCor6M5vkkDwFWCU79o3ezZr+rhEFH7Aco/Ia8d25GHSQNYC3DdDXY DnNxsSG5kB4PigE6g3WZkO/zZL6arWbZKJtMV6MsqevRh3WVjabr9DGvH+qqqtMfnlqaFS2nlEnP 7jqtafZ30zDszWXObvN6a0N8jx76BWSv/4F00NVL6dfLFjtFz1tz1RsGNDgPy+Q34O0d7Lcrv/wJ AAD//wMAUEsDBBQABgAIAAAAIQBgy4Yn2wAAAAcBAAAPAAAAZHJzL2Rvd25yZXYueG1sTI7BTsMw EETvSPyDtUjcWjuBIhKyqSoEXJCQKGnPTrwkEfE6it00/D3mBMfRjN68YrvYQcw0+d4xQrJWIIgb Z3puEaqP59U9CB80Gz04JoRv8rAtLy8KnRt35nea96EVEcI+1whdCGMupW86stqv3Ugcu083WR1i nFppJn2OcDvIVKk7aXXP8aHTIz121HztTxZhd3x9unmba+sGk7XVwdhKvaSI11fL7gFEoCX8jeFX P6pDGZ1qd2LjxYCwSpJNnCLcZiBinyVpzDXCRoEsC/nfv/wBAAD//wMAUEsBAi0AFAAGAAgAAAAh ALaDOJL+AAAA4QEAABMAAAAAAAAAAAAAAAAAAAAAAFtDb250ZW50X1R5cGVzXS54bWxQSwECLQAU AAYACAAAACEAOP0h/9YAAACUAQAACwAAAAAAAAAAAAAAAAAvAQAAX3JlbHMvLnJlbHNQSwECLQAU AAYACAAAACEArcyQfCACAAA6BAAADgAAAAAAAAAAAAAAAAAuAgAAZHJzL2Uyb0RvYy54bWxQSwEC LQAUAAYACAAAACEAYMuGJ9sAAAAHAQAADwAAAAAAAAAAAAAAAAB6BAAAZHJzL2Rvd25yZXYueG1s UEsFBgAAAAAEAAQA8wAAAIIFAAAAAA== "/>
                  </w:pict>
                </mc:Fallback>
              </mc:AlternateContent>
            </w:r>
          </w:p>
          <w:p w:rsidR="00A55DAD" w:rsidRPr="00A55DAD" w:rsidRDefault="00A55DAD" w:rsidP="00960BBD">
            <w:pPr>
              <w:rPr>
                <w:rFonts w:ascii="Times New Roman" w:hAnsi="Times New Roman"/>
                <w:lang w:val="nl-NL"/>
              </w:rPr>
            </w:pPr>
            <w:r w:rsidRPr="00A55DAD">
              <w:rPr>
                <w:rFonts w:ascii="Times New Roman" w:hAnsi="Times New Roman"/>
                <w:lang w:val="nl-NL"/>
              </w:rPr>
              <w:t>- Vì thời gian nghỉ như nhau nên thời gian chuyển động gặp nhau phải như nhau(t</w:t>
            </w:r>
            <w:r w:rsidRPr="00A55DAD">
              <w:rPr>
                <w:rFonts w:ascii="Times New Roman" w:hAnsi="Times New Roman"/>
                <w:vertAlign w:val="subscript"/>
                <w:lang w:val="nl-NL"/>
              </w:rPr>
              <w:t>2</w:t>
            </w:r>
            <w:r w:rsidRPr="00A55DAD">
              <w:rPr>
                <w:rFonts w:ascii="Times New Roman" w:hAnsi="Times New Roman"/>
                <w:lang w:val="nl-NL"/>
              </w:rPr>
              <w:t>)</w:t>
            </w:r>
          </w:p>
          <w:p w:rsidR="00A55DAD" w:rsidRPr="00A55DAD" w:rsidRDefault="00A55DAD" w:rsidP="00960BBD">
            <w:pPr>
              <w:rPr>
                <w:rFonts w:ascii="Times New Roman" w:hAnsi="Times New Roman"/>
                <w:lang w:val="nl-NL"/>
              </w:rPr>
            </w:pPr>
            <w:r w:rsidRPr="00A55DAD">
              <w:rPr>
                <w:rFonts w:ascii="Times New Roman" w:hAnsi="Times New Roman"/>
                <w:lang w:val="nl-NL"/>
              </w:rPr>
              <w:t>- S = (CB) = t</w:t>
            </w:r>
            <w:r w:rsidRPr="00A55DAD">
              <w:rPr>
                <w:rFonts w:ascii="Times New Roman" w:hAnsi="Times New Roman"/>
                <w:vertAlign w:val="subscript"/>
                <w:lang w:val="nl-NL"/>
              </w:rPr>
              <w:t xml:space="preserve">2 </w:t>
            </w:r>
            <w:r w:rsidRPr="00A55DAD">
              <w:rPr>
                <w:rFonts w:ascii="Times New Roman" w:hAnsi="Times New Roman"/>
                <w:lang w:val="nl-NL"/>
              </w:rPr>
              <w:t>(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 t</w:t>
            </w:r>
            <w:r w:rsidRPr="00A55DAD">
              <w:rPr>
                <w:rFonts w:ascii="Times New Roman" w:hAnsi="Times New Roman"/>
                <w:vertAlign w:val="subscript"/>
                <w:lang w:val="nl-NL"/>
              </w:rPr>
              <w:t>2</w:t>
            </w:r>
            <w:r w:rsidRPr="00A55DAD">
              <w:rPr>
                <w:rFonts w:ascii="Times New Roman" w:hAnsi="Times New Roman"/>
                <w:lang w:val="nl-NL"/>
              </w:rPr>
              <w:t>v</w:t>
            </w:r>
            <w:r w:rsidRPr="00A55DAD">
              <w:rPr>
                <w:rFonts w:ascii="Times New Roman" w:hAnsi="Times New Roman"/>
                <w:vertAlign w:val="subscript"/>
                <w:lang w:val="nl-NL"/>
              </w:rPr>
              <w:t>2</w:t>
            </w:r>
            <w:r w:rsidRPr="00A55DAD">
              <w:rPr>
                <w:rFonts w:ascii="Times New Roman" w:hAnsi="Times New Roman"/>
                <w:lang w:val="nl-NL"/>
              </w:rPr>
              <w:t xml:space="preserve"> = v</w:t>
            </w:r>
            <w:r w:rsidRPr="00A55DAD">
              <w:rPr>
                <w:rFonts w:ascii="Times New Roman" w:hAnsi="Times New Roman"/>
                <w:vertAlign w:val="subscript"/>
                <w:lang w:val="nl-NL"/>
              </w:rPr>
              <w:t>1</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3)</w: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r w:rsidRPr="00A55DAD">
              <w:rPr>
                <w:rFonts w:ascii="Times New Roman" w:hAnsi="Times New Roman"/>
                <w:lang w:val="nl-NL"/>
              </w:rPr>
              <w:t>- Mặt khác S = S</w:t>
            </w:r>
            <w:r w:rsidRPr="00A55DAD">
              <w:rPr>
                <w:rFonts w:ascii="Times New Roman" w:hAnsi="Times New Roman"/>
                <w:vertAlign w:val="subscript"/>
                <w:lang w:val="nl-NL"/>
              </w:rPr>
              <w:t>1</w:t>
            </w:r>
            <w:r w:rsidRPr="00A55DAD">
              <w:rPr>
                <w:rFonts w:ascii="Times New Roman" w:hAnsi="Times New Roman"/>
                <w:lang w:val="nl-NL"/>
              </w:rPr>
              <w:t>- S</w:t>
            </w:r>
            <w:r w:rsidRPr="00A55DAD">
              <w:rPr>
                <w:rFonts w:ascii="Times New Roman" w:hAnsi="Times New Roman"/>
                <w:vertAlign w:val="subscript"/>
                <w:lang w:val="nl-NL"/>
              </w:rPr>
              <w:t>2</w:t>
            </w:r>
          </w:p>
          <w:p w:rsidR="00A55DAD" w:rsidRPr="00A55DAD" w:rsidRDefault="00A55DAD" w:rsidP="00960BBD">
            <w:pPr>
              <w:rPr>
                <w:rFonts w:ascii="Times New Roman" w:hAnsi="Times New Roman"/>
                <w:lang w:val="nl-NL"/>
              </w:rPr>
            </w:pPr>
            <w:r w:rsidRPr="00A55DAD">
              <w:rPr>
                <w:rFonts w:ascii="Times New Roman" w:hAnsi="Times New Roman"/>
                <w:lang w:val="nl-NL"/>
              </w:rPr>
              <w:t>- S = t</w:t>
            </w:r>
            <w:r w:rsidRPr="00A55DAD">
              <w:rPr>
                <w:rFonts w:ascii="Times New Roman" w:hAnsi="Times New Roman"/>
                <w:vertAlign w:val="subscript"/>
                <w:lang w:val="nl-NL"/>
              </w:rPr>
              <w:t>1</w:t>
            </w:r>
            <w:r w:rsidRPr="00A55DAD">
              <w:rPr>
                <w:rFonts w:ascii="Times New Roman" w:hAnsi="Times New Roman"/>
                <w:lang w:val="nl-NL"/>
              </w:rPr>
              <w:t>(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 – t</w:t>
            </w:r>
            <w:r w:rsidRPr="00A55DAD">
              <w:rPr>
                <w:rFonts w:ascii="Times New Roman" w:hAnsi="Times New Roman"/>
                <w:vertAlign w:val="subscript"/>
                <w:lang w:val="nl-NL"/>
              </w:rPr>
              <w:t>1</w:t>
            </w:r>
            <w:r w:rsidRPr="00A55DAD">
              <w:rPr>
                <w:rFonts w:ascii="Times New Roman" w:hAnsi="Times New Roman"/>
                <w:lang w:val="nl-NL"/>
              </w:rPr>
              <w:t>v</w:t>
            </w:r>
            <w:r w:rsidRPr="00A55DAD">
              <w:rPr>
                <w:rFonts w:ascii="Times New Roman" w:hAnsi="Times New Roman"/>
                <w:vertAlign w:val="subscript"/>
                <w:lang w:val="nl-NL"/>
              </w:rPr>
              <w:t>2</w:t>
            </w:r>
            <w:r w:rsidRPr="00A55DAD">
              <w:rPr>
                <w:rFonts w:ascii="Times New Roman" w:hAnsi="Times New Roman"/>
                <w:lang w:val="nl-NL"/>
              </w:rPr>
              <w:t xml:space="preserve"> = v</w:t>
            </w:r>
            <w:r w:rsidRPr="00A55DAD">
              <w:rPr>
                <w:rFonts w:ascii="Times New Roman" w:hAnsi="Times New Roman"/>
                <w:vertAlign w:val="subscript"/>
                <w:lang w:val="nl-NL"/>
              </w:rPr>
              <w:t>1</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4)</w:t>
            </w:r>
          </w:p>
          <w:p w:rsidR="00A55DAD" w:rsidRPr="00A55DAD" w:rsidRDefault="00A55DAD" w:rsidP="00960BBD">
            <w:pPr>
              <w:rPr>
                <w:rFonts w:ascii="Times New Roman" w:hAnsi="Times New Roman"/>
                <w:lang w:val="nl-NL"/>
              </w:rPr>
            </w:pPr>
            <w:r w:rsidRPr="00A55DAD">
              <w:rPr>
                <w:rFonts w:ascii="Times New Roman" w:hAnsi="Times New Roman"/>
                <w:lang w:val="nl-NL"/>
              </w:rPr>
              <w:t>So sánh (3) và (4)  ta có t</w:t>
            </w:r>
            <w:r w:rsidRPr="00A55DAD">
              <w:rPr>
                <w:rFonts w:ascii="Times New Roman" w:hAnsi="Times New Roman"/>
                <w:vertAlign w:val="subscript"/>
                <w:lang w:val="nl-NL"/>
              </w:rPr>
              <w:t>2</w:t>
            </w:r>
            <w:r w:rsidRPr="00A55DAD">
              <w:rPr>
                <w:rFonts w:ascii="Times New Roman" w:hAnsi="Times New Roman"/>
                <w:lang w:val="nl-NL"/>
              </w:rPr>
              <w:t xml:space="preserve"> = t</w:t>
            </w:r>
            <w:r w:rsidRPr="00A55DAD">
              <w:rPr>
                <w:rFonts w:ascii="Times New Roman" w:hAnsi="Times New Roman"/>
                <w:vertAlign w:val="subscript"/>
                <w:lang w:val="nl-NL"/>
              </w:rPr>
              <w:t>1</w:t>
            </w:r>
            <w:r w:rsidRPr="00A55DAD">
              <w:rPr>
                <w:rFonts w:ascii="Times New Roman" w:hAnsi="Times New Roman"/>
                <w:lang w:val="nl-NL"/>
              </w:rPr>
              <w:t xml:space="preserve"> = 50 phút</w:t>
            </w:r>
          </w:p>
          <w:p w:rsidR="00A55DAD" w:rsidRPr="00A55DAD" w:rsidRDefault="00C90CA4" w:rsidP="00960BBD">
            <w:pPr>
              <w:rPr>
                <w:rFonts w:ascii="Times New Roman" w:hAnsi="Times New Roman"/>
                <w:lang w:val="nl-NL"/>
              </w:rPr>
            </w:pPr>
            <w:r>
              <w:rPr>
                <w:rFonts w:ascii="Times New Roman" w:hAnsi="Times New Roman"/>
                <w:b/>
                <w:noProof/>
              </w:rPr>
              <mc:AlternateContent>
                <mc:Choice Requires="wps">
                  <w:drawing>
                    <wp:anchor distT="0" distB="0" distL="114300" distR="114300" simplePos="0" relativeHeight="251659264" behindDoc="0" locked="0" layoutInCell="1" allowOverlap="1">
                      <wp:simplePos x="0" y="0"/>
                      <wp:positionH relativeFrom="column">
                        <wp:posOffset>-73025</wp:posOffset>
                      </wp:positionH>
                      <wp:positionV relativeFrom="paragraph">
                        <wp:posOffset>40005</wp:posOffset>
                      </wp:positionV>
                      <wp:extent cx="5867400" cy="635"/>
                      <wp:effectExtent l="12700" t="11430" r="6350" b="6985"/>
                      <wp:wrapNone/>
                      <wp:docPr id="1960" name="Line 1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2"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3.15pt" to="456.25pt,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7BHVHgIAADoEAAAOAAAAZHJzL2Uyb0RvYy54bWysU02P2jAQvVfqf7ByhyRsyEJEWFUJ9EK7 SLvt3dgOserYlm0IqOp/79gEurSXqmoOztgz8+bN1+Lp1Al0ZMZyJcsoHScRYpIoyuW+jL68rkez CFmHJcVCSVZGZ2ajp+X7d4teF2yiWiUoMwhApC16XUatc7qIY0ta1mE7VppJUDbKdNjB1exjanAP 6J2IJ0mSx70yVBtFmLXwWl+U0TLgNw0j7rlpLHNIlBFwc+E04dz5M14ucLE3WLecDDTwP7DoMJcQ 9AZVY4fRwfA/oDpOjLKqcWOiulg1DScs5ADZpMlv2by0WLOQCxTH6luZ7P+DJZ+PW4M4hd7NcyiQ xB10acMlQ+l8OvH16bUtwKySW+MzJCf5ojeKfLNIqqrFcs8Cz9ezBs/Ue8R3Lv5iNUTZ9Z8UBRt8 cCoU69SYDjWC66/e0YNDQdApdOd86w47OUTgcTrLH7MEOBLQ5Q/TEAkXHsS7amPdR6Y65IUyEpBC gMTHjXWe1C8Tby7VmgsR2i8k6ssIsp0GB6sEp17pzazZ7yph0BH7AQrfEPfOzKiDpAGsZZiuBtlh Li4yBBfS40EyQGeQLhPyfZ7MV7PVLBtlk3w1ypK6Hn1YV9koX6eP0/qhrqo6/eGppVnRckqZ9Oyu 05pmfzcNw95c5uw2r7cyxPfooV5A9voPpENffSsvQ7FT9Lw1137DgAbjYZn8Bry9g/x25Zc/AQAA //8DAFBLAwQUAAYACAAAACEA96zfHtsAAAAHAQAADwAAAGRycy9kb3ducmV2LnhtbEyOwU7DMBBE 70j8g7VI3FonKVQ0jVNVCLggIVFCz068JBH2OordNPw9y4ken2Y084rd7KyYcAy9JwXpMgGB1HjT U6ug+nhePIAIUZPR1hMq+MEAu/L6qtC58Wd6x+kQW8EjFHKtoItxyKUMTYdOh6UfkDj78qPTkXFs pRn1mcedlVmSrKXTPfFDpwd87LD5Ppycgv3x9Wn1NtXOW7Npq0/jquQlU+r2Zt5vQUSc438Z/vRZ HUp2qv2JTBBWwSJN77mqYL0CwfkmzZhr5juQZSEv/ctfAAAA//8DAFBLAQItABQABgAIAAAAIQC2 gziS/gAAAOEBAAATAAAAAAAAAAAAAAAAAAAAAABbQ29udGVudF9UeXBlc10ueG1sUEsBAi0AFAAG AAgAAAAhADj9If/WAAAAlAEAAAsAAAAAAAAAAAAAAAAALwEAAF9yZWxzLy5yZWxzUEsBAi0AFAAG AAgAAAAhAF/sEdUeAgAAOgQAAA4AAAAAAAAAAAAAAAAALgIAAGRycy9lMm9Eb2MueG1sUEsBAi0A FAAGAAgAAAAhAPes3x7bAAAABwEAAA8AAAAAAAAAAAAAAAAAeAQAAGRycy9kb3ducmV2LnhtbFBL BQYAAAAABAAEAPMAAACABQAAAAA= "/>
                  </w:pict>
                </mc:Fallback>
              </mc:AlternateContent>
            </w:r>
          </w:p>
          <w:p w:rsidR="00A55DAD" w:rsidRPr="00A55DAD" w:rsidRDefault="00A55DAD" w:rsidP="00960BBD">
            <w:pPr>
              <w:rPr>
                <w:rFonts w:ascii="Times New Roman" w:hAnsi="Times New Roman"/>
                <w:lang w:val="nl-NL"/>
              </w:rPr>
            </w:pPr>
            <w:r w:rsidRPr="00A55DAD">
              <w:rPr>
                <w:rFonts w:ascii="Times New Roman" w:hAnsi="Times New Roman"/>
                <w:lang w:val="nl-NL"/>
              </w:rPr>
              <w:t>Theo bài ra ta có 8 = v</w:t>
            </w:r>
            <w:r w:rsidRPr="00A55DAD">
              <w:rPr>
                <w:rFonts w:ascii="Times New Roman" w:hAnsi="Times New Roman"/>
                <w:vertAlign w:val="subscript"/>
                <w:lang w:val="nl-NL"/>
              </w:rPr>
              <w:t>2</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 t</w:t>
            </w:r>
            <w:r w:rsidRPr="00A55DAD">
              <w:rPr>
                <w:rFonts w:ascii="Times New Roman" w:hAnsi="Times New Roman"/>
                <w:vertAlign w:val="subscript"/>
                <w:lang w:val="nl-NL"/>
              </w:rPr>
              <w:t>2</w:t>
            </w:r>
            <w:r w:rsidRPr="00A55DAD">
              <w:rPr>
                <w:rFonts w:ascii="Times New Roman" w:hAnsi="Times New Roman"/>
                <w:lang w:val="nl-NL"/>
              </w:rPr>
              <w:t>) = 2t</w:t>
            </w:r>
            <w:r w:rsidRPr="00A55DAD">
              <w:rPr>
                <w:rFonts w:ascii="Times New Roman" w:hAnsi="Times New Roman"/>
                <w:vertAlign w:val="subscript"/>
                <w:lang w:val="nl-NL"/>
              </w:rPr>
              <w:t>1</w:t>
            </w:r>
            <w:r w:rsidRPr="00A55DAD">
              <w:rPr>
                <w:rFonts w:ascii="Times New Roman" w:hAnsi="Times New Roman"/>
                <w:lang w:val="nl-NL"/>
              </w:rPr>
              <w:t xml:space="preserve"> v</w:t>
            </w:r>
            <w:r w:rsidRPr="00A55DAD">
              <w:rPr>
                <w:rFonts w:ascii="Times New Roman" w:hAnsi="Times New Roman"/>
                <w:vertAlign w:val="subscript"/>
                <w:lang w:val="nl-NL"/>
              </w:rPr>
              <w:t>2</w:t>
            </w:r>
          </w:p>
          <w:p w:rsidR="00A55DAD" w:rsidRPr="00A55DAD" w:rsidRDefault="00A55DAD" w:rsidP="00960BBD">
            <w:pPr>
              <w:rPr>
                <w:rFonts w:ascii="Times New Roman" w:hAnsi="Times New Roman"/>
                <w:lang w:val="nl-NL"/>
              </w:rPr>
            </w:pPr>
            <w:r w:rsidRPr="00A55DAD">
              <w:rPr>
                <w:rFonts w:ascii="Times New Roman" w:hAnsi="Times New Roman"/>
                <w:lang w:val="nl-NL"/>
              </w:rPr>
              <w:t>Vậy v</w:t>
            </w:r>
            <w:r w:rsidRPr="00A55DAD">
              <w:rPr>
                <w:rFonts w:ascii="Times New Roman" w:hAnsi="Times New Roman"/>
                <w:vertAlign w:val="subscript"/>
                <w:lang w:val="nl-NL"/>
              </w:rPr>
              <w:t>2</w:t>
            </w:r>
            <w:r w:rsidRPr="00A55DAD">
              <w:rPr>
                <w:rFonts w:ascii="Times New Roman" w:hAnsi="Times New Roman"/>
                <w:lang w:val="nl-NL"/>
              </w:rPr>
              <w:t xml:space="preserve"> =8/2t</w:t>
            </w:r>
            <w:r w:rsidRPr="00A55DAD">
              <w:rPr>
                <w:rFonts w:ascii="Times New Roman" w:hAnsi="Times New Roman"/>
                <w:vertAlign w:val="subscript"/>
                <w:lang w:val="nl-NL"/>
              </w:rPr>
              <w:t>1</w:t>
            </w:r>
            <w:r w:rsidRPr="00A55DAD">
              <w:rPr>
                <w:rFonts w:ascii="Times New Roman" w:hAnsi="Times New Roman"/>
                <w:lang w:val="nl-NL"/>
              </w:rPr>
              <w:t xml:space="preserve"> = 4,8 km/h</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66675</wp:posOffset>
                      </wp:positionH>
                      <wp:positionV relativeFrom="paragraph">
                        <wp:posOffset>97790</wp:posOffset>
                      </wp:positionV>
                      <wp:extent cx="5867400" cy="635"/>
                      <wp:effectExtent l="9525" t="12065" r="9525" b="6350"/>
                      <wp:wrapNone/>
                      <wp:docPr id="1959" name="Line 1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1"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7.7pt" to="456.75pt,7.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AKebIQIAADoEAAAOAAAAZHJzL2Uyb0RvYy54bWysU02P2jAQvVfqf7ByhyRswkJEWFUJ9LJt kXbbu7EdYtWxLdsQUNX/3rETaGkvVdUcHH+8eX4zb7x6OncCnZixXMkySqdJhJgkinJ5KKPPr9vJ IkLWYUmxUJKV0YXZ6Gn99s2q1wWbqVYJygwCEmmLXpdR65wu4tiSlnXYTpVmEg4bZTrsYGkOMTW4 B/ZOxLMkmce9MlQbRZi1sFsPh9E68DcNI+5T01jmkCgj0ObCaMK492O8XuHiYLBuORll4H9Q0WEu 4dIbVY0dRkfD/6DqODHKqsZNiepi1TScsJADZJMmv2Xz0mLNQi5QHKtvZbL/j5Z8PO0M4hS8W+bL CEncgUvPXDIEG6mvT69tAbBK7ozPkJzli35W5KtFUlUtlgcWdL5eNESGiPguxC+shlv2/QdFAYOP ToVinRvToUZw/cUHenIoCDoHdy43d9jZIQKb+WL+mCVgIoGz+UPutcW48CQ+VBvr3jPVIT8pIwEp BEp8erZugF4hHi7VlgsR7BcS9WW0zGd5CLBKcOoPPcyaw74SBp2wb6DwjffewYw6ShrIWobpZpw7 zMUwB51Cej5IBuSMs6FDvi2T5WaxWWSTbDbfTLKkrifvtlU2mW/Tx7x+qKuqTr97aWlWtJxSJr26 a7em2d91w/huhj679eutDPE9eygtiL3+g+jgq7dyaIq9oped8aX1FkODBvD4mPwL+HUdUD+f/PoH AAAA//8DAFBLAwQUAAYACAAAACEAfnhGc90AAAAJAQAADwAAAGRycy9kb3ducmV2LnhtbEyPwU7D MBBE70j8g7VI3Fo7LUE0xKkqBFwqIVECZydekoh4HcVuGv6+2xMcd+Zpdibfzq4XE46h86QhWSoQ SLW3HTUayo+XxQOIEA1Z03tCDb8YYFtcX+Ums/5E7zgdYiM4hEJmNLQxDpmUoW7RmbD0AxJ73350 JvI5NtKO5sThrpcrpe6lMx3xh9YM+NRi/XM4Og27r/3z+m2qnO/tpik/rSvV60rr25t59wgi4hz/ YLjU5+pQcKfKH8kG0WtYJCpllI30DgQDm2TNQnURUpBFLv8vKM4AAAD//wMAUEsBAi0AFAAGAAgA AAAhALaDOJL+AAAA4QEAABMAAAAAAAAAAAAAAAAAAAAAAFtDb250ZW50X1R5cGVzXS54bWxQSwEC LQAUAAYACAAAACEAOP0h/9YAAACUAQAACwAAAAAAAAAAAAAAAAAvAQAAX3JlbHMvLnJlbHNQSwEC LQAUAAYACAAAACEA2QCnmyECAAA6BAAADgAAAAAAAAAAAAAAAAAuAgAAZHJzL2Uyb0RvYy54bWxQ SwECLQAUAAYACAAAACEAfnhGc90AAAAJAQAADwAAAAAAAAAAAAAAAAB7BAAAZHJzL2Rvd25yZXYu eG1sUEsFBgAAAAAEAAQA8wAAAIUFAAAAAA== "/>
                  </w:pict>
                </mc:Fallback>
              </mc:AlternateContent>
            </w:r>
          </w:p>
          <w:p w:rsidR="00A55DAD" w:rsidRPr="00A55DAD" w:rsidRDefault="00A55DAD" w:rsidP="00960BBD">
            <w:pPr>
              <w:rPr>
                <w:rFonts w:ascii="Times New Roman" w:hAnsi="Times New Roman"/>
                <w:lang w:val="nl-NL"/>
              </w:rPr>
            </w:pPr>
            <w:r w:rsidRPr="00A55DAD">
              <w:rPr>
                <w:rFonts w:ascii="Times New Roman" w:hAnsi="Times New Roman"/>
                <w:lang w:val="nl-NL"/>
              </w:rPr>
              <w:t>Thời điểm chúng gặp nhau lần 2 là 9h + 20’ +50’ + 50’ = 11h</w:t>
            </w:r>
          </w:p>
          <w:p w:rsidR="00A55DAD" w:rsidRPr="00A55DAD" w:rsidRDefault="00A55DAD" w:rsidP="00960BBD">
            <w:pPr>
              <w:rPr>
                <w:rFonts w:ascii="Times New Roman" w:hAnsi="Times New Roman"/>
                <w:lang w:val="nl-NL"/>
              </w:rPr>
            </w:pPr>
          </w:p>
        </w:tc>
      </w:tr>
      <w:tr w:rsidR="00A55DAD" w:rsidRPr="00A55DAD">
        <w:tc>
          <w:tcPr>
            <w:tcW w:w="9360" w:type="dxa"/>
            <w:gridSpan w:val="2"/>
          </w:tcPr>
          <w:p w:rsidR="00A55DAD" w:rsidRPr="00A55DAD" w:rsidRDefault="00A55DAD" w:rsidP="00960BBD">
            <w:pPr>
              <w:rPr>
                <w:rFonts w:ascii="Times New Roman" w:hAnsi="Times New Roman"/>
                <w:lang w:val="nl-NL"/>
              </w:rPr>
            </w:pPr>
            <w:r w:rsidRPr="00A55DAD">
              <w:rPr>
                <w:rFonts w:ascii="Times New Roman" w:hAnsi="Times New Roman"/>
                <w:lang w:val="nl-NL"/>
              </w:rPr>
              <w:lastRenderedPageBreak/>
              <w:t xml:space="preserve"> Bài 2 - Do khối nước đá lớn ở 0</w:t>
            </w:r>
            <w:r w:rsidRPr="00A55DAD">
              <w:rPr>
                <w:rFonts w:ascii="Times New Roman" w:hAnsi="Times New Roman"/>
                <w:vertAlign w:val="superscript"/>
                <w:lang w:val="nl-NL"/>
              </w:rPr>
              <w:t>0</w:t>
            </w:r>
            <w:r w:rsidRPr="00A55DAD">
              <w:rPr>
                <w:rFonts w:ascii="Times New Roman" w:hAnsi="Times New Roman"/>
                <w:lang w:val="nl-NL"/>
              </w:rPr>
              <w:t>C nên lượng nước đổ vào sẽ nhanh chóng nguội đến 0</w:t>
            </w:r>
            <w:r w:rsidRPr="00A55DAD">
              <w:rPr>
                <w:rFonts w:ascii="Times New Roman" w:hAnsi="Times New Roman"/>
                <w:vertAlign w:val="superscript"/>
                <w:lang w:val="nl-NL"/>
              </w:rPr>
              <w:t>0</w:t>
            </w:r>
            <w:r w:rsidRPr="00A55DAD">
              <w:rPr>
                <w:rFonts w:ascii="Times New Roman" w:hAnsi="Times New Roman"/>
                <w:lang w:val="nl-NL"/>
              </w:rPr>
              <w:t>C. Nhiệt lượng do 60gam nước toả ra khi nguội tới 0</w:t>
            </w:r>
            <w:r w:rsidRPr="00A55DAD">
              <w:rPr>
                <w:rFonts w:ascii="Times New Roman" w:hAnsi="Times New Roman"/>
                <w:vertAlign w:val="superscript"/>
                <w:lang w:val="nl-NL"/>
              </w:rPr>
              <w:t>0</w:t>
            </w:r>
            <w:r w:rsidRPr="00A55DAD">
              <w:rPr>
                <w:rFonts w:ascii="Times New Roman" w:hAnsi="Times New Roman"/>
                <w:lang w:val="nl-NL"/>
              </w:rPr>
              <w:t>C là : Q = 0,06.4200.75 = 18900J.</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Nhiệt lượng đó làm tan một lượng nước đá là: </w:t>
            </w:r>
            <w:r w:rsidRPr="00A55DAD">
              <w:rPr>
                <w:rFonts w:ascii="Times New Roman" w:hAnsi="Times New Roman"/>
                <w:position w:val="-28"/>
                <w:lang w:val="nl-NL"/>
              </w:rPr>
              <w:object w:dxaOrig="2380" w:dyaOrig="660">
                <v:shape id="_x0000_i1075" type="#_x0000_t75" style="width:119.25pt;height:33pt" o:ole="">
                  <v:imagedata r:id="rId60" o:title=""/>
                </v:shape>
                <o:OLEObject Type="Embed" ProgID="Equation.DSMT4" ShapeID="_x0000_i1075" DrawAspect="Content" ObjectID="_1609915867" r:id="rId61"/>
              </w:object>
            </w:r>
            <w:r w:rsidRPr="00A55DAD">
              <w:rPr>
                <w:rFonts w:ascii="Times New Roman" w:hAnsi="Times New Roman"/>
                <w:lang w:val="nl-NL"/>
              </w:rPr>
              <w:t>(kg) = 56,25g.</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hể tích của phần nước đá tan ra là: </w:t>
            </w:r>
            <w:r w:rsidRPr="00A55DAD">
              <w:rPr>
                <w:rFonts w:ascii="Times New Roman" w:hAnsi="Times New Roman"/>
                <w:position w:val="-30"/>
                <w:lang w:val="nl-NL"/>
              </w:rPr>
              <w:object w:dxaOrig="2320" w:dyaOrig="680">
                <v:shape id="_x0000_i1076" type="#_x0000_t75" style="width:116.25pt;height:33.75pt" o:ole="">
                  <v:imagedata r:id="rId62" o:title=""/>
                </v:shape>
                <o:OLEObject Type="Embed" ProgID="Equation.DSMT4" ShapeID="_x0000_i1076" DrawAspect="Content" ObjectID="_1609915868" r:id="rId63"/>
              </w:object>
            </w:r>
            <w:r w:rsidRPr="00A55DAD">
              <w:rPr>
                <w:rFonts w:ascii="Times New Roman" w:hAnsi="Times New Roman"/>
                <w:lang w:val="nl-NL"/>
              </w:rPr>
              <w:t>(cm</w:t>
            </w:r>
            <w:r w:rsidRPr="00A55DAD">
              <w:rPr>
                <w:rFonts w:ascii="Times New Roman" w:hAnsi="Times New Roman"/>
                <w:vertAlign w:val="superscript"/>
                <w:lang w:val="nl-NL"/>
              </w:rPr>
              <w:t>3</w:t>
            </w:r>
            <w:r w:rsidRPr="00A55DAD">
              <w:rPr>
                <w:rFonts w:ascii="Times New Roman" w:hAnsi="Times New Roman"/>
                <w:lang w:val="nl-NL"/>
              </w:rPr>
              <w:t>).</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hể tích của  hốc đá bây giờ là: </w:t>
            </w:r>
            <w:r w:rsidRPr="00A55DAD">
              <w:rPr>
                <w:rFonts w:ascii="Times New Roman" w:hAnsi="Times New Roman"/>
                <w:position w:val="-12"/>
                <w:lang w:val="nl-NL"/>
              </w:rPr>
              <w:object w:dxaOrig="3100" w:dyaOrig="360">
                <v:shape id="_x0000_i1077" type="#_x0000_t75" style="width:155.3pt;height:18pt" o:ole="">
                  <v:imagedata r:id="rId64" o:title=""/>
                </v:shape>
                <o:OLEObject Type="Embed" ProgID="Equation.DSMT4" ShapeID="_x0000_i1077" DrawAspect="Content" ObjectID="_1609915869" r:id="rId65"/>
              </w:object>
            </w:r>
            <w:r w:rsidRPr="00A55DAD">
              <w:rPr>
                <w:rFonts w:ascii="Times New Roman" w:hAnsi="Times New Roman"/>
                <w:lang w:val="nl-NL"/>
              </w:rPr>
              <w:t>(cm</w:t>
            </w:r>
            <w:r w:rsidRPr="00A55DAD">
              <w:rPr>
                <w:rFonts w:ascii="Times New Roman" w:hAnsi="Times New Roman"/>
                <w:vertAlign w:val="superscript"/>
                <w:lang w:val="nl-NL"/>
              </w:rPr>
              <w:t>3</w:t>
            </w:r>
            <w:r w:rsidRPr="00A55DAD">
              <w:rPr>
                <w:rFonts w:ascii="Times New Roman" w:hAnsi="Times New Roman"/>
                <w:lang w:val="nl-NL"/>
              </w:rPr>
              <w:t>).</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rong hốc đá chứa lượng nước là : 60 + 56,25 = 116,25(g);</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lượng nước này chiếm thể tích 116,25cm</w:t>
            </w:r>
            <w:r w:rsidRPr="00A55DAD">
              <w:rPr>
                <w:rFonts w:ascii="Times New Roman" w:hAnsi="Times New Roman"/>
                <w:vertAlign w:val="superscript"/>
                <w:lang w:val="nl-NL"/>
              </w:rPr>
              <w:t>3</w:t>
            </w:r>
            <w:r w:rsidRPr="00A55DAD">
              <w:rPr>
                <w:rFonts w:ascii="Times New Roman" w:hAnsi="Times New Roman"/>
                <w:lang w:val="nl-NL"/>
              </w:rPr>
              <w:t>.</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4236720</wp:posOffset>
                      </wp:positionH>
                      <wp:positionV relativeFrom="paragraph">
                        <wp:posOffset>83820</wp:posOffset>
                      </wp:positionV>
                      <wp:extent cx="1799590" cy="1670685"/>
                      <wp:effectExtent l="0" t="0" r="2540" b="0"/>
                      <wp:wrapNone/>
                      <wp:docPr id="1958" name="Rectangle 19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9590" cy="167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C90CA4" w:rsidP="00960BBD">
                                  <w:pPr>
                                    <w:rPr>
                                      <w:lang w:val="nl-NL"/>
                                    </w:rPr>
                                  </w:pPr>
                                  <w:r>
                                    <w:rPr>
                                      <w:noProof/>
                                    </w:rPr>
                                    <w:drawing>
                                      <wp:inline distT="0" distB="0" distL="0" distR="0">
                                        <wp:extent cx="1619250" cy="1581150"/>
                                        <wp:effectExtent l="0" t="0" r="0" b="0"/>
                                        <wp:docPr id="6" name="Picture 6"/>
                                        <wp:cNvGraphicFramePr>
                                          <a:graphicFrameLocks noChangeAspect="1"/>
                                        </wp:cNvGraphicFramePr>
                                        <a:graphic>
                                          <a:graphicData uri="http://schemas.openxmlformats.org/drawingml/2006/picture">
                                            <pic:pic xmlns:pic="http://schemas.openxmlformats.org/drawingml/2006/picture">
                                              <pic:nvPicPr>
                                                <pic:cNvPr id="0" name="Picture 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19250" cy="1581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954" o:spid="_x0000_s1201" style="position:absolute;margin-left:333.6pt;margin-top:6.6pt;width:141.7pt;height:131.5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N6x7twIAAL0FAAAOAAAAZHJzL2Uyb0RvYy54bWysVNtu1DAQfUfiHyy/p7ngZDdRs1W72SCk AhWFD/AmzsYisSPb3WxB/DtjZ6/tCwLyENme8cyZOcdzfbPrO7RlSnMpchxeBRgxUcmai02Ov30t vTlG2lBR004KluNnpvHN4u2b63HIWCRb2dVMIQgidDYOOW6NGTLf11XLeqqv5MAEGBupempgqzZ+ regI0fvOj4Ig8Uep6kHJimkNp8VkxAsXv2lYZT43jWYGdTkGbMb9lfuv7d9fXNNso+jQ8moPg/4F ip5yAUmPoQpqKHpS/FWonldKatmYq0r2vmwaXjFXA1QTBi+qeWzpwFwt0Bw9HNuk/1/Y6tP2QSFe A3dpDFwJ2gNLX6BvVGw6huCU2CaNg87A93F4ULZMPdzL6rtGQi5bcGS3SsmxZbQGaKH19y8u2I2G q2g9fpQ1JKBPRrp+7RrV24DQCbRztDwfaWE7gyo4DGdpGqfAXgW2MJkFyTx2OWh2uD4obd4z2SO7 yLEC/C483d5rY+HQ7OBiswlZ8q5z3Hfi4gAcpxNIDletzcJwVP5Mg3Q1X82JR6Jk5ZGgKLzbckm8 pAxncfGuWC6L8JfNG5Ks5XXNhE1zkFVI/oy2vcAnQRyFpWXHaxvOQtJqs152Cm0pyLp0374hZ27+ JQzXBKjlRUlhRIK7KPXKZD7zSEliL50Fcy8I07s0CUhKivKypHsu2L+XhMYcp3EUO5bOQL+oLXDf 69po1nMDg6PjfY7nRyeaWQ2uRO2oNZR30/qsFRb+qRVA94Fop1gr0knsZrfeuXeRRDa9VfBa1s+g YSVBYaBGmHqwaKX6gdEIEyTHAkYcRt0HAa8gDQmxA8dtSDyLYKPOLetzCxUVBMqxwWhaLs00pJ4G xTct5AmnTg238HJK7jR9wrR/bzAjXGn7eWaH0PneeZ2m7uI3AAAA//8DAFBLAwQUAAYACAAAACEA 0zDJb98AAAAKAQAADwAAAGRycy9kb3ducmV2LnhtbEyPQU7DMBBF90jcwRokNojapOBCiFMhBFRq V5QewI1NYhGPI9tJw+0ZVrAajf7TnzfVevY9m2xMLqCCm4UAZrEJxmGr4PDxen0PLGWNRvcBrYJv m2Bdn59VujThhO922ueWUQmmUivoch5KzlPTWa/TIgwWKfsM0etMa2y5ifpE5b7nhRCSe+2QLnR6 sM+dbb72o1dw+1ZsX9yV2Dk/jfqw5VFscKfU5cX89Ags2zn/wfCrT+pQk9MxjGgS6xVIuSoIpWBJ k4CHOyGBHRUUK7kEXlf8/wv1DwAAAP//AwBQSwECLQAUAAYACAAAACEAtoM4kv4AAADhAQAAEwAA AAAAAAAAAAAAAAAAAAAAW0NvbnRlbnRfVHlwZXNdLnhtbFBLAQItABQABgAIAAAAIQA4/SH/1gAA AJQBAAALAAAAAAAAAAAAAAAAAC8BAABfcmVscy8ucmVsc1BLAQItABQABgAIAAAAIQCTN6x7twIA AL0FAAAOAAAAAAAAAAAAAAAAAC4CAABkcnMvZTJvRG9jLnhtbFBLAQItABQABgAIAAAAIQDTMMlv 3wAAAAoBAAAPAAAAAAAAAAAAAAAAABEFAABkcnMvZG93bnJldi54bWxQSwUGAAAAAAQABADzAAAA HQYAAAAA " filled="f" stroked="f">
                      <v:textbox style="mso-fit-shape-to-text:t">
                        <w:txbxContent>
                          <w:p w:rsidR="00A55DAD" w:rsidRPr="00BB7F45" w:rsidRDefault="00C90CA4" w:rsidP="00960BBD">
                            <w:pPr>
                              <w:rPr>
                                <w:lang w:val="nl-NL"/>
                              </w:rPr>
                            </w:pPr>
                            <w:r>
                              <w:rPr>
                                <w:noProof/>
                              </w:rPr>
                              <w:drawing>
                                <wp:inline distT="0" distB="0" distL="0" distR="0">
                                  <wp:extent cx="1619250" cy="158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19250" cy="1581150"/>
                                          </a:xfrm>
                                          <a:prstGeom prst="rect">
                                            <a:avLst/>
                                          </a:prstGeom>
                                          <a:noFill/>
                                          <a:ln>
                                            <a:noFill/>
                                          </a:ln>
                                        </pic:spPr>
                                      </pic:pic>
                                    </a:graphicData>
                                  </a:graphic>
                                </wp:inline>
                              </w:drawing>
                            </w:r>
                          </w:p>
                        </w:txbxContent>
                      </v:textbox>
                    </v:rect>
                  </w:pict>
                </mc:Fallback>
              </mc:AlternateContent>
            </w:r>
            <w:r w:rsidR="00A55DAD" w:rsidRPr="00A55DAD">
              <w:rPr>
                <w:rFonts w:ascii="Times New Roman" w:hAnsi="Times New Roman"/>
                <w:lang w:val="nl-NL"/>
              </w:rPr>
              <w:t xml:space="preserve">  - Vậy thể tích phần rỗng của hốc đá còn lại là: 222,5 - 116,25 = </w:t>
            </w:r>
            <w:r w:rsidR="00A55DAD" w:rsidRPr="00A55DAD">
              <w:rPr>
                <w:rFonts w:ascii="Times New Roman" w:hAnsi="Times New Roman"/>
                <w:b/>
                <w:bCs/>
                <w:lang w:val="nl-NL"/>
              </w:rPr>
              <w:t>106,25cm</w:t>
            </w:r>
            <w:r w:rsidR="00A55DAD" w:rsidRPr="00A55DAD">
              <w:rPr>
                <w:rFonts w:ascii="Times New Roman" w:hAnsi="Times New Roman"/>
                <w:b/>
                <w:bCs/>
                <w:vertAlign w:val="superscript"/>
                <w:lang w:val="nl-NL"/>
              </w:rPr>
              <w:t>3</w:t>
            </w:r>
            <w:r w:rsidR="00A55DAD" w:rsidRPr="00A55DAD">
              <w:rPr>
                <w:rFonts w:ascii="Times New Roman" w:hAnsi="Times New Roman"/>
                <w:lang w:val="nl-NL"/>
              </w:rPr>
              <w:t>.</w:t>
            </w:r>
          </w:p>
        </w:tc>
      </w:tr>
    </w:tbl>
    <w:p w:rsidR="00A55DAD" w:rsidRPr="00A55DAD" w:rsidRDefault="00A55DAD" w:rsidP="00960BBD">
      <w:pPr>
        <w:rPr>
          <w:rFonts w:ascii="Times New Roman" w:hAnsi="Times New Roman"/>
          <w:lang w:val="nl-NL"/>
        </w:rPr>
      </w:pPr>
      <w:r w:rsidRPr="00A55DAD">
        <w:rPr>
          <w:rFonts w:ascii="Times New Roman" w:hAnsi="Times New Roman"/>
          <w:lang w:val="nl-NL"/>
        </w:rPr>
        <w:t xml:space="preserve">Bài 3 - Ta có </w:t>
      </w:r>
      <w:r w:rsidRPr="00A55DAD">
        <w:rPr>
          <w:rFonts w:ascii="Times New Roman" w:hAnsi="Times New Roman"/>
          <w:position w:val="-12"/>
          <w:lang w:val="nl-NL"/>
        </w:rPr>
        <w:object w:dxaOrig="1300" w:dyaOrig="360">
          <v:shape id="_x0000_i1078" type="#_x0000_t75" style="width:65pt;height:18pt" o:ole="">
            <v:imagedata r:id="rId67" o:title=""/>
          </v:shape>
          <o:OLEObject Type="Embed" ProgID="Equation.DSMT4" ShapeID="_x0000_i1078" DrawAspect="Content" ObjectID="_1609915870" r:id="rId68"/>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079" type="#_x0000_t75" style="width:15pt;height:12pt" o:ole="">
            <v:imagedata r:id="rId69" o:title=""/>
          </v:shape>
          <o:OLEObject Type="Embed" ProgID="Equation.DSMT4" ShapeID="_x0000_i1079" DrawAspect="Content" ObjectID="_1609915871" r:id="rId70"/>
        </w:object>
      </w:r>
      <w:r w:rsidRPr="00A55DAD">
        <w:rPr>
          <w:rFonts w:ascii="Times New Roman" w:hAnsi="Times New Roman"/>
          <w:lang w:val="nl-NL"/>
        </w:rPr>
        <w:t xml:space="preserve"> </w:t>
      </w:r>
      <w:r w:rsidRPr="00A55DAD">
        <w:rPr>
          <w:rFonts w:ascii="Times New Roman" w:hAnsi="Times New Roman"/>
          <w:position w:val="-12"/>
          <w:lang w:val="nl-NL"/>
        </w:rPr>
        <w:object w:dxaOrig="1380" w:dyaOrig="360">
          <v:shape id="_x0000_i1080" type="#_x0000_t75" style="width:69pt;height:18pt" o:ole="">
            <v:imagedata r:id="rId71" o:title=""/>
          </v:shape>
          <o:OLEObject Type="Embed" ProgID="Equation.DSMT4" ShapeID="_x0000_i1080" DrawAspect="Content" ObjectID="_1609915872" r:id="rId72"/>
        </w:object>
      </w:r>
      <w:r w:rsidRPr="00A55DAD">
        <w:rPr>
          <w:rFonts w:ascii="Times New Roman" w:hAnsi="Times New Roman"/>
          <w:lang w:val="nl-NL"/>
        </w:rPr>
        <w:t xml:space="preserve"> = 14(V) </w:t>
      </w:r>
      <w:r w:rsidRPr="00A55DAD">
        <w:rPr>
          <w:rFonts w:ascii="Times New Roman" w:hAnsi="Times New Roman"/>
          <w:position w:val="-6"/>
          <w:lang w:val="nl-NL"/>
        </w:rPr>
        <w:object w:dxaOrig="300" w:dyaOrig="240">
          <v:shape id="_x0000_i1081" type="#_x0000_t75" style="width:15pt;height:12pt" o:ole="">
            <v:imagedata r:id="rId69" o:title=""/>
          </v:shape>
          <o:OLEObject Type="Embed" ProgID="Equation.DSMT4" ShapeID="_x0000_i1081" DrawAspect="Content" ObjectID="_1609915873" r:id="rId73"/>
        </w:object>
      </w:r>
      <w:r w:rsidRPr="00A55DAD">
        <w:rPr>
          <w:rFonts w:ascii="Times New Roman" w:hAnsi="Times New Roman"/>
          <w:lang w:val="nl-NL"/>
        </w:rPr>
        <w:t xml:space="preserve"> </w:t>
      </w:r>
      <w:r w:rsidRPr="00A55DAD">
        <w:rPr>
          <w:rFonts w:ascii="Times New Roman" w:hAnsi="Times New Roman"/>
          <w:position w:val="-24"/>
          <w:lang w:val="nl-NL"/>
        </w:rPr>
        <w:object w:dxaOrig="560" w:dyaOrig="620">
          <v:shape id="_x0000_i1082" type="#_x0000_t75" style="width:28pt;height:31pt" o:ole="">
            <v:imagedata r:id="rId74" o:title=""/>
          </v:shape>
          <o:OLEObject Type="Embed" ProgID="Equation.DSMT4" ShapeID="_x0000_i1082" DrawAspect="Content" ObjectID="_1609915874" r:id="rId75"/>
        </w:object>
      </w:r>
      <w:r w:rsidRPr="00A55DAD">
        <w:rPr>
          <w:rFonts w:ascii="Times New Roman" w:hAnsi="Times New Roman"/>
          <w:lang w:val="nl-NL"/>
        </w:rPr>
        <w:t>(A)</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Mà </w:t>
      </w:r>
      <w:r w:rsidRPr="00A55DAD">
        <w:rPr>
          <w:rFonts w:ascii="Times New Roman" w:hAnsi="Times New Roman"/>
          <w:position w:val="-12"/>
          <w:lang w:val="nl-NL"/>
        </w:rPr>
        <w:object w:dxaOrig="999" w:dyaOrig="360">
          <v:shape id="_x0000_i1083" type="#_x0000_t75" style="width:49.95pt;height:18pt" o:ole="">
            <v:imagedata r:id="rId76" o:title=""/>
          </v:shape>
          <o:OLEObject Type="Embed" ProgID="Equation.DSMT4" ShapeID="_x0000_i1083" DrawAspect="Content" ObjectID="_1609915875" r:id="rId77"/>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084" type="#_x0000_t75" style="width:15pt;height:12pt" o:ole="">
            <v:imagedata r:id="rId69" o:title=""/>
          </v:shape>
          <o:OLEObject Type="Embed" ProgID="Equation.DSMT4" ShapeID="_x0000_i1084" DrawAspect="Content" ObjectID="_1609915876" r:id="rId78"/>
        </w:object>
      </w:r>
      <w:r w:rsidRPr="00A55DAD">
        <w:rPr>
          <w:rFonts w:ascii="Times New Roman" w:hAnsi="Times New Roman"/>
          <w:lang w:val="nl-NL"/>
        </w:rPr>
        <w:t xml:space="preserve"> </w:t>
      </w:r>
      <w:r w:rsidRPr="00A55DAD">
        <w:rPr>
          <w:rFonts w:ascii="Times New Roman" w:hAnsi="Times New Roman"/>
          <w:position w:val="-60"/>
          <w:lang w:val="nl-NL"/>
        </w:rPr>
        <w:object w:dxaOrig="2400" w:dyaOrig="980">
          <v:shape id="_x0000_i1085" type="#_x0000_t75" style="width:120pt;height:49pt" o:ole="">
            <v:imagedata r:id="rId79" o:title=""/>
          </v:shape>
          <o:OLEObject Type="Embed" ProgID="Equation.DSMT4" ShapeID="_x0000_i1085" DrawAspect="Content" ObjectID="_1609915877" r:id="rId80"/>
        </w:object>
      </w: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position w:val="-6"/>
          <w:lang w:val="nl-NL"/>
        </w:rPr>
        <w:object w:dxaOrig="300" w:dyaOrig="240">
          <v:shape id="_x0000_i1086" type="#_x0000_t75" style="width:15pt;height:12pt" o:ole="">
            <v:imagedata r:id="rId69" o:title=""/>
          </v:shape>
          <o:OLEObject Type="Embed" ProgID="Equation.DSMT4" ShapeID="_x0000_i1086" DrawAspect="Content" ObjectID="_1609915878" r:id="rId81"/>
        </w:object>
      </w:r>
      <w:r w:rsidRPr="00A55DAD">
        <w:rPr>
          <w:rFonts w:ascii="Times New Roman" w:hAnsi="Times New Roman"/>
          <w:lang w:val="nl-NL"/>
        </w:rPr>
        <w:t xml:space="preserve"> </w:t>
      </w:r>
      <w:r w:rsidRPr="00A55DAD">
        <w:rPr>
          <w:rFonts w:ascii="Times New Roman" w:hAnsi="Times New Roman"/>
          <w:position w:val="-12"/>
          <w:lang w:val="nl-NL"/>
        </w:rPr>
        <w:object w:dxaOrig="2600" w:dyaOrig="380">
          <v:shape id="_x0000_i1087" type="#_x0000_t75" style="width:130pt;height:19pt" o:ole="">
            <v:imagedata r:id="rId82" o:title=""/>
          </v:shape>
          <o:OLEObject Type="Embed" ProgID="Equation.DSMT4" ShapeID="_x0000_i1087" DrawAspect="Content" ObjectID="_1609915879" r:id="rId83"/>
        </w:object>
      </w:r>
      <w:r w:rsidRPr="00A55DAD">
        <w:rPr>
          <w:rFonts w:ascii="Times New Roman" w:hAnsi="Times New Roman"/>
          <w:lang w:val="nl-NL"/>
        </w:rPr>
        <w:t xml:space="preserve">   (*) ; </w:t>
      </w:r>
    </w:p>
    <w:p w:rsidR="00A55DAD" w:rsidRPr="00A55DAD" w:rsidRDefault="00A55DAD" w:rsidP="00960BBD">
      <w:pPr>
        <w:ind w:left="-155"/>
        <w:rPr>
          <w:rFonts w:ascii="Times New Roman" w:hAnsi="Times New Roman"/>
          <w:lang w:val="nl-NL"/>
        </w:rPr>
      </w:pPr>
      <w:r w:rsidRPr="00A55DAD">
        <w:rPr>
          <w:rFonts w:ascii="Times New Roman" w:hAnsi="Times New Roman"/>
          <w:lang w:val="nl-NL"/>
        </w:rPr>
        <w:t xml:space="preserve"> thay </w:t>
      </w:r>
      <w:r w:rsidRPr="00A55DAD">
        <w:rPr>
          <w:rFonts w:ascii="Times New Roman" w:hAnsi="Times New Roman"/>
          <w:position w:val="-24"/>
          <w:lang w:val="nl-NL"/>
        </w:rPr>
        <w:object w:dxaOrig="680" w:dyaOrig="620">
          <v:shape id="_x0000_i1088" type="#_x0000_t75" style="width:34pt;height:31pt" o:ole="">
            <v:imagedata r:id="rId84" o:title=""/>
          </v:shape>
          <o:OLEObject Type="Embed" ProgID="Equation.DSMT4" ShapeID="_x0000_i1088" DrawAspect="Content" ObjectID="_1609915880" r:id="rId85"/>
        </w:object>
      </w:r>
      <w:r w:rsidRPr="00A55DAD">
        <w:rPr>
          <w:rFonts w:ascii="Times New Roman" w:hAnsi="Times New Roman"/>
          <w:lang w:val="nl-NL"/>
        </w:rPr>
        <w:t xml:space="preserve"> vào pt (*) ta có:</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Pr="00A55DAD">
        <w:rPr>
          <w:rFonts w:ascii="Times New Roman" w:hAnsi="Times New Roman"/>
          <w:position w:val="-12"/>
          <w:lang w:val="nl-NL"/>
        </w:rPr>
        <w:object w:dxaOrig="2460" w:dyaOrig="380">
          <v:shape id="_x0000_i1089" type="#_x0000_t75" style="width:123pt;height:19pt" o:ole="">
            <v:imagedata r:id="rId86" o:title=""/>
          </v:shape>
          <o:OLEObject Type="Embed" ProgID="Equation.DSMT4" ShapeID="_x0000_i1089" DrawAspect="Content" ObjectID="_1609915881" r:id="rId87"/>
        </w:object>
      </w: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position w:val="-6"/>
          <w:lang w:val="nl-NL"/>
        </w:rPr>
        <w:object w:dxaOrig="300" w:dyaOrig="240">
          <v:shape id="_x0000_i1090" type="#_x0000_t75" style="width:15pt;height:12pt" o:ole="">
            <v:imagedata r:id="rId69" o:title=""/>
          </v:shape>
          <o:OLEObject Type="Embed" ProgID="Equation.DSMT4" ShapeID="_x0000_i1090" DrawAspect="Content" ObjectID="_1609915882" r:id="rId88"/>
        </w:object>
      </w:r>
      <w:r w:rsidRPr="00A55DAD">
        <w:rPr>
          <w:rFonts w:ascii="Times New Roman" w:hAnsi="Times New Roman"/>
          <w:lang w:val="nl-NL"/>
        </w:rPr>
        <w:t xml:space="preserve"> </w:t>
      </w:r>
      <w:r w:rsidRPr="00A55DAD">
        <w:rPr>
          <w:rFonts w:ascii="Times New Roman" w:hAnsi="Times New Roman"/>
          <w:position w:val="-6"/>
          <w:lang w:val="nl-NL"/>
        </w:rPr>
        <w:object w:dxaOrig="2980" w:dyaOrig="320">
          <v:shape id="_x0000_i1091" type="#_x0000_t75" style="width:149pt;height:16pt" o:ole="">
            <v:imagedata r:id="rId89" o:title=""/>
          </v:shape>
          <o:OLEObject Type="Embed" ProgID="Equation.DSMT4" ShapeID="_x0000_i1091" DrawAspect="Content" ObjectID="_1609915883" r:id="rId90"/>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092" type="#_x0000_t75" style="width:15pt;height:12pt" o:ole="">
            <v:imagedata r:id="rId69" o:title=""/>
          </v:shape>
          <o:OLEObject Type="Embed" ProgID="Equation.DSMT4" ShapeID="_x0000_i1092" DrawAspect="Content" ObjectID="_1609915884" r:id="rId91"/>
        </w:object>
      </w:r>
      <w:r w:rsidRPr="00A55DAD">
        <w:rPr>
          <w:rFonts w:ascii="Times New Roman" w:hAnsi="Times New Roman"/>
          <w:lang w:val="nl-NL"/>
        </w:rPr>
        <w:t xml:space="preserve"> </w:t>
      </w:r>
      <w:r w:rsidRPr="00A55DAD">
        <w:rPr>
          <w:rFonts w:ascii="Times New Roman" w:hAnsi="Times New Roman"/>
          <w:position w:val="-6"/>
          <w:lang w:val="nl-NL"/>
        </w:rPr>
        <w:object w:dxaOrig="1040" w:dyaOrig="340">
          <v:shape id="_x0000_i1093" type="#_x0000_t75" style="width:52pt;height:17pt" o:ole="">
            <v:imagedata r:id="rId92" o:title=""/>
          </v:shape>
          <o:OLEObject Type="Embed" ProgID="Equation.DSMT4" ShapeID="_x0000_i1093" DrawAspect="Content" ObjectID="_1609915885" r:id="rId93"/>
        </w:objec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r w:rsidRPr="00A55DAD">
        <w:rPr>
          <w:rFonts w:ascii="Times New Roman" w:hAnsi="Times New Roman"/>
          <w:position w:val="-6"/>
          <w:lang w:val="nl-NL"/>
        </w:rPr>
        <w:object w:dxaOrig="300" w:dyaOrig="240">
          <v:shape id="_x0000_i1094" type="#_x0000_t75" style="width:15pt;height:12pt" o:ole="">
            <v:imagedata r:id="rId69" o:title=""/>
          </v:shape>
          <o:OLEObject Type="Embed" ProgID="Equation.DSMT4" ShapeID="_x0000_i1094" DrawAspect="Content" ObjectID="_1609915886" r:id="rId94"/>
        </w:object>
      </w:r>
      <w:r w:rsidRPr="00A55DAD">
        <w:rPr>
          <w:rFonts w:ascii="Times New Roman" w:hAnsi="Times New Roman"/>
          <w:lang w:val="nl-NL"/>
        </w:rPr>
        <w:t xml:space="preserve"> </w:t>
      </w:r>
      <w:r w:rsidRPr="00A55DAD">
        <w:rPr>
          <w:rFonts w:ascii="Times New Roman" w:hAnsi="Times New Roman"/>
          <w:position w:val="-12"/>
          <w:lang w:val="nl-NL"/>
        </w:rPr>
        <w:object w:dxaOrig="859" w:dyaOrig="360">
          <v:shape id="_x0000_i1095" type="#_x0000_t75" style="width:42.95pt;height:18pt" o:ole="">
            <v:imagedata r:id="rId95" o:title=""/>
          </v:shape>
          <o:OLEObject Type="Embed" ProgID="Equation.DSMT4" ShapeID="_x0000_i1095" DrawAspect="Content" ObjectID="_1609915887" r:id="rId96"/>
        </w:object>
      </w:r>
      <w:r w:rsidRPr="00A55DAD">
        <w:rPr>
          <w:rFonts w:ascii="Times New Roman" w:hAnsi="Times New Roman"/>
          <w:lang w:val="nl-NL"/>
        </w:rPr>
        <w:t xml:space="preserve"> (loại nghiệm âm)</w: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r w:rsidRPr="00A55DAD">
        <w:rPr>
          <w:rFonts w:ascii="Times New Roman" w:hAnsi="Times New Roman"/>
          <w:lang w:val="nl-NL"/>
        </w:rPr>
        <w:t>Xét đoạn AV</w:t>
      </w:r>
      <w:r w:rsidRPr="00A55DAD">
        <w:rPr>
          <w:rFonts w:ascii="Times New Roman" w:hAnsi="Times New Roman"/>
          <w:vertAlign w:val="subscript"/>
          <w:lang w:val="nl-NL"/>
        </w:rPr>
        <w:t>2</w:t>
      </w:r>
      <w:r w:rsidRPr="00A55DAD">
        <w:rPr>
          <w:rFonts w:ascii="Times New Roman" w:hAnsi="Times New Roman"/>
          <w:lang w:val="nl-NL"/>
        </w:rPr>
        <w:t xml:space="preserve">B, ta có: </w:t>
      </w:r>
      <w:r w:rsidRPr="00A55DAD">
        <w:rPr>
          <w:rFonts w:ascii="Times New Roman" w:hAnsi="Times New Roman"/>
          <w:position w:val="-30"/>
          <w:lang w:val="nl-NL"/>
        </w:rPr>
        <w:object w:dxaOrig="1359" w:dyaOrig="720">
          <v:shape id="_x0000_i1096" type="#_x0000_t75" style="width:67.95pt;height:36pt" o:ole="">
            <v:imagedata r:id="rId97" o:title=""/>
          </v:shape>
          <o:OLEObject Type="Embed" ProgID="Equation.DSMT4" ShapeID="_x0000_i1096" DrawAspect="Content" ObjectID="_1609915888" r:id="rId98"/>
        </w:object>
      </w:r>
      <w:r w:rsidRPr="00A55DAD">
        <w:rPr>
          <w:rFonts w:ascii="Times New Roman" w:hAnsi="Times New Roman"/>
          <w:position w:val="-6"/>
          <w:lang w:val="nl-NL"/>
        </w:rPr>
        <w:object w:dxaOrig="300" w:dyaOrig="240">
          <v:shape id="_x0000_i1097" type="#_x0000_t75" style="width:15pt;height:12pt" o:ole="">
            <v:imagedata r:id="rId69" o:title=""/>
          </v:shape>
          <o:OLEObject Type="Embed" ProgID="Equation.DSMT4" ShapeID="_x0000_i1097" DrawAspect="Content" ObjectID="_1609915889" r:id="rId99"/>
        </w:object>
      </w:r>
      <w:r w:rsidRPr="00A55DAD">
        <w:rPr>
          <w:rFonts w:ascii="Times New Roman" w:hAnsi="Times New Roman"/>
          <w:lang w:val="nl-NL"/>
        </w:rPr>
        <w:t xml:space="preserve"> </w:t>
      </w:r>
      <w:r w:rsidRPr="00A55DAD">
        <w:rPr>
          <w:rFonts w:ascii="Times New Roman" w:hAnsi="Times New Roman"/>
          <w:position w:val="-34"/>
          <w:lang w:val="nl-NL"/>
        </w:rPr>
        <w:object w:dxaOrig="2040" w:dyaOrig="760">
          <v:shape id="_x0000_i1098" type="#_x0000_t75" style="width:102pt;height:38pt" o:ole="">
            <v:imagedata r:id="rId100" o:title=""/>
          </v:shape>
          <o:OLEObject Type="Embed" ProgID="Equation.DSMT4" ShapeID="_x0000_i1098" DrawAspect="Content" ObjectID="_1609915890" r:id="rId101"/>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099" type="#_x0000_t75" style="width:15pt;height:12pt" o:ole="">
            <v:imagedata r:id="rId69" o:title=""/>
          </v:shape>
          <o:OLEObject Type="Embed" ProgID="Equation.DSMT4" ShapeID="_x0000_i1099" DrawAspect="Content" ObjectID="_1609915891" r:id="rId102"/>
        </w:object>
      </w:r>
      <w:r w:rsidRPr="00A55DAD">
        <w:rPr>
          <w:rFonts w:ascii="Times New Roman" w:hAnsi="Times New Roman"/>
          <w:lang w:val="nl-NL"/>
        </w:rPr>
        <w:t xml:space="preserve"> </w:t>
      </w:r>
      <w:r w:rsidRPr="00A55DAD">
        <w:rPr>
          <w:rFonts w:ascii="Times New Roman" w:hAnsi="Times New Roman"/>
          <w:position w:val="-30"/>
          <w:lang w:val="nl-NL"/>
        </w:rPr>
        <w:object w:dxaOrig="900" w:dyaOrig="720">
          <v:shape id="_x0000_i1100" type="#_x0000_t75" style="width:45pt;height:36pt" o:ole="">
            <v:imagedata r:id="rId103" o:title=""/>
          </v:shape>
          <o:OLEObject Type="Embed" ProgID="Equation.DSMT4" ShapeID="_x0000_i1100" DrawAspect="Content" ObjectID="_1609915892" r:id="rId104"/>
        </w:object>
      </w:r>
      <w:r w:rsidRPr="00A55DAD">
        <w:rPr>
          <w:rFonts w:ascii="Times New Roman" w:hAnsi="Times New Roman"/>
          <w:lang w:val="nl-NL"/>
        </w:rPr>
        <w:t xml:space="preserve">  (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Mặt khác: </w:t>
      </w:r>
      <w:r w:rsidRPr="00A55DAD">
        <w:rPr>
          <w:rFonts w:ascii="Times New Roman" w:hAnsi="Times New Roman"/>
          <w:position w:val="-30"/>
          <w:lang w:val="nl-NL"/>
        </w:rPr>
        <w:object w:dxaOrig="3240" w:dyaOrig="1020">
          <v:shape id="_x0000_i1101" type="#_x0000_t75" style="width:162pt;height:51pt" o:ole="">
            <v:imagedata r:id="rId105" o:title=""/>
          </v:shape>
          <o:OLEObject Type="Embed" ProgID="Equation.DSMT4" ShapeID="_x0000_i1101" DrawAspect="Content" ObjectID="_1609915893" r:id="rId106"/>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102" type="#_x0000_t75" style="width:15pt;height:12pt" o:ole="">
            <v:imagedata r:id="rId69" o:title=""/>
          </v:shape>
          <o:OLEObject Type="Embed" ProgID="Equation.DSMT4" ShapeID="_x0000_i1102" DrawAspect="Content" ObjectID="_1609915894" r:id="rId107"/>
        </w:object>
      </w:r>
      <w:r w:rsidRPr="00A55DAD">
        <w:rPr>
          <w:rFonts w:ascii="Times New Roman" w:hAnsi="Times New Roman"/>
          <w:lang w:val="nl-NL"/>
        </w:rPr>
        <w:t xml:space="preserve"> </w:t>
      </w:r>
      <w:r w:rsidRPr="00A55DAD">
        <w:rPr>
          <w:rFonts w:ascii="Times New Roman" w:hAnsi="Times New Roman"/>
          <w:position w:val="-34"/>
          <w:lang w:val="nl-NL"/>
        </w:rPr>
        <w:object w:dxaOrig="2140" w:dyaOrig="720">
          <v:shape id="_x0000_i1103" type="#_x0000_t75" style="width:107pt;height:36pt" o:ole="">
            <v:imagedata r:id="rId108" o:title=""/>
          </v:shape>
          <o:OLEObject Type="Embed" ProgID="Equation.DSMT4" ShapeID="_x0000_i1103" DrawAspect="Content" ObjectID="_1609915895" r:id="rId109"/>
        </w:object>
      </w:r>
      <w:r w:rsidRPr="00A55DAD">
        <w:rPr>
          <w:rFonts w:ascii="Times New Roman" w:hAnsi="Times New Roman"/>
          <w:lang w:val="nl-NL"/>
        </w:rPr>
        <w:t xml:space="preserve">   (2) ; với </w:t>
      </w:r>
      <w:r w:rsidRPr="00A55DAD">
        <w:rPr>
          <w:rFonts w:ascii="Times New Roman" w:hAnsi="Times New Roman"/>
          <w:position w:val="-14"/>
          <w:lang w:val="nl-NL"/>
        </w:rPr>
        <w:object w:dxaOrig="1160" w:dyaOrig="380">
          <v:shape id="_x0000_i1104" type="#_x0000_t75" style="width:58pt;height:19pt" o:ole="">
            <v:imagedata r:id="rId110" o:title=""/>
          </v:shape>
          <o:OLEObject Type="Embed" ProgID="Equation.DSMT4" ShapeID="_x0000_i1104" DrawAspect="Content" ObjectID="_1609915896" r:id="rId111"/>
        </w:object>
      </w:r>
    </w:p>
    <w:p w:rsidR="00A55DAD" w:rsidRPr="00A55DAD" w:rsidRDefault="00A55DAD" w:rsidP="00960BBD">
      <w:pPr>
        <w:rPr>
          <w:rFonts w:ascii="Times New Roman" w:hAnsi="Times New Roman"/>
          <w:lang w:val="nl-NL"/>
        </w:rPr>
      </w:pPr>
      <w:r w:rsidRPr="00A55DAD">
        <w:rPr>
          <w:rFonts w:ascii="Times New Roman" w:hAnsi="Times New Roman"/>
          <w:lang w:val="nl-NL"/>
        </w:rPr>
        <w:lastRenderedPageBreak/>
        <w:t xml:space="preserve">  - Từ (1) và (2) ta có: </w:t>
      </w:r>
      <w:r w:rsidRPr="00A55DAD">
        <w:rPr>
          <w:rFonts w:ascii="Times New Roman" w:hAnsi="Times New Roman"/>
          <w:position w:val="-12"/>
          <w:lang w:val="nl-NL"/>
        </w:rPr>
        <w:object w:dxaOrig="820" w:dyaOrig="360">
          <v:shape id="_x0000_i1105" type="#_x0000_t75" style="width:41pt;height:18pt" o:ole="">
            <v:imagedata r:id="rId112" o:title=""/>
          </v:shape>
          <o:OLEObject Type="Embed" ProgID="Equation.DSMT4" ShapeID="_x0000_i1105" DrawAspect="Content" ObjectID="_1609915897" r:id="rId113"/>
        </w:object>
      </w:r>
      <w:r w:rsidRPr="00A55DAD">
        <w:rPr>
          <w:rFonts w:ascii="Times New Roman" w:hAnsi="Times New Roman"/>
          <w:lang w:val="nl-NL"/>
        </w:rPr>
        <w:t xml:space="preserve">(V) và </w:t>
      </w:r>
      <w:r w:rsidRPr="00A55DAD">
        <w:rPr>
          <w:rFonts w:ascii="Times New Roman" w:hAnsi="Times New Roman"/>
          <w:position w:val="-14"/>
          <w:lang w:val="nl-NL"/>
        </w:rPr>
        <w:object w:dxaOrig="760" w:dyaOrig="380">
          <v:shape id="_x0000_i1106" type="#_x0000_t75" style="width:38pt;height:19pt" o:ole="">
            <v:imagedata r:id="rId114" o:title=""/>
          </v:shape>
          <o:OLEObject Type="Embed" ProgID="Equation.DSMT4" ShapeID="_x0000_i1106" DrawAspect="Content" ObjectID="_1609915898" r:id="rId115"/>
        </w:object>
      </w:r>
      <w:r w:rsidRPr="00A55DAD">
        <w:rPr>
          <w:rFonts w:ascii="Times New Roman" w:hAnsi="Times New Roman"/>
          <w:lang w:val="nl-NL"/>
        </w:rPr>
        <w:t xml:space="preserve"> (V) </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Bài 4.</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00C90CA4">
        <w:rPr>
          <w:rFonts w:ascii="Times New Roman" w:hAnsi="Times New Roman"/>
          <w:noProof/>
        </w:rPr>
        <w:drawing>
          <wp:inline distT="0" distB="0" distL="0" distR="0">
            <wp:extent cx="3962400" cy="12096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962400" cy="1209675"/>
                    </a:xfrm>
                    <a:prstGeom prst="rect">
                      <a:avLst/>
                    </a:prstGeom>
                    <a:noFill/>
                    <a:ln>
                      <a:noFill/>
                    </a:ln>
                  </pic:spPr>
                </pic:pic>
              </a:graphicData>
            </a:graphic>
          </wp:inline>
        </w:drawing>
      </w:r>
    </w:p>
    <w:p w:rsidR="00A55DAD" w:rsidRPr="00A55DAD" w:rsidRDefault="00A55DAD" w:rsidP="00960BBD">
      <w:pPr>
        <w:rPr>
          <w:rFonts w:ascii="Times New Roman" w:hAnsi="Times New Roman"/>
          <w:lang w:val="nl-NL"/>
        </w:rPr>
      </w:pPr>
      <w:r w:rsidRPr="00A55DAD">
        <w:rPr>
          <w:rFonts w:ascii="Times New Roman" w:hAnsi="Times New Roman"/>
          <w:lang w:val="nl-NL"/>
        </w:rPr>
        <w:t>- Gọi h là chiều cao của AB, f là tiêu cự cả thấu kinh</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Pr="00A55DAD">
        <w:rPr>
          <w:rFonts w:ascii="Times New Roman" w:hAnsi="Times New Roman"/>
          <w:position w:val="-48"/>
          <w:lang w:val="nl-NL"/>
        </w:rPr>
        <w:object w:dxaOrig="7880" w:dyaOrig="1080">
          <v:shape id="_x0000_i1107" type="#_x0000_t75" style="width:394pt;height:54pt" o:ole="">
            <v:imagedata r:id="rId117" o:title=""/>
          </v:shape>
          <o:OLEObject Type="Embed" ProgID="Equation.DSMT4" ShapeID="_x0000_i1107" DrawAspect="Content" ObjectID="_1609915899" r:id="rId118"/>
        </w:objec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Mà </w:t>
      </w:r>
      <w:r w:rsidRPr="00A55DAD">
        <w:rPr>
          <w:rFonts w:ascii="Times New Roman" w:hAnsi="Times New Roman"/>
          <w:position w:val="-12"/>
          <w:lang w:val="nl-NL"/>
        </w:rPr>
        <w:object w:dxaOrig="4959" w:dyaOrig="360">
          <v:shape id="_x0000_i1108" type="#_x0000_t75" style="width:247.95pt;height:18pt" o:ole="">
            <v:imagedata r:id="rId119" o:title=""/>
          </v:shape>
          <o:OLEObject Type="Embed" ProgID="Equation.DSMT4" ShapeID="_x0000_i1108" DrawAspect="Content" ObjectID="_1609915900" r:id="rId120"/>
        </w:objec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Mặt khác: </w:t>
      </w:r>
      <w:r w:rsidRPr="00A55DAD">
        <w:rPr>
          <w:rFonts w:ascii="Times New Roman" w:hAnsi="Times New Roman"/>
          <w:position w:val="-30"/>
          <w:lang w:val="nl-NL"/>
        </w:rPr>
        <w:object w:dxaOrig="4480" w:dyaOrig="680">
          <v:shape id="_x0000_i1109" type="#_x0000_t75" style="width:224pt;height:34pt" o:ole="">
            <v:imagedata r:id="rId121" o:title=""/>
          </v:shape>
          <o:OLEObject Type="Embed" ProgID="Equation.DSMT4" ShapeID="_x0000_i1109" DrawAspect="Content" ObjectID="_1609915901" r:id="rId122"/>
        </w:object>
      </w:r>
      <w:r w:rsidRPr="00A55DAD">
        <w:rPr>
          <w:rFonts w:ascii="Times New Roman" w:hAnsi="Times New Roman"/>
          <w:lang w:val="nl-NL"/>
        </w:rPr>
        <w:t xml:space="preserve">                 (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Pr="00A55DAD">
        <w:rPr>
          <w:rFonts w:ascii="Times New Roman" w:hAnsi="Times New Roman"/>
          <w:position w:val="-30"/>
          <w:lang w:val="nl-NL"/>
        </w:rPr>
        <w:object w:dxaOrig="4760" w:dyaOrig="680">
          <v:shape id="_x0000_i1110" type="#_x0000_t75" style="width:238pt;height:34pt" o:ole="">
            <v:imagedata r:id="rId123" o:title=""/>
          </v:shape>
          <o:OLEObject Type="Embed" ProgID="Equation.DSMT4" ShapeID="_x0000_i1110" DrawAspect="Content" ObjectID="_1609915902" r:id="rId124"/>
        </w:object>
      </w:r>
      <w:r w:rsidRPr="00A55DAD">
        <w:rPr>
          <w:rFonts w:ascii="Times New Roman" w:hAnsi="Times New Roman"/>
          <w:lang w:val="nl-NL"/>
        </w:rPr>
        <w:t xml:space="preserve">           (2)</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ừ (1) và (2) ta có:   </w:t>
      </w:r>
      <w:r w:rsidRPr="00A55DAD">
        <w:rPr>
          <w:rFonts w:ascii="Times New Roman" w:hAnsi="Times New Roman"/>
          <w:position w:val="-10"/>
          <w:lang w:val="nl-NL"/>
        </w:rPr>
        <w:object w:dxaOrig="1160" w:dyaOrig="320">
          <v:shape id="_x0000_i1111" type="#_x0000_t75" style="width:58pt;height:16pt" o:ole="">
            <v:imagedata r:id="rId125" o:title=""/>
          </v:shape>
          <o:OLEObject Type="Embed" ProgID="Equation.DSMT4" ShapeID="_x0000_i1111" DrawAspect="Content" ObjectID="_1609915903" r:id="rId126"/>
        </w:object>
      </w:r>
      <w:r w:rsidRPr="00A55DAD">
        <w:rPr>
          <w:rFonts w:ascii="Times New Roman" w:hAnsi="Times New Roman"/>
          <w:lang w:val="nl-NL"/>
        </w:rPr>
        <w:t xml:space="preserve">     và       </w:t>
      </w:r>
      <w:r w:rsidRPr="00A55DAD">
        <w:rPr>
          <w:rFonts w:ascii="Times New Roman" w:hAnsi="Times New Roman"/>
          <w:position w:val="-10"/>
          <w:lang w:val="nl-NL"/>
        </w:rPr>
        <w:object w:dxaOrig="999" w:dyaOrig="320">
          <v:shape id="_x0000_i1112" type="#_x0000_t75" style="width:49.95pt;height:16pt" o:ole="">
            <v:imagedata r:id="rId127" o:title=""/>
          </v:shape>
          <o:OLEObject Type="Embed" ProgID="Equation.DSMT4" ShapeID="_x0000_i1112" DrawAspect="Content" ObjectID="_1609915904" r:id="rId128"/>
        </w:objec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pPr>
        <w:rPr>
          <w:rFonts w:ascii="Times New Roman" w:hAnsi="Times New Roman"/>
          <w:lang w:val="nl-NL"/>
        </w:rPr>
      </w:pPr>
      <w:r w:rsidRPr="00A55DAD">
        <w:rPr>
          <w:rFonts w:ascii="Times New Roman" w:hAnsi="Times New Roman"/>
          <w:lang w:val="nl-NL"/>
        </w:rPr>
        <w:t>Bài 5</w:t>
      </w:r>
    </w:p>
    <w:tbl>
      <w:tblPr>
        <w:tblW w:w="9908"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432"/>
        <w:gridCol w:w="808"/>
      </w:tblGrid>
      <w:tr w:rsidR="00A55DAD" w:rsidRPr="00A55DAD">
        <w:tc>
          <w:tcPr>
            <w:tcW w:w="668" w:type="dxa"/>
            <w:vAlign w:val="center"/>
          </w:tcPr>
          <w:p w:rsidR="00A55DAD" w:rsidRPr="00A55DAD" w:rsidRDefault="00A55DAD" w:rsidP="00960BBD">
            <w:pPr>
              <w:jc w:val="center"/>
              <w:rPr>
                <w:rFonts w:ascii="Times New Roman" w:hAnsi="Times New Roman"/>
                <w:b/>
                <w:lang w:val="nl-NL"/>
              </w:rPr>
            </w:pPr>
            <w:r w:rsidRPr="00A55DAD">
              <w:rPr>
                <w:rFonts w:ascii="Times New Roman" w:hAnsi="Times New Roman"/>
                <w:b/>
                <w:lang w:val="nl-NL"/>
              </w:rPr>
              <w:t>4</w:t>
            </w:r>
          </w:p>
          <w:p w:rsidR="00A55DAD" w:rsidRPr="00A55DAD" w:rsidRDefault="00A55DAD" w:rsidP="00960BBD">
            <w:pPr>
              <w:jc w:val="center"/>
              <w:rPr>
                <w:rFonts w:ascii="Times New Roman" w:hAnsi="Times New Roman"/>
                <w:lang w:val="nl-NL"/>
              </w:rPr>
            </w:pPr>
          </w:p>
          <w:p w:rsidR="00A55DAD" w:rsidRPr="00A55DAD" w:rsidRDefault="00A55DAD" w:rsidP="00960BBD">
            <w:pPr>
              <w:jc w:val="center"/>
              <w:rPr>
                <w:rFonts w:ascii="Times New Roman" w:hAnsi="Times New Roman"/>
                <w:i/>
                <w:lang w:val="nl-NL"/>
              </w:rPr>
            </w:pPr>
            <w:r w:rsidRPr="00A55DAD">
              <w:rPr>
                <w:rFonts w:ascii="Times New Roman" w:hAnsi="Times New Roman"/>
                <w:i/>
                <w:lang w:val="nl-NL"/>
              </w:rPr>
              <w:t>5đ</w:t>
            </w:r>
          </w:p>
        </w:tc>
        <w:tc>
          <w:tcPr>
            <w:tcW w:w="8432" w:type="dxa"/>
          </w:tcPr>
          <w:p w:rsidR="00A55DAD" w:rsidRPr="00A55DAD" w:rsidRDefault="00A55DAD" w:rsidP="00960BBD">
            <w:pPr>
              <w:rPr>
                <w:rFonts w:ascii="Times New Roman" w:hAnsi="Times New Roman"/>
                <w:b/>
                <w:bCs/>
                <w:lang w:val="nl-NL"/>
              </w:rPr>
            </w:pPr>
          </w:p>
          <w:p w:rsidR="00A55DAD" w:rsidRPr="00A55DAD" w:rsidRDefault="00A55DAD" w:rsidP="00960BBD">
            <w:pPr>
              <w:rPr>
                <w:rFonts w:ascii="Times New Roman" w:hAnsi="Times New Roman"/>
                <w:lang w:val="nl-NL"/>
              </w:rPr>
            </w:pPr>
            <w:r w:rsidRPr="00A55DAD">
              <w:rPr>
                <w:rFonts w:ascii="Times New Roman" w:hAnsi="Times New Roman"/>
                <w:b/>
                <w:bCs/>
                <w:lang w:val="nl-NL"/>
              </w:rPr>
              <w:t xml:space="preserve"> - </w:t>
            </w:r>
            <w:r w:rsidRPr="00A55DAD">
              <w:rPr>
                <w:rFonts w:ascii="Times New Roman" w:hAnsi="Times New Roman"/>
                <w:lang w:val="nl-NL"/>
              </w:rPr>
              <w:t>Căn cứ</w:t>
            </w:r>
            <w:r w:rsidRPr="00A55DAD">
              <w:rPr>
                <w:rFonts w:ascii="Times New Roman" w:hAnsi="Times New Roman"/>
                <w:b/>
                <w:bCs/>
                <w:lang w:val="nl-NL"/>
              </w:rPr>
              <w:t xml:space="preserve"> </w:t>
            </w:r>
            <w:r w:rsidRPr="00A55DAD">
              <w:rPr>
                <w:rFonts w:ascii="Times New Roman" w:hAnsi="Times New Roman"/>
                <w:lang w:val="nl-NL"/>
              </w:rPr>
              <w:t>vào các điều kiện bài ra ta có sơ đồ mạch điện của "hộp đen" như hình vẽ:</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39808" behindDoc="0" locked="0" layoutInCell="1" allowOverlap="1">
                      <wp:simplePos x="0" y="0"/>
                      <wp:positionH relativeFrom="column">
                        <wp:posOffset>3253105</wp:posOffset>
                      </wp:positionH>
                      <wp:positionV relativeFrom="paragraph">
                        <wp:posOffset>124460</wp:posOffset>
                      </wp:positionV>
                      <wp:extent cx="1899920" cy="1028700"/>
                      <wp:effectExtent l="0" t="635" r="0" b="0"/>
                      <wp:wrapNone/>
                      <wp:docPr id="1955" name="Rectangle 1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992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lang w:val="nl-NL"/>
                                    </w:rPr>
                                  </w:pPr>
                                  <w:r w:rsidRPr="00BB7F45">
                                    <w:rPr>
                                      <w:lang w:val="nl-NL"/>
                                    </w:rPr>
                                    <w:object w:dxaOrig="3120" w:dyaOrig="1511">
                                      <v:shape id="_x0000_i1232" type="#_x0000_t75" style="width:134.3pt;height:65.3pt" o:ole="">
                                        <v:imagedata r:id="rId129" o:title=""/>
                                      </v:shape>
                                      <o:OLEObject Type="Embed" ProgID="Flash.Movie" ShapeID="_x0000_i1232" DrawAspect="Content" ObjectID="_1609916024" r:id="rId13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33" o:spid="_x0000_s1202" style="position:absolute;margin-left:256.15pt;margin-top:9.8pt;width:149.6pt;height:81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gKm1vAIAAL8FAAAOAAAAZHJzL2Uyb0RvYy54bWysVG1v0zAQ/o7Ef7D8PcvL0jaOlk5b0yCk ARODH+AmTmOR2MF2mw7Ef+fstF3bfUFAPkS273x3zz2P7+Z217Voy5TmUmQ4vAowYqKUFRfrDH/9 UngJRtpQUdFWCpbhZ6bx7fztm5uhT1kkG9lWTCEIInQ69BlujOlT39dlwzqqr2TPBBhrqTpqYKvW fqXoANG71o+CYOoPUlW9kiXTGk7z0YjnLn5ds9J8qmvNDGozDLUZ91fuv7J/f35D07WifcPLfRn0 L6roKBeQ9Bgqp4aijeKvQnW8VFLL2lyVsvNlXfOSOQyAJgwu0Dw1tGcOCzRH98c26f8Xtvy4fVSI V8AdmUwwErQDlj5D36hYtwyF5PraNmnodQq+T/2jsjB1/yDLbxoJuWjAkd0pJYeG0QpKC62/f3bB bjRcRavhg6wgAd0Y6fq1q1VnA0In0M7R8nykhe0MKuEwTAghEbBXgi0MomQWOOJ8mh6u90qbd0x2 yC4yrKB+F55uH7Sx5dD04GKzCVnwtnXct+LsABzHE0gOV63NluGo/EkCskyWSezF0XTpxUGee3fF IvamRTib5Nf5YpGHv2zeME4bXlVM2DQHWYXxn9G2F/goiKOwtGx5ZcPZkrRarxatQlsKsi7c55oO lhc3/7wM1wTAcgEpjOLgPiJeMU1mXlzEE4/MgsQLQnJPpkFM4rw4h/TABft3SGjIMJlEE8fSSdEX 2AL3vcZG044bGBwt7zKcHJ1oajW4FJWj1lDejuuTVtjyX1oBdB+Idoq1Ih3FbnarnXsX06P+V7J6 Bg0rCQoDNcLUg0Uj1Q+MBpggGdbfN1QxjNr3At4BCePYjhy3iSczq2B1almdWqgoIVSGDUbjcmHG MbXpFV83kCl0vRLyDt5OzZ2q7bsaq9q/OJgSDtx+otkxdLp3Xi9zd/4bAAD//wMAUEsDBBQABgAI AAAAIQCriHF84AAAAAoBAAAPAAAAZHJzL2Rvd25yZXYueG1sTI/BSsNAEIbvgu+wjOBF7CaVhhiz KVIQiwjFVHveZsckmJ1Ns9skvr3jSY8z/8c/3+Tr2XZixMG3jhTEiwgEUuVMS7WC9/3TbQrCB01G d45QwTd6WBeXF7nOjJvoDccy1IJLyGdaQRNCn0npqwat9gvXI3H26QarA49DLc2gJy63nVxGUSKt bokvNLrHTYPVV3m2CqZqNx72r89yd3PYOjptT5vy40Wp66v58QFEwDn8wfCrz+pQsNPRncl40SlY xcs7Rjm4T0AwkMbxCsSRF2mcgCxy+f+F4gcAAP//AwBQSwECLQAUAAYACAAAACEAtoM4kv4AAADh AQAAEwAAAAAAAAAAAAAAAAAAAAAAW0NvbnRlbnRfVHlwZXNdLnhtbFBLAQItABQABgAIAAAAIQA4 /SH/1gAAAJQBAAALAAAAAAAAAAAAAAAAAC8BAABfcmVscy8ucmVsc1BLAQItABQABgAIAAAAIQBv gKm1vAIAAL8FAAAOAAAAAAAAAAAAAAAAAC4CAABkcnMvZTJvRG9jLnhtbFBLAQItABQABgAIAAAA IQCriHF84AAAAAoBAAAPAAAAAAAAAAAAAAAAABYFAABkcnMvZG93bnJldi54bWxQSwUGAAAAAAQA BADzAAAAIwYAAAAA " filled="f" stroked="f">
                      <v:textbox>
                        <w:txbxContent>
                          <w:p w:rsidR="00A55DAD" w:rsidRPr="00BB7F45" w:rsidRDefault="00A55DAD" w:rsidP="00960BBD">
                            <w:pPr>
                              <w:rPr>
                                <w:lang w:val="nl-NL"/>
                              </w:rPr>
                            </w:pPr>
                            <w:r w:rsidRPr="00BB7F45">
                              <w:rPr>
                                <w:lang w:val="nl-NL"/>
                              </w:rPr>
                              <w:object w:dxaOrig="3120" w:dyaOrig="1511">
                                <v:shape id="_x0000_i1232" type="#_x0000_t75" style="width:134.3pt;height:65.3pt" o:ole="">
                                  <v:imagedata r:id="rId129" o:title=""/>
                                </v:shape>
                                <o:OLEObject Type="Embed" ProgID="Flash.Movie" ShapeID="_x0000_i1232" DrawAspect="Content" ObjectID="_1609916024" r:id="rId131"/>
                              </w:object>
                            </w:r>
                          </w:p>
                        </w:txbxContent>
                      </v:textbox>
                    </v:rect>
                  </w:pict>
                </mc:Fallback>
              </mc:AlternateContent>
            </w:r>
            <w:r w:rsidR="00A55DAD" w:rsidRPr="00A55DAD">
              <w:rPr>
                <w:rFonts w:ascii="Times New Roman" w:hAnsi="Times New Roman"/>
                <w:b/>
                <w:bCs/>
                <w:lang w:val="nl-NL"/>
              </w:rPr>
              <w:t xml:space="preserve"> - </w:t>
            </w:r>
            <w:r w:rsidR="00A55DAD" w:rsidRPr="00A55DAD">
              <w:rPr>
                <w:rFonts w:ascii="Times New Roman" w:hAnsi="Times New Roman"/>
                <w:lang w:val="nl-NL"/>
              </w:rPr>
              <w:t>Ta có:  I</w:t>
            </w:r>
            <w:r w:rsidR="00A55DAD" w:rsidRPr="00A55DAD">
              <w:rPr>
                <w:rFonts w:ascii="Times New Roman" w:hAnsi="Times New Roman"/>
                <w:vertAlign w:val="subscript"/>
                <w:lang w:val="nl-NL"/>
              </w:rPr>
              <w:t>12</w:t>
            </w:r>
            <w:r w:rsidR="00A55DAD" w:rsidRPr="00A55DAD">
              <w:rPr>
                <w:rFonts w:ascii="Times New Roman" w:hAnsi="Times New Roman"/>
                <w:lang w:val="nl-NL"/>
              </w:rPr>
              <w:t xml:space="preserve"> =U/R</w:t>
            </w:r>
            <w:r w:rsidR="00A55DAD" w:rsidRPr="00A55DAD">
              <w:rPr>
                <w:rFonts w:ascii="Times New Roman" w:hAnsi="Times New Roman"/>
                <w:vertAlign w:val="subscript"/>
                <w:lang w:val="nl-NL"/>
              </w:rPr>
              <w:t>0</w:t>
            </w:r>
            <w:r w:rsidR="00A55DAD" w:rsidRPr="00A55DAD">
              <w:rPr>
                <w:rFonts w:ascii="Times New Roman" w:hAnsi="Times New Roman"/>
                <w:lang w:val="nl-NL"/>
              </w:rPr>
              <w:t xml:space="preserve">    (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I</w:t>
            </w:r>
            <w:r w:rsidRPr="00A55DAD">
              <w:rPr>
                <w:rFonts w:ascii="Times New Roman" w:hAnsi="Times New Roman"/>
                <w:vertAlign w:val="subscript"/>
                <w:lang w:val="nl-NL"/>
              </w:rPr>
              <w:t>13</w:t>
            </w:r>
            <w:r w:rsidRPr="00A55DAD">
              <w:rPr>
                <w:rFonts w:ascii="Times New Roman" w:hAnsi="Times New Roman"/>
                <w:lang w:val="nl-NL"/>
              </w:rPr>
              <w:t xml:space="preserve"> = U/(R + R</w:t>
            </w:r>
            <w:r w:rsidRPr="00A55DAD">
              <w:rPr>
                <w:rFonts w:ascii="Times New Roman" w:hAnsi="Times New Roman"/>
                <w:vertAlign w:val="subscript"/>
                <w:lang w:val="nl-NL"/>
              </w:rPr>
              <w:t>0</w:t>
            </w:r>
            <w:r w:rsidRPr="00A55DAD">
              <w:rPr>
                <w:rFonts w:ascii="Times New Roman" w:hAnsi="Times New Roman"/>
                <w:lang w:val="nl-NL"/>
              </w:rPr>
              <w:t>)     (2)    và   I</w:t>
            </w:r>
            <w:r w:rsidRPr="00A55DAD">
              <w:rPr>
                <w:rFonts w:ascii="Times New Roman" w:hAnsi="Times New Roman"/>
                <w:vertAlign w:val="subscript"/>
                <w:lang w:val="nl-NL"/>
              </w:rPr>
              <w:t>23</w:t>
            </w:r>
            <w:r w:rsidRPr="00A55DAD">
              <w:rPr>
                <w:rFonts w:ascii="Times New Roman" w:hAnsi="Times New Roman"/>
                <w:lang w:val="nl-NL"/>
              </w:rPr>
              <w:t xml:space="preserve"> = 0   (3);</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ừ (1) và (2) ta tìm được:</w:t>
            </w:r>
          </w:p>
          <w:p w:rsidR="00A55DAD" w:rsidRPr="00A55DAD" w:rsidRDefault="00A55DAD" w:rsidP="00960BBD">
            <w:pPr>
              <w:rPr>
                <w:rFonts w:ascii="Times New Roman" w:hAnsi="Times New Roman"/>
                <w:b/>
                <w:bCs/>
                <w:lang w:val="nl-NL"/>
              </w:rPr>
            </w:pPr>
            <w:r w:rsidRPr="00A55DAD">
              <w:rPr>
                <w:rFonts w:ascii="Times New Roman" w:hAnsi="Times New Roman"/>
                <w:lang w:val="nl-NL"/>
              </w:rPr>
              <w:t xml:space="preserve">    U = I</w:t>
            </w:r>
            <w:r w:rsidRPr="00A55DAD">
              <w:rPr>
                <w:rFonts w:ascii="Times New Roman" w:hAnsi="Times New Roman"/>
                <w:vertAlign w:val="subscript"/>
                <w:lang w:val="nl-NL"/>
              </w:rPr>
              <w:t>12</w:t>
            </w:r>
            <w:r w:rsidRPr="00A55DAD">
              <w:rPr>
                <w:rFonts w:ascii="Times New Roman" w:hAnsi="Times New Roman"/>
                <w:lang w:val="nl-NL"/>
              </w:rPr>
              <w:t>.R</w:t>
            </w:r>
            <w:r w:rsidRPr="00A55DAD">
              <w:rPr>
                <w:rFonts w:ascii="Times New Roman" w:hAnsi="Times New Roman"/>
                <w:vertAlign w:val="subscript"/>
                <w:lang w:val="nl-NL"/>
              </w:rPr>
              <w:t>0</w:t>
            </w:r>
            <w:r w:rsidRPr="00A55DAD">
              <w:rPr>
                <w:rFonts w:ascii="Times New Roman" w:hAnsi="Times New Roman"/>
                <w:lang w:val="nl-NL"/>
              </w:rPr>
              <w:t xml:space="preserve">   và R = R</w:t>
            </w:r>
            <w:r w:rsidRPr="00A55DAD">
              <w:rPr>
                <w:rFonts w:ascii="Times New Roman" w:hAnsi="Times New Roman"/>
                <w:vertAlign w:val="subscript"/>
                <w:lang w:val="nl-NL"/>
              </w:rPr>
              <w:t>0</w:t>
            </w:r>
            <w:r w:rsidRPr="00A55DAD">
              <w:rPr>
                <w:rFonts w:ascii="Times New Roman" w:hAnsi="Times New Roman"/>
                <w:lang w:val="nl-NL"/>
              </w:rPr>
              <w:t>.(I</w:t>
            </w:r>
            <w:r w:rsidRPr="00A55DAD">
              <w:rPr>
                <w:rFonts w:ascii="Times New Roman" w:hAnsi="Times New Roman"/>
                <w:vertAlign w:val="subscript"/>
                <w:lang w:val="nl-NL"/>
              </w:rPr>
              <w:t>12</w:t>
            </w:r>
            <w:r w:rsidRPr="00A55DAD">
              <w:rPr>
                <w:rFonts w:ascii="Times New Roman" w:hAnsi="Times New Roman"/>
                <w:lang w:val="nl-NL"/>
              </w:rPr>
              <w:t xml:space="preserve"> - I</w:t>
            </w:r>
            <w:r w:rsidRPr="00A55DAD">
              <w:rPr>
                <w:rFonts w:ascii="Times New Roman" w:hAnsi="Times New Roman"/>
                <w:vertAlign w:val="subscript"/>
                <w:lang w:val="nl-NL"/>
              </w:rPr>
              <w:t>13</w:t>
            </w:r>
            <w:r w:rsidRPr="00A55DAD">
              <w:rPr>
                <w:rFonts w:ascii="Times New Roman" w:hAnsi="Times New Roman"/>
                <w:lang w:val="nl-NL"/>
              </w:rPr>
              <w:t>)/I</w:t>
            </w:r>
            <w:r w:rsidRPr="00A55DAD">
              <w:rPr>
                <w:rFonts w:ascii="Times New Roman" w:hAnsi="Times New Roman"/>
                <w:vertAlign w:val="subscript"/>
                <w:lang w:val="nl-NL"/>
              </w:rPr>
              <w:t xml:space="preserve">13 </w:t>
            </w:r>
            <w:r w:rsidRPr="00A55DAD">
              <w:rPr>
                <w:rFonts w:ascii="Times New Roman" w:hAnsi="Times New Roman"/>
                <w:lang w:val="nl-NL"/>
              </w:rPr>
              <w:t>;</w: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tc>
        <w:tc>
          <w:tcPr>
            <w:tcW w:w="808" w:type="dxa"/>
            <w:vAlign w:val="center"/>
          </w:tcPr>
          <w:p w:rsidR="00A55DAD" w:rsidRPr="00A55DAD" w:rsidRDefault="00A55DAD" w:rsidP="00960BBD">
            <w:pPr>
              <w:rPr>
                <w:rFonts w:ascii="Times New Roman" w:hAnsi="Times New Roman"/>
                <w:lang w:val="nl-NL"/>
              </w:rPr>
            </w:pPr>
            <w:r w:rsidRPr="00A55DAD">
              <w:rPr>
                <w:rFonts w:ascii="Times New Roman" w:hAnsi="Times New Roman"/>
                <w:lang w:val="nl-NL"/>
              </w:rPr>
              <w:t xml:space="preserve">  2,5</w:t>
            </w:r>
          </w:p>
          <w:p w:rsidR="00A55DAD" w:rsidRPr="00A55DAD" w:rsidRDefault="00A55DAD" w:rsidP="00960BBD">
            <w:pPr>
              <w:jc w:val="center"/>
              <w:rPr>
                <w:rFonts w:ascii="Times New Roman" w:hAnsi="Times New Roman"/>
                <w:lang w:val="nl-NL"/>
              </w:rPr>
            </w:pPr>
            <w:r w:rsidRPr="00A55DAD">
              <w:rPr>
                <w:rFonts w:ascii="Times New Roman" w:hAnsi="Times New Roman"/>
                <w:lang w:val="nl-NL"/>
              </w:rPr>
              <w:t>0,5</w:t>
            </w:r>
          </w:p>
          <w:p w:rsidR="00A55DAD" w:rsidRPr="00A55DAD" w:rsidRDefault="00A55DAD" w:rsidP="00960BBD">
            <w:pPr>
              <w:jc w:val="center"/>
              <w:rPr>
                <w:rFonts w:ascii="Times New Roman" w:hAnsi="Times New Roman"/>
                <w:lang w:val="nl-NL"/>
              </w:rPr>
            </w:pPr>
            <w:r w:rsidRPr="00A55DAD">
              <w:rPr>
                <w:rFonts w:ascii="Times New Roman" w:hAnsi="Times New Roman"/>
                <w:lang w:val="nl-NL"/>
              </w:rPr>
              <w:t>1,0</w:t>
            </w:r>
          </w:p>
          <w:p w:rsidR="00A55DAD" w:rsidRPr="00A55DAD" w:rsidRDefault="00A55DAD" w:rsidP="00960BBD">
            <w:pPr>
              <w:jc w:val="center"/>
              <w:rPr>
                <w:rFonts w:ascii="Times New Roman" w:hAnsi="Times New Roman"/>
                <w:lang w:val="nl-NL"/>
              </w:rPr>
            </w:pPr>
          </w:p>
          <w:p w:rsidR="00A55DAD" w:rsidRPr="00A55DAD" w:rsidRDefault="00A55DAD" w:rsidP="00960BBD">
            <w:pPr>
              <w:jc w:val="center"/>
              <w:rPr>
                <w:rFonts w:ascii="Times New Roman" w:hAnsi="Times New Roman"/>
                <w:lang w:val="nl-NL"/>
              </w:rPr>
            </w:pPr>
            <w:r w:rsidRPr="00A55DAD">
              <w:rPr>
                <w:rFonts w:ascii="Times New Roman" w:hAnsi="Times New Roman"/>
                <w:lang w:val="nl-NL"/>
              </w:rPr>
              <w:t>1,0</w:t>
            </w:r>
          </w:p>
        </w:tc>
      </w:tr>
    </w:tbl>
    <w:p w:rsidR="00A55DAD" w:rsidRPr="00A55DAD" w:rsidRDefault="00A55DAD" w:rsidP="00960BBD">
      <w:pPr>
        <w:rPr>
          <w:rFonts w:ascii="Times New Roman" w:hAnsi="Times New Roman"/>
          <w:lang w:val="nl-NL"/>
        </w:rPr>
      </w:pPr>
    </w:p>
    <w:p w:rsidR="00A55DAD" w:rsidRPr="00A55DAD" w:rsidRDefault="00A55DAD">
      <w:pPr>
        <w:rPr>
          <w:rFonts w:ascii="Times New Roman" w:hAnsi="Times New Roman"/>
          <w:lang w:val="nl-NL"/>
        </w:rPr>
      </w:pPr>
    </w:p>
    <w:tbl>
      <w:tblPr>
        <w:tblW w:w="0" w:type="auto"/>
        <w:jc w:val="center"/>
        <w:tblInd w:w="91" w:type="dxa"/>
        <w:tblLook w:val="01E0" w:firstRow="1" w:lastRow="1" w:firstColumn="1" w:lastColumn="1" w:noHBand="0" w:noVBand="0"/>
      </w:tblPr>
      <w:tblGrid>
        <w:gridCol w:w="3681"/>
        <w:gridCol w:w="6176"/>
      </w:tblGrid>
      <w:tr w:rsidR="00A55DAD" w:rsidRPr="00A55DAD">
        <w:trPr>
          <w:trHeight w:val="741"/>
          <w:jc w:val="center"/>
        </w:trPr>
        <w:tc>
          <w:tcPr>
            <w:tcW w:w="3819" w:type="dxa"/>
          </w:tcPr>
          <w:p w:rsidR="0091270D" w:rsidRPr="00A55DAD" w:rsidRDefault="0091270D" w:rsidP="0091270D">
            <w:pPr>
              <w:tabs>
                <w:tab w:val="left" w:pos="3960"/>
              </w:tabs>
              <w:jc w:val="center"/>
              <w:rPr>
                <w:rFonts w:ascii="Times New Roman" w:hAnsi="Times New Roman"/>
                <w:b/>
                <w:sz w:val="22"/>
                <w:szCs w:val="22"/>
              </w:rPr>
            </w:pPr>
            <w:r w:rsidRPr="00A55DAD">
              <w:rPr>
                <w:rFonts w:ascii="Times New Roman" w:hAnsi="Times New Roman"/>
                <w:b/>
                <w:sz w:val="22"/>
                <w:szCs w:val="22"/>
              </w:rPr>
              <w:t>UBND TỈNH BẮC NINH</w:t>
            </w:r>
          </w:p>
          <w:p w:rsidR="0091270D" w:rsidRPr="00A55DAD" w:rsidRDefault="0091270D" w:rsidP="0091270D">
            <w:pPr>
              <w:tabs>
                <w:tab w:val="left" w:pos="3960"/>
              </w:tabs>
              <w:jc w:val="center"/>
              <w:rPr>
                <w:rFonts w:ascii="Times New Roman" w:hAnsi="Times New Roman"/>
                <w:b/>
                <w:sz w:val="22"/>
                <w:szCs w:val="22"/>
              </w:rPr>
            </w:pPr>
            <w:r w:rsidRPr="00A55DAD">
              <w:rPr>
                <w:rFonts w:ascii="Times New Roman" w:hAnsi="Times New Roman"/>
                <w:b/>
                <w:sz w:val="22"/>
                <w:szCs w:val="22"/>
              </w:rPr>
              <w:t>SỞ GIÁO DỤC &amp; ĐÀO TẠO</w:t>
            </w:r>
          </w:p>
          <w:p w:rsidR="00A55DAD" w:rsidRPr="00A55DAD" w:rsidRDefault="00C90CA4" w:rsidP="00960BBD">
            <w:pPr>
              <w:jc w:val="center"/>
              <w:rPr>
                <w:rFonts w:ascii="Times New Roman" w:hAnsi="Times New Roman"/>
                <w:b/>
                <w:bCs/>
                <w:lang w:val="fr-FR"/>
              </w:rPr>
            </w:pPr>
            <w:r>
              <w:rPr>
                <w:rFonts w:ascii="Times New Roman" w:hAnsi="Times New Roman"/>
                <w:noProof/>
              </w:rPr>
              <mc:AlternateContent>
                <mc:Choice Requires="wps">
                  <w:drawing>
                    <wp:anchor distT="0" distB="0" distL="114300" distR="114300" simplePos="0" relativeHeight="251666432" behindDoc="0" locked="0" layoutInCell="1" allowOverlap="1">
                      <wp:simplePos x="0" y="0"/>
                      <wp:positionH relativeFrom="column">
                        <wp:posOffset>565785</wp:posOffset>
                      </wp:positionH>
                      <wp:positionV relativeFrom="paragraph">
                        <wp:posOffset>-1270</wp:posOffset>
                      </wp:positionV>
                      <wp:extent cx="1245870" cy="0"/>
                      <wp:effectExtent l="13335" t="8255" r="7620" b="10795"/>
                      <wp:wrapNone/>
                      <wp:docPr id="1954" name="Line 1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5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5pt,-.1pt" to="142.6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so1uFgIAAC4EAAAOAAAAZHJzL2Uyb0RvYy54bWysU8GO2jAQvVfqP1i+QxIaWIgIqyqBXmiL tNsPMLZDrDq2ZRsCqvrvHRuC2PZSVc3BGXtmnt/MPC+fz51EJ26d0KrE2TjFiCuqmVCHEn973Yzm GDlPFCNSK17iC3f4efX+3bI3BZ/oVkvGLQIQ5YrelLj13hRJ4mjLO+LG2nAFzkbbjnjY2kPCLOkB vZPJJE1nSa8tM1ZT7hyc1lcnXkX8puHUf20axz2SJQZuPq42rvuwJqslKQ6WmFbQGw3yDyw6IhRc eoeqiSfoaMUfUJ2gVjvd+DHVXaKbRlAea4BqsvS3al5aYnisBZrjzL1N7v/B0i+nnUWCwewW0xwj RTqY0lYojuBgEfrTG1dAWKV2NlRIz+rFbDX97pDSVUvUgUeerxcDmVnISN6khI0zcMu+/6wZxJCj 17FZ58Z2ARLagM5xJpf7TPjZIwqH2SSfzp9gdHTwJaQYEo11/hPXHQpGiSXQjsDktHU+ECHFEBLu UXojpIwjlwr1JV5MJ9OY4LQULDhDmLOHfSUtOpEgmvjFqsDzGGb1UbEI1nLC1jfbEyGvNlwuVcCD UoDOzbqq4sciXazn63k+yiez9ShP63r0cVPlo9kme5rWH+qqqrOfgVqWF61gjKvAblBolv+dAm5v 5aqtu0bvbUjeosd+AdnhH0nHWYbxXYWw1+yys8OMQZQx+PaAguof92A/PvPVLwAAAP//AwBQSwME FAAGAAgAAAAhAB54va/aAAAABgEAAA8AAABkcnMvZG93bnJldi54bWxMjsFOwzAQRO9I/IO1SFyq 1mkqUAhxKgTkxoUC4rqNlyQiXqex2wa+nqUXOI5m9OYV68n16kBj6DwbWC4SUMS1tx03Bl5fqnkG KkRki71nMvBFAdbl+VmBufVHfqbDJjZKIBxyNNDGOORah7olh2HhB2LpPvzoMEocG21HPArc9TpN kmvtsGN5aHGg+5bqz83eGQjVG+2q71k9S95Xjad09/D0iMZcXkx3t6AiTfFvDL/6og6lOG39nm1Q vYHsZilLA/MUlNRpdrUCtT1lXRb6v375AwAA//8DAFBLAQItABQABgAIAAAAIQC2gziS/gAAAOEB AAATAAAAAAAAAAAAAAAAAAAAAABbQ29udGVudF9UeXBlc10ueG1sUEsBAi0AFAAGAAgAAAAhADj9 If/WAAAAlAEAAAsAAAAAAAAAAAAAAAAALwEAAF9yZWxzLy5yZWxzUEsBAi0AFAAGAAgAAAAhAPey jW4WAgAALgQAAA4AAAAAAAAAAAAAAAAALgIAAGRycy9lMm9Eb2MueG1sUEsBAi0AFAAGAAgAAAAh AB54va/aAAAABgEAAA8AAAAAAAAAAAAAAAAAcAQAAGRycy9kb3ducmV2LnhtbFBLBQYAAAAABAAE APMAAAB3BQAAAAA= "/>
                  </w:pict>
                </mc:Fallback>
              </mc:AlternateContent>
            </w:r>
            <w:r>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456565</wp:posOffset>
                      </wp:positionH>
                      <wp:positionV relativeFrom="paragraph">
                        <wp:posOffset>99695</wp:posOffset>
                      </wp:positionV>
                      <wp:extent cx="1429385" cy="259080"/>
                      <wp:effectExtent l="8890" t="13970" r="9525" b="12700"/>
                      <wp:wrapNone/>
                      <wp:docPr id="1953" name="Text Box 19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9385" cy="259080"/>
                              </a:xfrm>
                              <a:prstGeom prst="rect">
                                <a:avLst/>
                              </a:prstGeom>
                              <a:solidFill>
                                <a:srgbClr val="FFFFFF"/>
                              </a:solidFill>
                              <a:ln w="9525">
                                <a:solidFill>
                                  <a:srgbClr val="000000"/>
                                </a:solidFill>
                                <a:miter lim="800000"/>
                                <a:headEnd/>
                                <a:tailEnd/>
                              </a:ln>
                            </wps:spPr>
                            <wps:txbx>
                              <w:txbxContent>
                                <w:p w:rsidR="00A55DAD" w:rsidRPr="00F11466" w:rsidRDefault="00A55DAD" w:rsidP="00960BBD">
                                  <w:pPr>
                                    <w:jc w:val="center"/>
                                    <w:rPr>
                                      <w:rFonts w:ascii=".VnTimeH" w:hAnsi=".VnTimeH" w:cs="Arial"/>
                                      <w:b/>
                                      <w:bCs/>
                                      <w:sz w:val="18"/>
                                      <w:szCs w:val="20"/>
                                    </w:rPr>
                                  </w:pPr>
                                  <w:r>
                                    <w:rPr>
                                      <w:rFonts w:ascii=".VnTimeH" w:hAnsi=".VnTimeH" w:cs=".VnTimeH"/>
                                      <w:b/>
                                      <w:bCs/>
                                      <w:sz w:val="18"/>
                                      <w:szCs w:val="20"/>
                                    </w:rPr>
                                    <w:t>§Ò chÝnh thø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8" o:spid="_x0000_s1203" type="#_x0000_t202" style="position:absolute;left:0;text-align:left;margin-left:35.95pt;margin-top:7.85pt;width:112.55pt;height:20.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ymyVMgIAAF4EAAAOAAAAZHJzL2Uyb0RvYy54bWysVNtu2zAMfR+wfxD0vthx4y4x4hRdugwD ugvQ7gNkWbaFyaImKbG7ry8lJ1nQbS/D/CBIInVInkN6fTP2ihyEdRJ0SeezlBKhOdRStyX99rh7 s6TEeaZrpkCLkj4JR282r1+tB1OIDDpQtbAEQbQrBlPSzntTJInjneiZm4ERGo0N2J55PNo2qS0b EL1XSZam18kAtjYWuHAOb+8mI91E/KYR3H9pGic8USXF3HxcbVyrsCabNStay0wn+TEN9g9Z9Exq DHqGumOekb2Vv0H1kltw0PgZhz6BppFcxBqwmnn6opqHjhkRa0FynDnT5P4fLP98+GqJrFG7VX5F iWY9qvQoRk/ewUjwchk4Gowr0PXBoLMf0YL+sV5n7oF/d0TDtmO6FbfWwtAJVmOO8/AyuXg64bgA Ug2foMZIbO8hAo2N7QOBSAlBdNTq6axPyIaHkItsdbXMKeFoy/JVuowCJqw4vTbW+Q8CehI2JbWo f0Rnh3vnQzasOLmEYA6UrHdSqXiwbbVVlhwY9soufrGAF25Kk6GkqzzLJwL+CpHG708QvfTY9Er2 JV2enVgRaHuv69iSnkk17TFlpY88BuomEv1YjVG268VJnwrqJ2TWwtTkOJS46cD+pGTABi+p+7Fn VlCiPmpUZzVfLMJExMMif5vhwV5aqksL0xyhSuopmbZbP03R3ljZdhhp6gcNt6hoIyPZQfopq2P+ 2MRRg+PAhSm5PEevX7+FzTMAAAD//wMAUEsDBBQABgAIAAAAIQDyIgWV3gAAAAgBAAAPAAAAZHJz L2Rvd25yZXYueG1sTI/BTsMwEETvSPyDtUhcEHVaSNKEOBVCAsENCoKrG2+TiHgdbDcNf89yguPO jGbfVJvZDmJCH3pHCpaLBARS40xPrYK31/vLNYgQNRk9OEIF3xhgU5+eVLo07kgvOG1jK7iEQqkV dDGOpZSh6dDqsHAjEnt7562OfPpWGq+PXG4HuUqSTFrdE3/o9Ih3HTaf24NVsL5+nD7C09Xze5Pt hyJe5NPDl1fq/Gy+vQERcY5/YfjFZ3SomWnnDmSCGBTky4KTrKc5CPZXRc7bdgrSLAVZV/L/gPoH AAD//wMAUEsBAi0AFAAGAAgAAAAhALaDOJL+AAAA4QEAABMAAAAAAAAAAAAAAAAAAAAAAFtDb250 ZW50X1R5cGVzXS54bWxQSwECLQAUAAYACAAAACEAOP0h/9YAAACUAQAACwAAAAAAAAAAAAAAAAAv AQAAX3JlbHMvLnJlbHNQSwECLQAUAAYACAAAACEAzspslTICAABeBAAADgAAAAAAAAAAAAAAAAAu AgAAZHJzL2Uyb0RvYy54bWxQSwECLQAUAAYACAAAACEA8iIFld4AAAAIAQAADwAAAAAAAAAAAAAA AACMBAAAZHJzL2Rvd25yZXYueG1sUEsFBgAAAAAEAAQA8wAAAJcFAAAAAA== ">
                      <v:textbox>
                        <w:txbxContent>
                          <w:p w:rsidR="00A55DAD" w:rsidRPr="00F11466" w:rsidRDefault="00A55DAD" w:rsidP="00960BBD">
                            <w:pPr>
                              <w:jc w:val="center"/>
                              <w:rPr>
                                <w:rFonts w:ascii=".VnTimeH" w:hAnsi=".VnTimeH" w:cs="Arial"/>
                                <w:b/>
                                <w:bCs/>
                                <w:sz w:val="18"/>
                                <w:szCs w:val="20"/>
                              </w:rPr>
                            </w:pPr>
                            <w:r>
                              <w:rPr>
                                <w:rFonts w:ascii=".VnTimeH" w:hAnsi=".VnTimeH" w:cs=".VnTimeH"/>
                                <w:b/>
                                <w:bCs/>
                                <w:sz w:val="18"/>
                                <w:szCs w:val="20"/>
                              </w:rPr>
                              <w:t>§Ò chÝnh thøc</w:t>
                            </w:r>
                          </w:p>
                        </w:txbxContent>
                      </v:textbox>
                    </v:shape>
                  </w:pict>
                </mc:Fallback>
              </mc:AlternateContent>
            </w:r>
          </w:p>
          <w:p w:rsidR="00A55DAD" w:rsidRPr="00A55DAD" w:rsidRDefault="00A55DAD" w:rsidP="00960BBD">
            <w:pPr>
              <w:jc w:val="center"/>
              <w:rPr>
                <w:rFonts w:ascii="Times New Roman" w:hAnsi="Times New Roman"/>
                <w:b/>
                <w:bCs/>
                <w:lang w:val="fr-FR"/>
              </w:rPr>
            </w:pPr>
          </w:p>
        </w:tc>
        <w:tc>
          <w:tcPr>
            <w:tcW w:w="6419" w:type="dxa"/>
          </w:tcPr>
          <w:p w:rsidR="0091270D" w:rsidRPr="00A55DAD" w:rsidRDefault="0091270D" w:rsidP="0091270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ĐỀ THI CHỌN HỌC SINH GIỎI TỈNH</w:t>
            </w:r>
          </w:p>
          <w:p w:rsidR="0091270D" w:rsidRPr="00A55DAD" w:rsidRDefault="0091270D" w:rsidP="0091270D">
            <w:pPr>
              <w:tabs>
                <w:tab w:val="left" w:pos="3960"/>
              </w:tabs>
              <w:jc w:val="center"/>
              <w:rPr>
                <w:rFonts w:ascii="Times New Roman" w:hAnsi="Times New Roman"/>
                <w:b/>
                <w:sz w:val="22"/>
                <w:szCs w:val="22"/>
                <w:lang w:val="nl-NL"/>
              </w:rPr>
            </w:pPr>
            <w:r>
              <w:rPr>
                <w:rFonts w:ascii="Times New Roman" w:hAnsi="Times New Roman"/>
                <w:b/>
                <w:sz w:val="22"/>
                <w:szCs w:val="22"/>
                <w:lang w:val="nl-NL"/>
              </w:rPr>
              <w:t>NĂM HỌC 2014</w:t>
            </w:r>
            <w:r w:rsidRPr="00A55DAD">
              <w:rPr>
                <w:rFonts w:ascii="Times New Roman" w:hAnsi="Times New Roman"/>
                <w:b/>
                <w:sz w:val="22"/>
                <w:szCs w:val="22"/>
                <w:lang w:val="nl-NL"/>
              </w:rPr>
              <w:t xml:space="preserve"> – 201</w:t>
            </w:r>
            <w:r>
              <w:rPr>
                <w:rFonts w:ascii="Times New Roman" w:hAnsi="Times New Roman"/>
                <w:b/>
                <w:sz w:val="22"/>
                <w:szCs w:val="22"/>
                <w:lang w:val="nl-NL"/>
              </w:rPr>
              <w:t>5</w:t>
            </w:r>
          </w:p>
          <w:p w:rsidR="0091270D" w:rsidRPr="00A55DAD" w:rsidRDefault="0091270D" w:rsidP="0091270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MÔN THI: VẬT LÝ – LỚP 9 - THCS</w:t>
            </w:r>
          </w:p>
          <w:p w:rsidR="0091270D" w:rsidRPr="00A55DAD" w:rsidRDefault="0091270D" w:rsidP="0091270D">
            <w:pPr>
              <w:tabs>
                <w:tab w:val="left" w:pos="3960"/>
              </w:tabs>
              <w:jc w:val="center"/>
              <w:rPr>
                <w:rFonts w:ascii="Times New Roman" w:hAnsi="Times New Roman"/>
                <w:i/>
                <w:sz w:val="22"/>
                <w:szCs w:val="22"/>
                <w:lang w:val="nl-NL"/>
              </w:rPr>
            </w:pPr>
            <w:r w:rsidRPr="00A55DAD">
              <w:rPr>
                <w:rFonts w:ascii="Times New Roman" w:hAnsi="Times New Roman"/>
                <w:b/>
                <w:sz w:val="22"/>
                <w:szCs w:val="22"/>
                <w:lang w:val="nl-NL"/>
              </w:rPr>
              <w:t xml:space="preserve">Thời gian làm bài : </w:t>
            </w:r>
            <w:r w:rsidRPr="00A55DAD">
              <w:rPr>
                <w:rFonts w:ascii="Times New Roman" w:hAnsi="Times New Roman"/>
                <w:b/>
                <w:i/>
                <w:sz w:val="22"/>
                <w:szCs w:val="22"/>
                <w:lang w:val="nl-NL"/>
              </w:rPr>
              <w:t>150 phút</w:t>
            </w:r>
            <w:r w:rsidRPr="00A55DAD">
              <w:rPr>
                <w:rFonts w:ascii="Times New Roman" w:hAnsi="Times New Roman"/>
                <w:b/>
                <w:sz w:val="22"/>
                <w:szCs w:val="22"/>
                <w:lang w:val="nl-NL"/>
              </w:rPr>
              <w:t xml:space="preserve"> </w:t>
            </w:r>
            <w:r w:rsidRPr="00A55DAD">
              <w:rPr>
                <w:rFonts w:ascii="Times New Roman" w:hAnsi="Times New Roman"/>
                <w:i/>
                <w:sz w:val="22"/>
                <w:szCs w:val="22"/>
                <w:lang w:val="nl-NL"/>
              </w:rPr>
              <w:t>(Không kể thời gian giao đề)</w:t>
            </w:r>
          </w:p>
          <w:p w:rsidR="00A55DAD" w:rsidRPr="00A55DAD" w:rsidRDefault="00A55DAD" w:rsidP="00960BBD">
            <w:pPr>
              <w:jc w:val="center"/>
              <w:rPr>
                <w:rFonts w:ascii="Times New Roman" w:hAnsi="Times New Roman"/>
                <w:i/>
                <w:iCs/>
              </w:rPr>
            </w:pPr>
            <w:r w:rsidRPr="00A55DAD">
              <w:rPr>
                <w:rFonts w:ascii="Times New Roman" w:hAnsi="Times New Roman"/>
                <w:b/>
                <w:bCs/>
              </w:rPr>
              <w:t>Ngµy thi:  02/4</w:t>
            </w:r>
            <w:r w:rsidRPr="00A55DAD">
              <w:rPr>
                <w:rFonts w:ascii="Times New Roman" w:hAnsi="Times New Roman"/>
                <w:b/>
                <w:iCs/>
              </w:rPr>
              <w:t>/2015</w:t>
            </w:r>
          </w:p>
        </w:tc>
      </w:tr>
    </w:tbl>
    <w:p w:rsidR="00A55DAD" w:rsidRPr="00A55DAD" w:rsidRDefault="00C90CA4" w:rsidP="00960BBD">
      <w:pPr>
        <w:tabs>
          <w:tab w:val="left" w:pos="10593"/>
        </w:tabs>
        <w:spacing w:line="276" w:lineRule="auto"/>
        <w:jc w:val="both"/>
        <w:rPr>
          <w:rFonts w:ascii="Times New Roman" w:hAnsi="Times New Roman"/>
          <w:b/>
          <w:bCs/>
          <w:u w:val="single"/>
        </w:rPr>
      </w:pPr>
      <w:r>
        <w:rPr>
          <w:rFonts w:ascii="Times New Roman" w:hAnsi="Times New Roman"/>
          <w:b/>
          <w:bCs/>
          <w:noProof/>
        </w:rPr>
        <mc:AlternateContent>
          <mc:Choice Requires="wps">
            <w:drawing>
              <wp:anchor distT="0" distB="0" distL="114300" distR="114300" simplePos="0" relativeHeight="251662336" behindDoc="0" locked="0" layoutInCell="1" allowOverlap="1">
                <wp:simplePos x="0" y="0"/>
                <wp:positionH relativeFrom="column">
                  <wp:posOffset>3676650</wp:posOffset>
                </wp:positionH>
                <wp:positionV relativeFrom="paragraph">
                  <wp:posOffset>32385</wp:posOffset>
                </wp:positionV>
                <wp:extent cx="1687830" cy="0"/>
                <wp:effectExtent l="9525" t="13335" r="7620" b="5715"/>
                <wp:wrapNone/>
                <wp:docPr id="1952" name="Line 1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7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5pt,2.55pt" to="422.4pt,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dYokFgIAAC4EAAAOAAAAZHJzL2Uyb0RvYy54bWysU8GO2jAQvVfqP1i+QxI2sBARVlUCvWy7 SLv9AGM7xKpjW7YhoKr/3rEhiG0vVdUcnLFn5vnNzPPy6dRJdOTWCa1KnI1TjLiimgm1L/G3t81o jpHzRDEiteIlPnOHn1YfPyx7U/CJbrVk3CIAUa7oTYlb702RJI62vCNurA1X4Gy07YiHrd0nzJIe 0DuZTNJ0lvTaMmM15c7BaX1x4lXEbxpO/UvTOO6RLDFw83G1cd2FNVktSbG3xLSCXmmQf2DREaHg 0htUTTxBByv+gOoEtdrpxo+p7hLdNILyWANUk6W/VfPaEsNjLdAcZ25tcv8Pln49bi0SDGa3mE4w UqSDKT0LxREcTEN/euMKCKvU1oYK6Um9mmdNvzukdNUSteeR59vZQGYWMpJ3KWHjDNyy679oBjHk 4HVs1qmxXYCENqBTnMn5NhN+8ojCYTabP84fYHR08CWkGBKNdf4z1x0KRokl0I7A5PjsfCBCiiEk 3KP0RkgZRy4V6ksMJU9jgtNSsOAMYc7ud5W06EiCaOIXqwLPfZjVB8UiWMsJW19tT4S82HC5VAEP SgE6V+uiih+LdLGer+f5KJ/M1qM8revRp02Vj2ab7HFaP9RVVWc/A7UsL1rBGFeB3aDQLP87BVzf ykVbN43e2pC8R4/9ArLDP5KOswzjuwhhp9l5a4cZgyhj8PUBBdXf78G+f+arXwAAAP//AwBQSwME FAAGAAgAAAAhAGaZWEjcAAAABwEAAA8AAABkcnMvZG93bnJldi54bWxMj0FPwkAQhe8m/ofNmHgh sgVRsXRLjNKbF1HjdegObWN3tnQXqP56Ry56m5f38uZ72XJwrTpQHxrPBibjBBRx6W3DlYG31+Jq DipEZIutZzLwRQGW+flZhqn1R36hwzpWSko4pGigjrFLtQ5lTQ7D2HfE4m197zCK7CttezxKuWv1 NElutcOG5UONHT3WVH6u985AKN5pV3yPylHycV15mu6enldozOXF8LAAFWmIf2H4xRd0yIVp4/ds g2oN3Nzdy5YoxwSU+PPZTKZsTlrnmf7Pn/8AAAD//wMAUEsBAi0AFAAGAAgAAAAhALaDOJL+AAAA 4QEAABMAAAAAAAAAAAAAAAAAAAAAAFtDb250ZW50X1R5cGVzXS54bWxQSwECLQAUAAYACAAAACEA OP0h/9YAAACUAQAACwAAAAAAAAAAAAAAAAAvAQAAX3JlbHMvLnJlbHNQSwECLQAUAAYACAAAACEA SXWKJBYCAAAuBAAADgAAAAAAAAAAAAAAAAAuAgAAZHJzL2Uyb0RvYy54bWxQSwECLQAUAAYACAAA ACEAZplYSNwAAAAHAQAADwAAAAAAAAAAAAAAAABwBAAAZHJzL2Rvd25yZXYueG1sUEsFBgAAAAAE AAQA8wAAAHkFAAAAAA== "/>
            </w:pict>
          </mc:Fallback>
        </mc:AlternateContent>
      </w:r>
    </w:p>
    <w:p w:rsidR="00A55DAD" w:rsidRPr="00A55DAD" w:rsidRDefault="00A55DAD" w:rsidP="00960BBD">
      <w:pPr>
        <w:tabs>
          <w:tab w:val="left" w:pos="10593"/>
        </w:tabs>
        <w:spacing w:line="276" w:lineRule="auto"/>
        <w:jc w:val="both"/>
        <w:rPr>
          <w:rFonts w:ascii="Times New Roman" w:hAnsi="Times New Roman"/>
          <w:b/>
        </w:rPr>
      </w:pPr>
      <w:r w:rsidRPr="00A55DAD">
        <w:rPr>
          <w:rFonts w:ascii="Times New Roman" w:hAnsi="Times New Roman"/>
          <w:b/>
          <w:bCs/>
          <w:u w:val="single"/>
        </w:rPr>
        <w:t>Bài 1</w:t>
      </w:r>
      <w:r w:rsidRPr="00A55DAD">
        <w:rPr>
          <w:rFonts w:ascii="Times New Roman" w:hAnsi="Times New Roman"/>
          <w:b/>
          <w:bCs/>
        </w:rPr>
        <w:t xml:space="preserve"> </w:t>
      </w:r>
      <w:r w:rsidRPr="00A55DAD">
        <w:rPr>
          <w:rFonts w:ascii="Times New Roman" w:hAnsi="Times New Roman"/>
          <w:b/>
        </w:rPr>
        <w:t>(</w:t>
      </w:r>
      <w:r w:rsidRPr="00A55DAD">
        <w:rPr>
          <w:rFonts w:ascii="Times New Roman" w:hAnsi="Times New Roman"/>
          <w:b/>
          <w:i/>
        </w:rPr>
        <w:t>5,0 điểm</w:t>
      </w:r>
      <w:r w:rsidRPr="00A55DAD">
        <w:rPr>
          <w:rFonts w:ascii="Times New Roman" w:hAnsi="Times New Roman"/>
          <w:b/>
        </w:rPr>
        <w:t>).</w:t>
      </w:r>
    </w:p>
    <w:p w:rsidR="00A55DAD" w:rsidRPr="00A55DAD" w:rsidRDefault="00C90CA4" w:rsidP="00960BBD">
      <w:pPr>
        <w:spacing w:line="276" w:lineRule="auto"/>
        <w:ind w:firstLine="360"/>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7456" behindDoc="0" locked="0" layoutInCell="1" allowOverlap="1">
                <wp:simplePos x="0" y="0"/>
                <wp:positionH relativeFrom="column">
                  <wp:posOffset>4841240</wp:posOffset>
                </wp:positionH>
                <wp:positionV relativeFrom="paragraph">
                  <wp:posOffset>108585</wp:posOffset>
                </wp:positionV>
                <wp:extent cx="1977390" cy="1122680"/>
                <wp:effectExtent l="2540" t="3810" r="1270" b="0"/>
                <wp:wrapSquare wrapText="bothSides"/>
                <wp:docPr id="2384" name="Group 19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7390" cy="1122680"/>
                          <a:chOff x="8448" y="3480"/>
                          <a:chExt cx="3114" cy="1768"/>
                        </a:xfrm>
                      </wpg:grpSpPr>
                      <wps:wsp>
                        <wps:cNvPr id="2385" name="Rectangle 1961"/>
                        <wps:cNvSpPr>
                          <a:spLocks noChangeArrowheads="1"/>
                        </wps:cNvSpPr>
                        <wps:spPr bwMode="auto">
                          <a:xfrm>
                            <a:off x="8640" y="3690"/>
                            <a:ext cx="2610"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86" name="AutoShape 1962"/>
                        <wps:cNvCnPr>
                          <a:cxnSpLocks noChangeShapeType="1"/>
                        </wps:cNvCnPr>
                        <wps:spPr bwMode="auto">
                          <a:xfrm>
                            <a:off x="8640" y="3690"/>
                            <a:ext cx="2610" cy="1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7" name="AutoShape 1963"/>
                        <wps:cNvCnPr>
                          <a:cxnSpLocks noChangeShapeType="1"/>
                        </wps:cNvCnPr>
                        <wps:spPr bwMode="auto">
                          <a:xfrm flipV="1">
                            <a:off x="8640" y="4766"/>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88" name="AutoShape 1964"/>
                        <wps:cNvCnPr>
                          <a:cxnSpLocks noChangeShapeType="1"/>
                        </wps:cNvCnPr>
                        <wps:spPr bwMode="auto">
                          <a:xfrm rot="16200000" flipV="1">
                            <a:off x="11121" y="4910"/>
                            <a:ext cx="0" cy="2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9" name="AutoShape 1965"/>
                        <wps:cNvCnPr>
                          <a:cxnSpLocks noChangeShapeType="1"/>
                        </wps:cNvCnPr>
                        <wps:spPr bwMode="auto">
                          <a:xfrm>
                            <a:off x="9837" y="4303"/>
                            <a:ext cx="274" cy="14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0" name="AutoShape 1966"/>
                        <wps:cNvCnPr>
                          <a:cxnSpLocks noChangeShapeType="1"/>
                        </wps:cNvCnPr>
                        <wps:spPr bwMode="auto">
                          <a:xfrm rot="5400000" flipV="1">
                            <a:off x="9967" y="3560"/>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1" name="AutoShape 1967"/>
                        <wps:cNvCnPr>
                          <a:cxnSpLocks noChangeShapeType="1"/>
                        </wps:cNvCnPr>
                        <wps:spPr bwMode="auto">
                          <a:xfrm>
                            <a:off x="11250" y="4214"/>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2" name="AutoShape 1968"/>
                        <wps:cNvCnPr>
                          <a:cxnSpLocks noChangeShapeType="1"/>
                        </wps:cNvCnPr>
                        <wps:spPr bwMode="auto">
                          <a:xfrm rot="16200000" flipV="1">
                            <a:off x="9896" y="4910"/>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3" name="AutoShape 1969"/>
                        <wps:cNvCnPr>
                          <a:cxnSpLocks noChangeShapeType="1"/>
                        </wps:cNvCnPr>
                        <wps:spPr bwMode="auto">
                          <a:xfrm flipV="1">
                            <a:off x="8640" y="4122"/>
                            <a:ext cx="0" cy="2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4" name="Rectangle 1970"/>
                        <wps:cNvSpPr>
                          <a:spLocks noChangeArrowheads="1"/>
                        </wps:cNvSpPr>
                        <wps:spPr bwMode="auto">
                          <a:xfrm>
                            <a:off x="8448" y="4920"/>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pPr>
                                <w:rPr>
                                  <w:sz w:val="20"/>
                                  <w:szCs w:val="20"/>
                                </w:rPr>
                              </w:pPr>
                              <w:r w:rsidRPr="00AD12DE">
                                <w:rPr>
                                  <w:sz w:val="20"/>
                                  <w:szCs w:val="20"/>
                                </w:rPr>
                                <w:t>A</w:t>
                              </w:r>
                            </w:p>
                          </w:txbxContent>
                        </wps:txbx>
                        <wps:bodyPr rot="0" vert="horz" wrap="square" lIns="0" tIns="0" rIns="0" bIns="0" anchor="t" anchorCtr="0" upright="1">
                          <a:noAutofit/>
                        </wps:bodyPr>
                      </wps:wsp>
                      <wps:wsp>
                        <wps:cNvPr id="2395" name="Rectangle 1971"/>
                        <wps:cNvSpPr>
                          <a:spLocks noChangeArrowheads="1"/>
                        </wps:cNvSpPr>
                        <wps:spPr bwMode="auto">
                          <a:xfrm>
                            <a:off x="8448" y="3552"/>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rPr>
                              </w:pPr>
                              <w:r>
                                <w:rPr>
                                  <w:sz w:val="20"/>
                                  <w:szCs w:val="20"/>
                                </w:rPr>
                                <w:t>B</w:t>
                              </w:r>
                            </w:p>
                          </w:txbxContent>
                        </wps:txbx>
                        <wps:bodyPr rot="0" vert="horz" wrap="square" lIns="0" tIns="0" rIns="0" bIns="0" anchor="t" anchorCtr="0" upright="1">
                          <a:noAutofit/>
                        </wps:bodyPr>
                      </wps:wsp>
                      <wps:wsp>
                        <wps:cNvPr id="2396" name="Rectangle 1972"/>
                        <wps:cNvSpPr>
                          <a:spLocks noChangeArrowheads="1"/>
                        </wps:cNvSpPr>
                        <wps:spPr bwMode="auto">
                          <a:xfrm>
                            <a:off x="11250" y="4880"/>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rPr>
                              </w:pPr>
                              <w:r>
                                <w:rPr>
                                  <w:sz w:val="20"/>
                                  <w:szCs w:val="20"/>
                                </w:rPr>
                                <w:t>D</w:t>
                              </w:r>
                            </w:p>
                          </w:txbxContent>
                        </wps:txbx>
                        <wps:bodyPr rot="0" vert="horz" wrap="square" lIns="0" tIns="0" rIns="0" bIns="0" anchor="t" anchorCtr="0" upright="1">
                          <a:noAutofit/>
                        </wps:bodyPr>
                      </wps:wsp>
                      <wps:wsp>
                        <wps:cNvPr id="2397" name="Rectangle 1973"/>
                        <wps:cNvSpPr>
                          <a:spLocks noChangeArrowheads="1"/>
                        </wps:cNvSpPr>
                        <wps:spPr bwMode="auto">
                          <a:xfrm>
                            <a:off x="11250" y="3480"/>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rPr>
                              </w:pPr>
                              <w:r>
                                <w:rPr>
                                  <w:sz w:val="20"/>
                                  <w:szCs w:val="20"/>
                                </w:rPr>
                                <w:t>C</w:t>
                              </w:r>
                            </w:p>
                          </w:txbxContent>
                        </wps:txbx>
                        <wps:bodyPr rot="0" vert="horz" wrap="square" lIns="0" tIns="0" rIns="0" bIns="0" anchor="t" anchorCtr="0" upright="1">
                          <a:noAutofit/>
                        </wps:bodyPr>
                      </wps:wsp>
                      <wps:wsp>
                        <wps:cNvPr id="2398" name="Rectangle 1974"/>
                        <wps:cNvSpPr>
                          <a:spLocks noChangeArrowheads="1"/>
                        </wps:cNvSpPr>
                        <wps:spPr bwMode="auto">
                          <a:xfrm>
                            <a:off x="8760" y="4697"/>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vertAlign w:val="subscript"/>
                                </w:rPr>
                              </w:pPr>
                              <w:r>
                                <w:rPr>
                                  <w:sz w:val="20"/>
                                  <w:szCs w:val="20"/>
                                </w:rPr>
                                <w:t>v</w:t>
                              </w:r>
                              <w:r>
                                <w:rPr>
                                  <w:sz w:val="20"/>
                                  <w:szCs w:val="20"/>
                                  <w:vertAlign w:val="subscript"/>
                                </w:rPr>
                                <w:t>1</w:t>
                              </w:r>
                            </w:p>
                          </w:txbxContent>
                        </wps:txbx>
                        <wps:bodyPr rot="0" vert="horz" wrap="square" lIns="0" tIns="0" rIns="0" bIns="0" anchor="t" anchorCtr="0" upright="1">
                          <a:noAutofit/>
                        </wps:bodyPr>
                      </wps:wsp>
                      <wps:wsp>
                        <wps:cNvPr id="2399" name="Rectangle 1975"/>
                        <wps:cNvSpPr>
                          <a:spLocks noChangeArrowheads="1"/>
                        </wps:cNvSpPr>
                        <wps:spPr bwMode="auto">
                          <a:xfrm>
                            <a:off x="10679" y="4766"/>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vertAlign w:val="subscript"/>
                                </w:rPr>
                              </w:pPr>
                              <w:r>
                                <w:rPr>
                                  <w:sz w:val="20"/>
                                  <w:szCs w:val="20"/>
                                </w:rPr>
                                <w:t>v</w:t>
                              </w:r>
                              <w:r>
                                <w:rPr>
                                  <w:sz w:val="20"/>
                                  <w:szCs w:val="20"/>
                                  <w:vertAlign w:val="subscript"/>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0" o:spid="_x0000_s1204" style="position:absolute;left:0;text-align:left;margin-left:381.2pt;margin-top:8.55pt;width:155.7pt;height:88.4pt;z-index:251667456" coordorigin="8448,3480" coordsize="3114,17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Juq50wUAADc1AAAOAAAAZHJzL2Uyb0RvYy54bWzsW1tzozYUfu9M/wPDu2Mu4iJPnJ2sHWc6 k7Y73W3fFcA2U0BUkNhpp/+9R0eAIWunzcU0m+AHW1ggjo4+ffo4R5x+2KaJdhuJIubZVDdPDF2L soCHcbaa6r9+WYx8XStKloUs4Vk01e+iQv9w9v13p5t8Ell8zZMwEho0khWTTT7V12WZT8bjIlhH KStOeB5lULnkImUlHIrVOBRsA62nydgyDHe84SLMBQ+iooB/56pSP8P2l8soKH9eLouo1JKpDraV +C3w+1p+j89O2WQlWL6Og8oM9gQrUhZncNOmqTkrmXYj4q+aSuNA8IIvy5OAp2O+XMZBhH2A3pjG vd5cCn6TY19Wk80qb9wErr3npyc3G/x0+0locTjVLdsnupaxFEYJb6yZ1EUHbfLVBM67FPnn/JNQ vYTiFQ9+L8B/4/v18nilTtauNz/yEFpkNyVHB22XIpVNQNe1LY7DXTMO0bbUAvjTpJ5nUxiuAOpM 07JcvxqpYA3DKa/zCQFkQbVNdnUX1fW2aUJX8GLP9eUYj9lE3RiNrYyTIAHUFTvHFs9z7Oc1yyMc r0I6bOdYp3bsLwBIlq2SSDrXlJZJE+Dc2rOFcquW8dkaTozOheCbdcRCMA3Phw60LpAHBQzKv/rZ dwn4U/rLBcci6mtvW65Zu9p2sK7xFpvkoigvI55qsjDVBdiPw8hur4pSObY+RY5qwZM4XMRJggdi dT1LhHbLYPIt8FONRee0JNM2U506loMtd+qKdhMGfvY1kcYlsEgSpwCM5iQ2kX67yELsbcniRJWh d0mGsFW+U2NwzcM78KPgiiKA0qCw5uJPXdsAPUz14o8bJiJdS37IYCyoSaRDSzwgjmfBgWjXXLdr WBZAU1O91DVVnJWKg25yEa/WcCcT+57xc5gnyxg9K8dWWVUZC0jtD7JuDVlpEQJbQtZqQXaWKTII tllFBg1q8fwvdzlM/A5o1SUvDVrbqTBRc0uNyAq0RSmY9PKMZxnglwvl7AMQzrjEL2LmBZAJDF4B 8EEwsgnMRphRctrIeYlLx1/UoBf+hU9GxHIvRsSYz0fnixkZuQvTc+b2fDabm39L4Jhkso7DMMqk 6fUyZpL/xmbVgqoWoGYha9ww7raOXAom1r9oNJKS5KH2XJLsIIe6V9h6e2FrHx+22jKJ89/qiVyt bg3rEs91pQ1qdOUaV1Gu5dBvFLxaifObyQUKOHKqp1EI7BiBDJQlOfqKaAdsnzxKnh1UESB4lDzr UDLpAdu4KpouCG746HuhboJOM1FhEAp64k1ivRQxircB7n2IZroX7rjWy2UFRPPxFQj1bVhRQDYT 28BFZEfgllc/YxCcgodF86vVHxWFD7DuUVjLx9o9LI7q4LiwVs82DnmAxCl1FdxtRz367+A+6JVB i4twX5TqkF6hIAf2IN07vl6ROrtS4KBKIKaBDG5BUOhNypJBgvcVyKPWXkhjiLEP8n5YglOfQtRG ipU3q8AHqPcGdXsv1DFacWSoPxxJgXTA26TxQYb3KcPh4U2Jk3ZKxsPARQXvo6dk6hQWoZA96CgT 24SFRuavbKubvnp0QqYJ49axuOaPVxudO5wAOpRDOhiiVo8vVTDdtIjx0aKjhet7I7Igzoh6hj8y TPoREp2EkvmiG0y/irPo+cH0vpNbTS5Aml9H6evffdH6cnu9xQyw28RWHpkMA4GtEmFQUEkwKKgE GBS+veQX3Zuv9XrN19bkYDvOvfVuIIdHJZgHcmhlvp9BDk2E6r2TQ5MZ7yiHdmb82MqhFdTw690v 9W6OgR0Gdmh24DxyX8wz2KGJ6r13dmg2IHTYob0BoT922O2NG9jhSZvTBu3wMtqhCZC+d3ZotnB0 2KG9hePY7OB7kNnDILFLkbR3Kb5BOgzS4X+QDk1I+b2TQ7PhpUMOTVCmh13ipuF6YIVMIX21YXFg h4Ed+meHXUT+tbIDvlECb+dgiLV6k0i+/tM+hnL7faezfwAAAP//AwBQSwMEFAAGAAgAAAAhAAPK pB7hAAAACwEAAA8AAABkcnMvZG93bnJldi54bWxMj0FLw0AQhe+C/2EZwZvdpNHGxmxKKeqpCLaC eJtmp0lodjdkt0n6752e9DaP9/HmvXw1mVYM1PvGWQXxLAJBtnS6sZWCr/3bwzMIH9BqbJ0lBRfy sCpub3LMtBvtJw27UAkOsT5DBXUIXSalL2sy6GeuI8ve0fUGA8u+krrHkcNNK+dRtJAGG8sfauxo U1N52p2NgvcRx3USvw7b03Fz+dk/fXxvY1Lq/m5av4AINIU/GK71uToU3OngzlZ70SpIF/NHRtlI YxBXIEoTHnPga5ksQRa5/L+h+AUAAP//AwBQSwECLQAUAAYACAAAACEAtoM4kv4AAADhAQAAEwAA AAAAAAAAAAAAAAAAAAAAW0NvbnRlbnRfVHlwZXNdLnhtbFBLAQItABQABgAIAAAAIQA4/SH/1gAA AJQBAAALAAAAAAAAAAAAAAAAAC8BAABfcmVscy8ucmVsc1BLAQItABQABgAIAAAAIQCJJuq50wUA ADc1AAAOAAAAAAAAAAAAAAAAAC4CAABkcnMvZTJvRG9jLnhtbFBLAQItABQABgAIAAAAIQADyqQe 4QAAAAsBAAAPAAAAAAAAAAAAAAAAAC0IAABkcnMvZG93bnJldi54bWxQSwUGAAAAAAQABADzAAAA OwkAAAAA ">
                <v:rect id="Rectangle 1961" o:spid="_x0000_s1205" style="position:absolute;left:8640;top:3690;width:2610;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iqssYA AADdAAAADwAAAGRycy9kb3ducmV2LnhtbESPQWvCQBSE7wX/w/KE3urGSIvGbERaLO1R46W3Z/aZ RLNvQ3ZN0v76bkHocZiZb5h0M5pG9NS52rKC+SwCQVxYXXOp4JjvnpYgnEfW2FgmBd/kYJNNHlJM tB14T/3BlyJA2CWooPK+TaR0RUUG3cy2xME7286gD7Irpe5wCHDTyDiKXqTBmsNChS29VlRcDzej 4FTHR/zZ5++RWe0W/nPML7evN6Uep+N2DcLT6P/D9/aHVhAvls/w9yY8AZn9AgAA//8DAFBLAQIt ABQABgAIAAAAIQDw94q7/QAAAOIBAAATAAAAAAAAAAAAAAAAAAAAAABbQ29udGVudF9UeXBlc10u eG1sUEsBAi0AFAAGAAgAAAAhADHdX2HSAAAAjwEAAAsAAAAAAAAAAAAAAAAALgEAAF9yZWxzLy5y ZWxzUEsBAi0AFAAGAAgAAAAhADMvBZ5BAAAAOQAAABAAAAAAAAAAAAAAAAAAKQIAAGRycy9zaGFw ZXhtbC54bWxQSwECLQAUAAYACAAAACEAZuiqssYAAADdAAAADwAAAAAAAAAAAAAAAACYAgAAZHJz L2Rvd25yZXYueG1sUEsFBgAAAAAEAAQA9QAAAIsDAAAAAA== "/>
                <v:shapetype id="_x0000_t32" coordsize="21600,21600" o:spt="32" o:oned="t" path="m,l21600,21600e" filled="f">
                  <v:path arrowok="t" fillok="f" o:connecttype="none"/>
                  <o:lock v:ext="edit" shapetype="t"/>
                </v:shapetype>
                <v:shape id="AutoShape 1962" o:spid="_x0000_s1206" type="#_x0000_t32" style="position:absolute;left:8640;top:3690;width:2610;height:133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jcPMYAAADdAAAADwAAAGRycy9kb3ducmV2LnhtbESPQWsCMRSE70L/Q3gFL6JZLRVZjbIt CFrwoNX7c/PchG5etpuo23/fFIQeh5n5hlmsOleLG7XBelYwHmUgiEuvLVcKjp/r4QxEiMgaa8+k 4IcCrJZPvQXm2t95T7dDrESCcMhRgYmxyaUMpSGHYeQb4uRdfOswJtlWUrd4T3BXy0mWTaVDy2nB YEPvhsqvw9Up2G3Hb8XZ2O3H/tvuXtdFfa0GJ6X6z10xBxGpi//hR3ujFUxeZlP4e5OegF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4Y3DzGAAAA3QAAAA8AAAAAAAAA AAAAAAAAoQIAAGRycy9kb3ducmV2LnhtbFBLBQYAAAAABAAEAPkAAACUAwAAAAA= "/>
                <v:shape id="AutoShape 1963" o:spid="_x0000_s1207" type="#_x0000_t32" style="position:absolute;left:8640;top:4766;width:0;height:25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MMvMcAAADdAAAADwAAAGRycy9kb3ducmV2LnhtbESPQWvCQBSE70L/w/IKXqRuVGhD6ioi CCKCqL309si+ZEOzb2N2jdFf3y0UPA4z8w0zX/a2Fh21vnKsYDJOQBDnTldcKvg6b95SED4ga6wd k4I7eVguXgZzzLS78ZG6UyhFhLDPUIEJocmk9Lkhi37sGuLoFa61GKJsS6lbvEW4reU0Sd6lxYrj gsGG1obyn9PVKhgdv6uyKK77u589DmmyO1xM3ik1fO1XnyAC9eEZ/m9vtYLpLP2AvzfxCcjF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kwy8xwAAAN0AAAAPAAAAAAAA AAAAAAAAAKECAABkcnMvZG93bnJldi54bWxQSwUGAAAAAAQABAD5AAAAlQMAAAAA ">
                  <v:stroke endarrow="open"/>
                </v:shape>
                <v:shape id="AutoShape 1964" o:spid="_x0000_s1208" type="#_x0000_t32" style="position:absolute;left:11121;top:4910;width:0;height:259;rotation: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ircQAAADdAAAADwAAAGRycy9kb3ducmV2LnhtbERPW2vCMBR+H+w/hDPwTdPVC6Uzioxu zBdBN3SPh+asKTYnJYla//3yMNjjx3dfrgfbiSv50DpW8DzJQBDXTrfcKPj6fBsXIEJE1tg5JgV3 CrBePT4ssdTuxnu6HmIjUgiHEhWYGPtSylAbshgmridO3I/zFmOCvpHa4y2F207mWbaQFltODQZ7 ejVUnw8Xq0Cfd7MCq9Ol3m6O39i9b3emmis1eho2LyAiDfFf/Of+0AryaZHmpjfp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r+KtxAAAAN0AAAAPAAAAAAAAAAAA AAAAAKECAABkcnMvZG93bnJldi54bWxQSwUGAAAAAAQABAD5AAAAkgMAAAAA ">
                  <v:stroke endarrow="block"/>
                </v:shape>
                <v:shape id="AutoShape 1965" o:spid="_x0000_s1209" type="#_x0000_t32" style="position:absolute;left:9837;top:4303;width:274;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fAC8cAAADdAAAADwAAAGRycy9kb3ducmV2LnhtbESPQWvCQBSE7wX/w/KE3upGC8VENyKC Uiw9qCXU2yP7moRm34bd1cT++q5Q6HGYmW+Y5WowrbiS841lBdNJAoK4tLrhSsHHafs0B+EDssbW Mim4kYdVPnpYYqZtzwe6HkMlIoR9hgrqELpMSl/WZNBPbEccvS/rDIYoXSW1wz7CTStnSfIiDTYc F2rsaFNT+X28GAWfb+mluBXvtC+m6f6Mzvif006px/GwXoAINIT/8F/7VSuYPc9TuL+JT0Dm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d8ALxwAAAN0AAAAPAAAAAAAA AAAAAAAAAKECAABkcnMvZG93bnJldi54bWxQSwUGAAAAAAQABAD5AAAAlQMAAAAA ">
                  <v:stroke endarrow="block"/>
                </v:shape>
                <v:shape id="AutoShape 1966" o:spid="_x0000_s1210" type="#_x0000_t32" style="position:absolute;left:9967;top:3560;width:0;height:259;rotation:-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rHhMEAAADdAAAADwAAAGRycy9kb3ducmV2LnhtbERPy4rCMBTdD/gP4QqzGxNrGbUaRUYE ETe+9pfm2habm9pktP79ZCHM8nDe82Vna/Gg1leONQwHCgRx7kzFhYbzafM1AeEDssHaMWl4kYfl ovcxx8y4Jx/ocQyFiCHsM9RQhtBkUvq8JIt+4BriyF1dazFE2BbStPiM4baWiVLf0mLFsaHEhn5K ym/HX6vBqvV+P1bDXZreL6/NNthUqUTrz363moEI1IV/8du9NRqS0TTuj2/iE5CL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a2seEwQAAAN0AAAAPAAAAAAAAAAAAAAAA AKECAABkcnMvZG93bnJldi54bWxQSwUGAAAAAAQABAD5AAAAjwMAAAAA ">
                  <v:stroke endarrow="open"/>
                </v:shape>
                <v:shape id="AutoShape 1967" o:spid="_x0000_s1211" type="#_x0000_t32" style="position:absolute;left:11250;top:4214;width:0;height:25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Y1PcUAAADdAAAADwAAAGRycy9kb3ducmV2LnhtbESPQWvCQBSE7wX/w/IKXkQ3iVg1dRUR Wgs91QpeH9mXbDD7NmTXmP77rlDocZiZb5jNbrCN6KnztWMF6SwBQVw4XXOl4Pz9Nl2B8AFZY+OY FPyQh9129LTBXLs7f1F/CpWIEPY5KjAhtLmUvjBk0c9cSxy90nUWQ5RdJXWH9wi3jcyS5EVarDku GGzpYKi4nm5WQZlpSifXizkuF1gePudZ3zfvSo2fh/0riEBD+A//tT+0gmy+TuHxJj4Buf0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SY1PcUAAADdAAAADwAAAAAAAAAA AAAAAAChAgAAZHJzL2Rvd25yZXYueG1sUEsFBgAAAAAEAAQA+QAAAJMDAAAAAA== ">
                  <v:stroke endarrow="open"/>
                </v:shape>
                <v:shape id="AutoShape 1968" o:spid="_x0000_s1212" type="#_x0000_t32" style="position:absolute;left:9896;top:4910;width:0;height:259;rotation: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EeMYAAADdAAAADwAAAGRycy9kb3ducmV2LnhtbESPT4vCMBTE7wt+h/CEva2pFWStRpEF lz3oin8Qj4/m2Rabl5JEW7+9WVjwOMzMb5jZojO1uJPzlWUFw0ECgji3uuJCwfGw+vgE4QOyxtoy KXiQh8W89zbDTNuWd3Tfh0JECPsMFZQhNJmUPi/JoB/Yhjh6F+sMhihdIbXDNsJNLdMkGUuDFceF Ehv6Kim/7m9GwcaffsfnUbNab0+7osXbdvLtLkq997vlFESgLrzC/+0frSAdTVL4exOfgJw/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4WxHjGAAAA3QAAAA8AAAAAAAAA AAAAAAAAoQIAAGRycy9kb3ducmV2LnhtbFBLBQYAAAAABAAEAPkAAACUAwAAAAA= ">
                  <v:stroke endarrow="open"/>
                </v:shape>
                <v:shape id="AutoShape 1969" o:spid="_x0000_s1213" type="#_x0000_t32" style="position:absolute;left:8640;top:4122;width:0;height:25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2SVsUAAADdAAAADwAAAGRycy9kb3ducmV2LnhtbESPQWvCQBSE7wX/w/KE3urGSEuNrkGF gvRSagU9PrLPZDH7NmS32fjvu4VCj8PMfMOsy9G2YqDeG8cK5rMMBHHltOFawenr7ekVhA/IGlvH pOBOHsrN5GGNhXaRP2k4hlokCPsCFTQhdIWUvmrIop+5jjh5V9dbDEn2tdQ9xgS3rcyz7EVaNJwW Guxo31B1O35bBSZ+mKE77OPu/XzxOpK5Pzuj1ON03K5ABBrDf/ivfdAK8sVyAb9v0hOQm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i2SVsUAAADdAAAADwAAAAAAAAAA AAAAAAChAgAAZHJzL2Rvd25yZXYueG1sUEsFBgAAAAAEAAQA+QAAAJMDAAAAAA== ">
                  <v:stroke endarrow="block"/>
                </v:shape>
                <v:rect id="Rectangle 1970" o:spid="_x0000_s1214" style="position:absolute;left:8448;top:4920;width:312;height:3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UlYMYA AADdAAAADwAAAGRycy9kb3ducmV2LnhtbESPQWvCQBSE74L/YXkFb7qpFjExq4it6LFqIfX2yL4m odm3IbuatL++WxA8DjPzDZOue1OLG7WusqzgeRKBIM6trrhQ8HHejRcgnEfWWFsmBT/kYL0aDlJM tO34SLeTL0SAsEtQQel9k0jp8pIMuoltiIP3ZVuDPsi2kLrFLsBNLadRNJcGKw4LJTa0LSn/Pl2N gv2i2Xwe7G9X1G+Xffaexa/n2Cs1euo3SxCeev8I39sHrWA6i1/g/014AnL1BwAA//8DAFBLAQIt ABQABgAIAAAAIQDw94q7/QAAAOIBAAATAAAAAAAAAAAAAAAAAAAAAABbQ29udGVudF9UeXBlc10u eG1sUEsBAi0AFAAGAAgAAAAhADHdX2HSAAAAjwEAAAsAAAAAAAAAAAAAAAAALgEAAF9yZWxzLy5y ZWxzUEsBAi0AFAAGAAgAAAAhADMvBZ5BAAAAOQAAABAAAAAAAAAAAAAAAAAAKQIAAGRycy9zaGFw ZXhtbC54bWxQSwECLQAUAAYACAAAACEAnNUlYMYAAADdAAAADwAAAAAAAAAAAAAAAACYAgAAZHJz L2Rvd25yZXYueG1sUEsFBgAAAAAEAAQA9QAAAIsDAAAAAA== " filled="f" stroked="f">
                  <v:textbox inset="0,0,0,0">
                    <w:txbxContent>
                      <w:p w:rsidR="00A55DAD" w:rsidRPr="00AD12DE" w:rsidRDefault="00A55DAD">
                        <w:pPr>
                          <w:rPr>
                            <w:sz w:val="20"/>
                            <w:szCs w:val="20"/>
                          </w:rPr>
                        </w:pPr>
                        <w:r w:rsidRPr="00AD12DE">
                          <w:rPr>
                            <w:sz w:val="20"/>
                            <w:szCs w:val="20"/>
                          </w:rPr>
                          <w:t>A</w:t>
                        </w:r>
                      </w:p>
                    </w:txbxContent>
                  </v:textbox>
                </v:rect>
                <v:rect id="Rectangle 1971" o:spid="_x0000_s1215" style="position:absolute;left:8448;top:3552;width:312;height:3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5mA+8YA AADdAAAADwAAAGRycy9kb3ducmV2LnhtbESPQWvCQBSE74L/YXkFb7qpUjExq4it6LFqIfX2yL4m odm3IbuatL++WxA8DjPzDZOue1OLG7WusqzgeRKBIM6trrhQ8HHejRcgnEfWWFsmBT/kYL0aDlJM tO34SLeTL0SAsEtQQel9k0jp8pIMuoltiIP3ZVuDPsi2kLrFLsBNLadRNJcGKw4LJTa0LSn/Pl2N gv2i2Xwe7G9X1G+Xffaexa/n2Cs1euo3SxCeev8I39sHrWA6i1/g/014AnL1BwAA//8DAFBLAQIt ABQABgAIAAAAIQDw94q7/QAAAOIBAAATAAAAAAAAAAAAAAAAAAAAAABbQ29udGVudF9UeXBlc10u eG1sUEsBAi0AFAAGAAgAAAAhADHdX2HSAAAAjwEAAAsAAAAAAAAAAAAAAAAALgEAAF9yZWxzLy5y ZWxzUEsBAi0AFAAGAAgAAAAhADMvBZ5BAAAAOQAAABAAAAAAAAAAAAAAAAAAKQIAAGRycy9zaGFw ZXhtbC54bWxQSwECLQAUAAYACAAAACEA85mA+8YAAADdAAAADwAAAAAAAAAAAAAAAACYAgAAZHJz L2Rvd25yZXYueG1sUEsFBgAAAAAEAAQA9QAAAIsDAAAAAA== " filled="f" stroked="f">
                  <v:textbox inset="0,0,0,0">
                    <w:txbxContent>
                      <w:p w:rsidR="00A55DAD" w:rsidRPr="00AD12DE" w:rsidRDefault="00A55DAD" w:rsidP="00960BBD">
                        <w:pPr>
                          <w:rPr>
                            <w:sz w:val="20"/>
                            <w:szCs w:val="20"/>
                          </w:rPr>
                        </w:pPr>
                        <w:r>
                          <w:rPr>
                            <w:sz w:val="20"/>
                            <w:szCs w:val="20"/>
                          </w:rPr>
                          <w:t>B</w:t>
                        </w:r>
                      </w:p>
                    </w:txbxContent>
                  </v:textbox>
                </v:rect>
                <v:rect id="Rectangle 1972" o:spid="_x0000_s1216" style="position:absolute;left:11250;top:4880;width:312;height:3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sejMUA AADdAAAADwAAAGRycy9kb3ducmV2LnhtbESPT4vCMBTE7wv7HcJb8LamqyC2GkVWFz36D9Tbo3m2 xealNFlb/fRGEDwOM/MbZjxtTSmuVLvCsoKfbgSCOLW64EzBfvf3PQThPLLG0jIpuJGD6eTzY4yJ tg1v6Lr1mQgQdgkqyL2vEildmpNB17UVcfDOtjbog6wzqWtsAtyUshdFA2mw4LCQY0W/OaWX7b9R sBxWs+PK3pusXJyWh/Uhnu9ir1Tnq52NQHhq/Tv8aq+0gl4/HsDzTXgCcvIAAAD//wMAUEsBAi0A FAAGAAgAAAAhAPD3irv9AAAA4gEAABMAAAAAAAAAAAAAAAAAAAAAAFtDb250ZW50X1R5cGVzXS54 bWxQSwECLQAUAAYACAAAACEAMd1fYdIAAACPAQAACwAAAAAAAAAAAAAAAAAuAQAAX3JlbHMvLnJl bHNQSwECLQAUAAYACAAAACEAMy8FnkEAAAA5AAAAEAAAAAAAAAAAAAAAAAApAgAAZHJzL3NoYXBl eG1sLnhtbFBLAQItABQABgAIAAAAIQADSx6MxQAAAN0AAAAPAAAAAAAAAAAAAAAAAJgCAABkcnMv ZG93bnJldi54bWxQSwUGAAAAAAQABAD1AAAAigMAAAAA " filled="f" stroked="f">
                  <v:textbox inset="0,0,0,0">
                    <w:txbxContent>
                      <w:p w:rsidR="00A55DAD" w:rsidRPr="00AD12DE" w:rsidRDefault="00A55DAD" w:rsidP="00960BBD">
                        <w:pPr>
                          <w:rPr>
                            <w:sz w:val="20"/>
                            <w:szCs w:val="20"/>
                          </w:rPr>
                        </w:pPr>
                        <w:r>
                          <w:rPr>
                            <w:sz w:val="20"/>
                            <w:szCs w:val="20"/>
                          </w:rPr>
                          <w:t>D</w:t>
                        </w:r>
                      </w:p>
                    </w:txbxContent>
                  </v:textbox>
                </v:rect>
                <v:rect id="Rectangle 1973" o:spid="_x0000_s1217" style="position:absolute;left:11250;top:3480;width:312;height:3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e7F8YA AADdAAAADwAAAGRycy9kb3ducmV2LnhtbESPQWvCQBSE74L/YXkFb7qpQjUxq4it6LFqIfX2yL4m odm3IbuatL++WxA8DjPzDZOue1OLG7WusqzgeRKBIM6trrhQ8HHejRcgnEfWWFsmBT/kYL0aDlJM tO34SLeTL0SAsEtQQel9k0jp8pIMuoltiIP3ZVuDPsi2kLrFLsBNLadR9CINVhwWSmxoW1L+fboa BftFs/k82N+uqN8u++w9i1/PsVdq9NRvliA89f4RvrcPWsF0Fs/h/014AnL1BwAA//8DAFBLAQIt ABQABgAIAAAAIQDw94q7/QAAAOIBAAATAAAAAAAAAAAAAAAAAAAAAABbQ29udGVudF9UeXBlc10u eG1sUEsBAi0AFAAGAAgAAAAhADHdX2HSAAAAjwEAAAsAAAAAAAAAAAAAAAAALgEAAF9yZWxzLy5y ZWxzUEsBAi0AFAAGAAgAAAAhADMvBZ5BAAAAOQAAABAAAAAAAAAAAAAAAAAAKQIAAGRycy9zaGFw ZXhtbC54bWxQSwECLQAUAAYACAAAACEAbAe7F8YAAADdAAAADwAAAAAAAAAAAAAAAACYAgAAZHJz L2Rvd25yZXYueG1sUEsFBgAAAAAEAAQA9QAAAIsDAAAAAA== " filled="f" stroked="f">
                  <v:textbox inset="0,0,0,0">
                    <w:txbxContent>
                      <w:p w:rsidR="00A55DAD" w:rsidRPr="00AD12DE" w:rsidRDefault="00A55DAD" w:rsidP="00960BBD">
                        <w:pPr>
                          <w:rPr>
                            <w:sz w:val="20"/>
                            <w:szCs w:val="20"/>
                          </w:rPr>
                        </w:pPr>
                        <w:r>
                          <w:rPr>
                            <w:sz w:val="20"/>
                            <w:szCs w:val="20"/>
                          </w:rPr>
                          <w:t>C</w:t>
                        </w:r>
                      </w:p>
                    </w:txbxContent>
                  </v:textbox>
                </v:rect>
                <v:rect id="Rectangle 1974" o:spid="_x0000_s1218" style="position:absolute;left:8760;top:4697;width:312;height:3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gvZcIA AADdAAAADwAAAGRycy9kb3ducmV2LnhtbERPTYvCMBC9C/6HMMLeNFVBbDWK6IoeXRXU29CMbbGZ lCZru/56c1jw+Hjf82VrSvGk2hWWFQwHEQji1OqCMwXn07Y/BeE8ssbSMin4IwfLRbczx0Tbhn/o efSZCCHsElSQe18lUro0J4NuYCviwN1tbdAHWGdS19iEcFPKURRNpMGCQ0OOFa1zSh/HX6NgN61W 1719NVn5fdtdDpd4c4q9Ul+9djUD4an1H/G/e68VjMZxmBvehCcgF28AAAD//wMAUEsBAi0AFAAG AAgAAAAhAPD3irv9AAAA4gEAABMAAAAAAAAAAAAAAAAAAAAAAFtDb250ZW50X1R5cGVzXS54bWxQ SwECLQAUAAYACAAAACEAMd1fYdIAAACPAQAACwAAAAAAAAAAAAAAAAAuAQAAX3JlbHMvLnJlbHNQ SwECLQAUAAYACAAAACEAMy8FnkEAAAA5AAAAEAAAAAAAAAAAAAAAAAApAgAAZHJzL3NoYXBleG1s LnhtbFBLAQItABQABgAIAAAAIQAdmC9lwgAAAN0AAAAPAAAAAAAAAAAAAAAAAJgCAABkcnMvZG93 bnJldi54bWxQSwUGAAAAAAQABAD1AAAAhwMAAAAA " filled="f" stroked="f">
                  <v:textbox inset="0,0,0,0">
                    <w:txbxContent>
                      <w:p w:rsidR="00A55DAD" w:rsidRPr="00AD12DE" w:rsidRDefault="00A55DAD" w:rsidP="00960BBD">
                        <w:pPr>
                          <w:rPr>
                            <w:sz w:val="20"/>
                            <w:szCs w:val="20"/>
                            <w:vertAlign w:val="subscript"/>
                          </w:rPr>
                        </w:pPr>
                        <w:r>
                          <w:rPr>
                            <w:sz w:val="20"/>
                            <w:szCs w:val="20"/>
                          </w:rPr>
                          <w:t>v</w:t>
                        </w:r>
                        <w:r>
                          <w:rPr>
                            <w:sz w:val="20"/>
                            <w:szCs w:val="20"/>
                            <w:vertAlign w:val="subscript"/>
                          </w:rPr>
                          <w:t>1</w:t>
                        </w:r>
                      </w:p>
                    </w:txbxContent>
                  </v:textbox>
                </v:rect>
                <v:rect id="Rectangle 1975" o:spid="_x0000_s1219" style="position:absolute;left:10679;top:4766;width:312;height:3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SK/sYA AADdAAAADwAAAGRycy9kb3ducmV2LnhtbESPQWvCQBSE70L/w/IK3nTTFIqJriKtJTnWWLC9PbLP JDT7NmRXE/vru4LQ4zAz3zCrzWhacaHeNZYVPM0jEMSl1Q1XCj4P77MFCOeRNbaWScGVHGzWD5MV ptoOvKdL4SsRIOxSVFB736VSurImg25uO+LgnWxv0AfZV1L3OAS4aWUcRS/SYMNhocaOXmsqf4qz UZAtuu1Xbn+Hqt19Z8ePY/J2SLxS08dxuwThafT/4Xs71wri5ySB25vwBOT6DwAA//8DAFBLAQIt ABQABgAIAAAAIQDw94q7/QAAAOIBAAATAAAAAAAAAAAAAAAAAAAAAABbQ29udGVudF9UeXBlc10u eG1sUEsBAi0AFAAGAAgAAAAhADHdX2HSAAAAjwEAAAsAAAAAAAAAAAAAAAAALgEAAF9yZWxzLy5y ZWxzUEsBAi0AFAAGAAgAAAAhADMvBZ5BAAAAOQAAABAAAAAAAAAAAAAAAAAAKQIAAGRycy9zaGFw ZXhtbC54bWxQSwECLQAUAAYACAAAACEActSK/sYAAADdAAAADwAAAAAAAAAAAAAAAACYAgAAZHJz L2Rvd25yZXYueG1sUEsFBgAAAAAEAAQA9QAAAIsDAAAAAA== " filled="f" stroked="f">
                  <v:textbox inset="0,0,0,0">
                    <w:txbxContent>
                      <w:p w:rsidR="00A55DAD" w:rsidRPr="00AD12DE" w:rsidRDefault="00A55DAD" w:rsidP="00960BBD">
                        <w:pPr>
                          <w:rPr>
                            <w:sz w:val="20"/>
                            <w:szCs w:val="20"/>
                            <w:vertAlign w:val="subscript"/>
                          </w:rPr>
                        </w:pPr>
                        <w:r>
                          <w:rPr>
                            <w:sz w:val="20"/>
                            <w:szCs w:val="20"/>
                          </w:rPr>
                          <w:t>v</w:t>
                        </w:r>
                        <w:r>
                          <w:rPr>
                            <w:sz w:val="20"/>
                            <w:szCs w:val="20"/>
                            <w:vertAlign w:val="subscript"/>
                          </w:rPr>
                          <w:t>2</w:t>
                        </w:r>
                      </w:p>
                    </w:txbxContent>
                  </v:textbox>
                </v:rect>
                <w10:wrap type="square"/>
              </v:group>
            </w:pict>
          </mc:Fallback>
        </mc:AlternateContent>
      </w:r>
      <w:r w:rsidR="00A55DAD" w:rsidRPr="00A55DAD">
        <w:rPr>
          <w:rFonts w:ascii="Times New Roman" w:hAnsi="Times New Roman"/>
        </w:rPr>
        <w:t>Vào lúc 6h sáng có hai xe cùng khởi hành. Xe 1 chạy từ A với tốc độ không đổi v</w:t>
      </w:r>
      <w:r w:rsidR="00A55DAD" w:rsidRPr="00A55DAD">
        <w:rPr>
          <w:rFonts w:ascii="Times New Roman" w:hAnsi="Times New Roman"/>
          <w:vertAlign w:val="subscript"/>
        </w:rPr>
        <w:t>1</w:t>
      </w:r>
      <w:r w:rsidR="00A55DAD" w:rsidRPr="00A55DAD">
        <w:rPr>
          <w:rFonts w:ascii="Times New Roman" w:hAnsi="Times New Roman"/>
        </w:rPr>
        <w:t xml:space="preserve"> = 7m/s và chạy liên tục nhiều vòng trên chu vi hình chữ nhật ABCD. Xe 2 chạy từ D với tốc độ không đổi v</w:t>
      </w:r>
      <w:r w:rsidR="00A55DAD" w:rsidRPr="00A55DAD">
        <w:rPr>
          <w:rFonts w:ascii="Times New Roman" w:hAnsi="Times New Roman"/>
          <w:vertAlign w:val="subscript"/>
        </w:rPr>
        <w:t>2</w:t>
      </w:r>
      <w:r w:rsidR="00A55DAD" w:rsidRPr="00A55DAD">
        <w:rPr>
          <w:rFonts w:ascii="Times New Roman" w:hAnsi="Times New Roman"/>
        </w:rPr>
        <w:t xml:space="preserve"> = 8m/s và chạy liên tục </w:t>
      </w:r>
      <w:r w:rsidR="00A55DAD" w:rsidRPr="00A55DAD">
        <w:rPr>
          <w:rFonts w:ascii="Times New Roman" w:hAnsi="Times New Roman"/>
        </w:rPr>
        <w:lastRenderedPageBreak/>
        <w:t xml:space="preserve">nhiều vòng trên chu vi hình tam giác DAB. </w:t>
      </w:r>
      <w:smartTag w:uri="urn:schemas-microsoft-com:office:smarttags" w:element="place">
        <w:smartTag w:uri="urn:schemas-microsoft-com:office:smarttags" w:element="City">
          <w:r w:rsidR="00A55DAD" w:rsidRPr="00A55DAD">
            <w:rPr>
              <w:rFonts w:ascii="Times New Roman" w:hAnsi="Times New Roman"/>
            </w:rPr>
            <w:t>Biết</w:t>
          </w:r>
        </w:smartTag>
        <w:r w:rsidR="00A55DAD" w:rsidRPr="00A55DAD">
          <w:rPr>
            <w:rFonts w:ascii="Times New Roman" w:hAnsi="Times New Roman"/>
          </w:rPr>
          <w:t xml:space="preserve"> </w:t>
        </w:r>
        <w:smartTag w:uri="urn:schemas-microsoft-com:office:smarttags" w:element="State">
          <w:r w:rsidR="00A55DAD" w:rsidRPr="00A55DAD">
            <w:rPr>
              <w:rFonts w:ascii="Times New Roman" w:hAnsi="Times New Roman"/>
            </w:rPr>
            <w:t>AB</w:t>
          </w:r>
        </w:smartTag>
      </w:smartTag>
      <w:r w:rsidR="00A55DAD" w:rsidRPr="00A55DAD">
        <w:rPr>
          <w:rFonts w:ascii="Times New Roman" w:hAnsi="Times New Roman"/>
        </w:rPr>
        <w:t xml:space="preserve"> = 3km, AD = 4km và khi gặp nhau các xe có thể vượt qua nhau.</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a) Ở thời điểm nào xe 2 chạy được số vòng nhiều hơn xe 1 là một vòng?</w:t>
      </w:r>
    </w:p>
    <w:p w:rsidR="00A55DAD" w:rsidRPr="00A55DAD" w:rsidRDefault="00A55DAD" w:rsidP="00960BBD">
      <w:pPr>
        <w:tabs>
          <w:tab w:val="left" w:pos="880"/>
        </w:tabs>
        <w:spacing w:line="276" w:lineRule="auto"/>
        <w:ind w:firstLine="360"/>
        <w:jc w:val="both"/>
        <w:rPr>
          <w:rFonts w:ascii="Times New Roman" w:hAnsi="Times New Roman"/>
        </w:rPr>
      </w:pPr>
      <w:r w:rsidRPr="00A55DAD">
        <w:rPr>
          <w:rFonts w:ascii="Times New Roman" w:hAnsi="Times New Roman"/>
        </w:rPr>
        <w:t xml:space="preserve">b) Tìm khoảng cách ngắn nhất giữa hai xe trong 6 phút đầu tiên? </w:t>
      </w:r>
    </w:p>
    <w:p w:rsidR="00A55DAD" w:rsidRPr="00A55DAD" w:rsidRDefault="00A55DAD" w:rsidP="00960BBD">
      <w:pPr>
        <w:tabs>
          <w:tab w:val="left" w:pos="880"/>
        </w:tabs>
        <w:spacing w:line="276" w:lineRule="auto"/>
        <w:ind w:firstLine="360"/>
        <w:jc w:val="both"/>
        <w:rPr>
          <w:rFonts w:ascii="Times New Roman" w:hAnsi="Times New Roman"/>
        </w:rPr>
      </w:pPr>
      <w:r w:rsidRPr="00A55DAD">
        <w:rPr>
          <w:rFonts w:ascii="Times New Roman" w:hAnsi="Times New Roman"/>
        </w:rPr>
        <w:t>c) Tìm thời điểm mà xe 1 đến C và xe 2 đến D cùng một lúc? Biết rằng các xe chạy đến 9h30 thì dừng.</w:t>
      </w:r>
    </w:p>
    <w:p w:rsidR="00A55DAD" w:rsidRPr="00A55DAD" w:rsidRDefault="00A55DAD" w:rsidP="00960BBD">
      <w:pPr>
        <w:tabs>
          <w:tab w:val="left" w:pos="10593"/>
        </w:tabs>
        <w:spacing w:line="276" w:lineRule="auto"/>
        <w:jc w:val="both"/>
        <w:rPr>
          <w:rFonts w:ascii="Times New Roman" w:hAnsi="Times New Roman"/>
          <w:b/>
        </w:rPr>
      </w:pPr>
      <w:r w:rsidRPr="00A55DAD">
        <w:rPr>
          <w:rFonts w:ascii="Times New Roman" w:hAnsi="Times New Roman"/>
          <w:b/>
          <w:bCs/>
          <w:u w:val="single"/>
        </w:rPr>
        <w:t>Bài 2</w:t>
      </w:r>
      <w:r w:rsidRPr="00A55DAD">
        <w:rPr>
          <w:rFonts w:ascii="Times New Roman" w:hAnsi="Times New Roman"/>
          <w:b/>
          <w:bCs/>
        </w:rPr>
        <w:t xml:space="preserve"> </w:t>
      </w:r>
      <w:r w:rsidRPr="00A55DAD">
        <w:rPr>
          <w:rFonts w:ascii="Times New Roman" w:hAnsi="Times New Roman"/>
          <w:b/>
        </w:rPr>
        <w:t>(3</w:t>
      </w:r>
      <w:r w:rsidRPr="00A55DAD">
        <w:rPr>
          <w:rFonts w:ascii="Times New Roman" w:hAnsi="Times New Roman"/>
          <w:b/>
          <w:i/>
        </w:rPr>
        <w:t>,0 điểm</w:t>
      </w:r>
      <w:r w:rsidRPr="00A55DAD">
        <w:rPr>
          <w:rFonts w:ascii="Times New Roman" w:hAnsi="Times New Roman"/>
          <w:b/>
        </w:rPr>
        <w:t>).</w:t>
      </w:r>
    </w:p>
    <w:p w:rsidR="00A55DAD" w:rsidRPr="00A55DAD" w:rsidRDefault="00A55DAD" w:rsidP="00960BBD">
      <w:pPr>
        <w:ind w:firstLine="360"/>
        <w:jc w:val="both"/>
        <w:rPr>
          <w:rFonts w:ascii="Times New Roman" w:hAnsi="Times New Roman"/>
        </w:rPr>
      </w:pPr>
      <w:r w:rsidRPr="00A55DAD">
        <w:rPr>
          <w:rFonts w:ascii="Times New Roman" w:hAnsi="Times New Roman"/>
          <w:lang w:val="vi-VN"/>
        </w:rPr>
        <w:t>Trong một bình đậy kín có cục nước đá khối lượng M</w:t>
      </w:r>
      <w:r w:rsidRPr="00A55DAD">
        <w:rPr>
          <w:rFonts w:ascii="Times New Roman" w:hAnsi="Times New Roman"/>
        </w:rPr>
        <w:t xml:space="preserve"> </w:t>
      </w:r>
      <w:r w:rsidRPr="00A55DAD">
        <w:rPr>
          <w:rFonts w:ascii="Times New Roman" w:hAnsi="Times New Roman"/>
          <w:lang w:val="vi-VN"/>
        </w:rPr>
        <w:t>=</w:t>
      </w:r>
      <w:r w:rsidRPr="00A55DAD">
        <w:rPr>
          <w:rFonts w:ascii="Times New Roman" w:hAnsi="Times New Roman"/>
        </w:rPr>
        <w:t xml:space="preserve"> </w:t>
      </w:r>
      <w:r w:rsidRPr="00A55DAD">
        <w:rPr>
          <w:rFonts w:ascii="Times New Roman" w:hAnsi="Times New Roman"/>
          <w:lang w:val="vi-VN"/>
        </w:rPr>
        <w:t>0,1kg nổi trên mặt nước, trong cục nước đá có một viên chì khối lượng m</w:t>
      </w:r>
      <w:r w:rsidRPr="00A55DAD">
        <w:rPr>
          <w:rFonts w:ascii="Times New Roman" w:hAnsi="Times New Roman"/>
        </w:rPr>
        <w:t xml:space="preserve"> </w:t>
      </w:r>
      <w:r w:rsidRPr="00A55DAD">
        <w:rPr>
          <w:rFonts w:ascii="Times New Roman" w:hAnsi="Times New Roman"/>
          <w:lang w:val="vi-VN"/>
        </w:rPr>
        <w:t>=</w:t>
      </w:r>
      <w:r w:rsidRPr="00A55DAD">
        <w:rPr>
          <w:rFonts w:ascii="Times New Roman" w:hAnsi="Times New Roman"/>
        </w:rPr>
        <w:t xml:space="preserve"> </w:t>
      </w:r>
      <w:r w:rsidRPr="00A55DAD">
        <w:rPr>
          <w:rFonts w:ascii="Times New Roman" w:hAnsi="Times New Roman"/>
          <w:lang w:val="vi-VN"/>
        </w:rPr>
        <w:t>5g. Hỏi phải tốn một lượng nhiệt bằng bao nhiêu để cục chì bắt đầu chìm xuống nước</w:t>
      </w:r>
      <w:r w:rsidRPr="00A55DAD">
        <w:rPr>
          <w:rFonts w:ascii="Times New Roman" w:hAnsi="Times New Roman"/>
        </w:rPr>
        <w:t xml:space="preserve"> nếu n</w:t>
      </w:r>
      <w:r w:rsidRPr="00A55DAD">
        <w:rPr>
          <w:rFonts w:ascii="Times New Roman" w:hAnsi="Times New Roman"/>
          <w:lang w:val="vi-VN"/>
        </w:rPr>
        <w:t xml:space="preserve">hiệt độ của nước trong bình </w:t>
      </w:r>
      <w:r w:rsidRPr="00A55DAD">
        <w:rPr>
          <w:rFonts w:ascii="Times New Roman" w:hAnsi="Times New Roman"/>
        </w:rPr>
        <w:t xml:space="preserve">luôn </w:t>
      </w:r>
      <w:r w:rsidRPr="00A55DAD">
        <w:rPr>
          <w:rFonts w:ascii="Times New Roman" w:hAnsi="Times New Roman"/>
          <w:lang w:val="vi-VN"/>
        </w:rPr>
        <w:t>là 0</w:t>
      </w:r>
      <w:r w:rsidRPr="00A55DAD">
        <w:rPr>
          <w:rFonts w:ascii="Times New Roman" w:hAnsi="Times New Roman"/>
          <w:vertAlign w:val="superscript"/>
          <w:lang w:val="vi-VN"/>
        </w:rPr>
        <w:t>0</w:t>
      </w:r>
      <w:r w:rsidRPr="00A55DAD">
        <w:rPr>
          <w:rFonts w:ascii="Times New Roman" w:hAnsi="Times New Roman"/>
          <w:lang w:val="vi-VN"/>
        </w:rPr>
        <w:t>C. Cho khối lượng riêng của chì 11,3g/cm</w:t>
      </w:r>
      <w:r w:rsidRPr="00A55DAD">
        <w:rPr>
          <w:rFonts w:ascii="Times New Roman" w:hAnsi="Times New Roman"/>
          <w:vertAlign w:val="superscript"/>
          <w:lang w:val="vi-VN"/>
        </w:rPr>
        <w:t>3</w:t>
      </w:r>
      <w:r w:rsidRPr="00A55DAD">
        <w:rPr>
          <w:rFonts w:ascii="Times New Roman" w:hAnsi="Times New Roman"/>
          <w:lang w:val="vi-VN"/>
        </w:rPr>
        <w:t>, của nước đá bằng 0,9g/cm</w:t>
      </w:r>
      <w:r w:rsidRPr="00A55DAD">
        <w:rPr>
          <w:rFonts w:ascii="Times New Roman" w:hAnsi="Times New Roman"/>
          <w:vertAlign w:val="superscript"/>
          <w:lang w:val="vi-VN"/>
        </w:rPr>
        <w:t>3</w:t>
      </w:r>
      <w:r w:rsidRPr="00A55DAD">
        <w:rPr>
          <w:rFonts w:ascii="Times New Roman" w:hAnsi="Times New Roman"/>
        </w:rPr>
        <w:t xml:space="preserve">, của nước bằng </w:t>
      </w:r>
      <w:r w:rsidRPr="00A55DAD">
        <w:rPr>
          <w:rFonts w:ascii="Times New Roman" w:hAnsi="Times New Roman"/>
          <w:lang w:val="vi-VN"/>
        </w:rPr>
        <w:t>1</w:t>
      </w:r>
      <w:r w:rsidRPr="00A55DAD">
        <w:rPr>
          <w:rFonts w:ascii="Times New Roman" w:hAnsi="Times New Roman"/>
        </w:rPr>
        <w:t>,0</w:t>
      </w:r>
      <w:r w:rsidRPr="00A55DAD">
        <w:rPr>
          <w:rFonts w:ascii="Times New Roman" w:hAnsi="Times New Roman"/>
          <w:lang w:val="vi-VN"/>
        </w:rPr>
        <w:t>g/cm</w:t>
      </w:r>
      <w:r w:rsidRPr="00A55DAD">
        <w:rPr>
          <w:rFonts w:ascii="Times New Roman" w:hAnsi="Times New Roman"/>
          <w:vertAlign w:val="superscript"/>
          <w:lang w:val="vi-VN"/>
        </w:rPr>
        <w:t>3</w:t>
      </w:r>
      <w:r w:rsidRPr="00A55DAD">
        <w:rPr>
          <w:rFonts w:ascii="Times New Roman" w:hAnsi="Times New Roman"/>
        </w:rPr>
        <w:t xml:space="preserve">, </w:t>
      </w:r>
      <w:r w:rsidRPr="00A55DAD">
        <w:rPr>
          <w:rFonts w:ascii="Times New Roman" w:hAnsi="Times New Roman"/>
          <w:lang w:val="vi-VN"/>
        </w:rPr>
        <w:t>nhiệt nóng chảy của nước đá λ</w:t>
      </w:r>
      <w:r w:rsidRPr="00A55DAD">
        <w:rPr>
          <w:rFonts w:ascii="Times New Roman" w:hAnsi="Times New Roman"/>
        </w:rPr>
        <w:t xml:space="preserve"> </w:t>
      </w:r>
      <w:r w:rsidRPr="00A55DAD">
        <w:rPr>
          <w:rFonts w:ascii="Times New Roman" w:hAnsi="Times New Roman"/>
          <w:lang w:val="vi-VN"/>
        </w:rPr>
        <w:t>=</w:t>
      </w:r>
      <w:r w:rsidRPr="00A55DAD">
        <w:rPr>
          <w:rFonts w:ascii="Times New Roman" w:hAnsi="Times New Roman"/>
        </w:rPr>
        <w:t xml:space="preserve"> </w:t>
      </w:r>
      <w:r w:rsidRPr="00A55DAD">
        <w:rPr>
          <w:rFonts w:ascii="Times New Roman" w:hAnsi="Times New Roman"/>
          <w:lang w:val="vi-VN"/>
        </w:rPr>
        <w:t>3,4.10</w:t>
      </w:r>
      <w:r w:rsidRPr="00A55DAD">
        <w:rPr>
          <w:rFonts w:ascii="Times New Roman" w:hAnsi="Times New Roman"/>
          <w:vertAlign w:val="superscript"/>
          <w:lang w:val="vi-VN"/>
        </w:rPr>
        <w:t>5</w:t>
      </w:r>
      <w:r w:rsidRPr="00A55DAD">
        <w:rPr>
          <w:rFonts w:ascii="Times New Roman" w:hAnsi="Times New Roman"/>
          <w:lang w:val="vi-VN"/>
        </w:rPr>
        <w:t xml:space="preserve"> J/kg.</w:t>
      </w:r>
    </w:p>
    <w:p w:rsidR="00A55DAD" w:rsidRPr="00A55DAD" w:rsidRDefault="00C90CA4" w:rsidP="00960BBD">
      <w:pPr>
        <w:spacing w:line="276" w:lineRule="auto"/>
        <w:jc w:val="both"/>
        <w:rPr>
          <w:rFonts w:ascii="Times New Roman" w:hAnsi="Times New Roman"/>
          <w:b/>
        </w:rPr>
      </w:pPr>
      <w:r>
        <w:rPr>
          <w:rFonts w:ascii="Times New Roman" w:hAnsi="Times New Roman"/>
          <w:noProof/>
        </w:rPr>
        <w:drawing>
          <wp:anchor distT="0" distB="0" distL="114300" distR="114300" simplePos="0" relativeHeight="251663360" behindDoc="0" locked="0" layoutInCell="1" allowOverlap="1">
            <wp:simplePos x="0" y="0"/>
            <wp:positionH relativeFrom="column">
              <wp:posOffset>4478020</wp:posOffset>
            </wp:positionH>
            <wp:positionV relativeFrom="paragraph">
              <wp:posOffset>103505</wp:posOffset>
            </wp:positionV>
            <wp:extent cx="2526030" cy="1092200"/>
            <wp:effectExtent l="0" t="0" r="7620" b="0"/>
            <wp:wrapSquare wrapText="bothSides"/>
            <wp:docPr id="19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6030"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A55DAD" w:rsidRPr="00A55DAD">
        <w:rPr>
          <w:rFonts w:ascii="Times New Roman" w:hAnsi="Times New Roman"/>
          <w:b/>
          <w:u w:val="single"/>
        </w:rPr>
        <w:t>Bài 3</w:t>
      </w:r>
      <w:r w:rsidR="00A55DAD" w:rsidRPr="00A55DAD">
        <w:rPr>
          <w:rFonts w:ascii="Times New Roman" w:hAnsi="Times New Roman"/>
        </w:rPr>
        <w:t xml:space="preserve"> </w:t>
      </w:r>
      <w:r w:rsidR="00A55DAD" w:rsidRPr="00A55DAD">
        <w:rPr>
          <w:rFonts w:ascii="Times New Roman" w:hAnsi="Times New Roman"/>
          <w:b/>
          <w:i/>
        </w:rPr>
        <w:t>(5,0 điểm)</w:t>
      </w:r>
      <w:r w:rsidR="00A55DAD" w:rsidRPr="00A55DAD">
        <w:rPr>
          <w:rFonts w:ascii="Times New Roman" w:hAnsi="Times New Roman"/>
          <w:noProof/>
        </w:rPr>
        <w:t xml:space="preserve"> </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lang w:val="nl-NL"/>
        </w:rPr>
        <w:t>Cho mạch điện như hình vẽ,  hiệu điện thế ở hai đầu đoạn mạch U</w:t>
      </w:r>
      <w:r w:rsidRPr="00A55DAD">
        <w:rPr>
          <w:rFonts w:ascii="Times New Roman" w:hAnsi="Times New Roman"/>
          <w:vertAlign w:val="subscript"/>
          <w:lang w:val="nl-NL"/>
        </w:rPr>
        <w:t>AB</w:t>
      </w:r>
      <w:r w:rsidRPr="00A55DAD">
        <w:rPr>
          <w:rFonts w:ascii="Times New Roman" w:hAnsi="Times New Roman"/>
          <w:lang w:val="nl-NL"/>
        </w:rPr>
        <w:t xml:space="preserve"> = 70V, các điện trở R</w:t>
      </w:r>
      <w:r w:rsidRPr="00A55DAD">
        <w:rPr>
          <w:rFonts w:ascii="Times New Roman" w:hAnsi="Times New Roman"/>
          <w:vertAlign w:val="subscript"/>
          <w:lang w:val="nl-NL"/>
        </w:rPr>
        <w:t>1</w:t>
      </w:r>
      <w:r w:rsidRPr="00A55DAD">
        <w:rPr>
          <w:rFonts w:ascii="Times New Roman" w:hAnsi="Times New Roman"/>
          <w:lang w:val="nl-NL"/>
        </w:rPr>
        <w:t xml:space="preserve"> = 10</w:t>
      </w:r>
      <w:r w:rsidRPr="00A55DAD">
        <w:rPr>
          <w:rFonts w:ascii="Times New Roman" w:hAnsi="Times New Roman"/>
          <w:position w:val="-4"/>
          <w:lang w:val="nl-NL"/>
        </w:rPr>
        <w:object w:dxaOrig="260" w:dyaOrig="260">
          <v:shape id="_x0000_i1113" type="#_x0000_t75" style="width:13pt;height:13pt" o:ole="">
            <v:imagedata r:id="rId133" o:title=""/>
          </v:shape>
          <o:OLEObject Type="Embed" ProgID="Equation.3" ShapeID="_x0000_i1113" DrawAspect="Content" ObjectID="_1609915905" r:id="rId134"/>
        </w:object>
      </w:r>
      <w:r w:rsidRPr="00A55DAD">
        <w:rPr>
          <w:rFonts w:ascii="Times New Roman" w:hAnsi="Times New Roman"/>
          <w:lang w:val="nl-NL"/>
        </w:rPr>
        <w:t>, R</w:t>
      </w:r>
      <w:r w:rsidRPr="00A55DAD">
        <w:rPr>
          <w:rFonts w:ascii="Times New Roman" w:hAnsi="Times New Roman"/>
          <w:vertAlign w:val="subscript"/>
          <w:lang w:val="nl-NL"/>
        </w:rPr>
        <w:t>2</w:t>
      </w:r>
      <w:r w:rsidRPr="00A55DAD">
        <w:rPr>
          <w:rFonts w:ascii="Times New Roman" w:hAnsi="Times New Roman"/>
          <w:lang w:val="nl-NL"/>
        </w:rPr>
        <w:t xml:space="preserve"> = 60</w:t>
      </w:r>
      <w:r w:rsidRPr="00A55DAD">
        <w:rPr>
          <w:rFonts w:ascii="Times New Roman" w:hAnsi="Times New Roman"/>
          <w:position w:val="-4"/>
          <w:lang w:val="nl-NL"/>
        </w:rPr>
        <w:object w:dxaOrig="260" w:dyaOrig="260">
          <v:shape id="_x0000_i1114" type="#_x0000_t75" style="width:13pt;height:13pt" o:ole="">
            <v:imagedata r:id="rId133" o:title=""/>
          </v:shape>
          <o:OLEObject Type="Embed" ProgID="Equation.3" ShapeID="_x0000_i1114" DrawAspect="Content" ObjectID="_1609915906" r:id="rId135"/>
        </w:object>
      </w:r>
      <w:r w:rsidRPr="00A55DAD">
        <w:rPr>
          <w:rFonts w:ascii="Times New Roman" w:hAnsi="Times New Roman"/>
          <w:lang w:val="nl-NL"/>
        </w:rPr>
        <w:t>, R</w:t>
      </w:r>
      <w:r w:rsidRPr="00A55DAD">
        <w:rPr>
          <w:rFonts w:ascii="Times New Roman" w:hAnsi="Times New Roman"/>
          <w:vertAlign w:val="subscript"/>
          <w:lang w:val="nl-NL"/>
        </w:rPr>
        <w:t>3</w:t>
      </w:r>
      <w:r w:rsidRPr="00A55DAD">
        <w:rPr>
          <w:rFonts w:ascii="Times New Roman" w:hAnsi="Times New Roman"/>
          <w:lang w:val="nl-NL"/>
        </w:rPr>
        <w:t xml:space="preserve"> = 30</w:t>
      </w:r>
      <w:r w:rsidRPr="00A55DAD">
        <w:rPr>
          <w:rFonts w:ascii="Times New Roman" w:hAnsi="Times New Roman"/>
          <w:position w:val="-4"/>
          <w:lang w:val="nl-NL"/>
        </w:rPr>
        <w:object w:dxaOrig="260" w:dyaOrig="260">
          <v:shape id="_x0000_i1115" type="#_x0000_t75" style="width:13pt;height:13pt" o:ole="">
            <v:imagedata r:id="rId133" o:title=""/>
          </v:shape>
          <o:OLEObject Type="Embed" ProgID="Equation.3" ShapeID="_x0000_i1115" DrawAspect="Content" ObjectID="_1609915907" r:id="rId136"/>
        </w:object>
      </w:r>
      <w:r w:rsidRPr="00A55DAD">
        <w:rPr>
          <w:rFonts w:ascii="Times New Roman" w:hAnsi="Times New Roman"/>
          <w:lang w:val="nl-NL"/>
        </w:rPr>
        <w:t xml:space="preserve"> và biến trở R</w:t>
      </w:r>
      <w:r w:rsidRPr="00A55DAD">
        <w:rPr>
          <w:rFonts w:ascii="Times New Roman" w:hAnsi="Times New Roman"/>
          <w:vertAlign w:val="subscript"/>
          <w:lang w:val="nl-NL"/>
        </w:rPr>
        <w:t>x</w:t>
      </w:r>
      <w:r w:rsidRPr="00A55DAD">
        <w:rPr>
          <w:rFonts w:ascii="Times New Roman" w:hAnsi="Times New Roman"/>
          <w:lang w:val="nl-NL"/>
        </w:rPr>
        <w:t>. Cho rằng điện trở của vôn kế là vô cùng lớn và điện trở của ampe kế là không đáng kể. Bỏ qua điện trở của dây nối và khóa K.</w:t>
      </w:r>
    </w:p>
    <w:p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1. Điều chỉnh biến trở R</w:t>
      </w:r>
      <w:r w:rsidRPr="00A55DAD">
        <w:rPr>
          <w:rFonts w:ascii="Times New Roman" w:hAnsi="Times New Roman"/>
          <w:vertAlign w:val="subscript"/>
          <w:lang w:val="nl-NL"/>
        </w:rPr>
        <w:t>x</w:t>
      </w:r>
      <w:r w:rsidRPr="00A55DAD">
        <w:rPr>
          <w:rFonts w:ascii="Times New Roman" w:hAnsi="Times New Roman"/>
          <w:lang w:val="nl-NL"/>
        </w:rPr>
        <w:t xml:space="preserve"> = 20</w:t>
      </w:r>
      <w:r w:rsidRPr="00A55DAD">
        <w:rPr>
          <w:rFonts w:ascii="Times New Roman" w:hAnsi="Times New Roman"/>
          <w:position w:val="-4"/>
          <w:lang w:val="nl-NL"/>
        </w:rPr>
        <w:object w:dxaOrig="260" w:dyaOrig="260">
          <v:shape id="_x0000_i1116" type="#_x0000_t75" style="width:13pt;height:13pt" o:ole="">
            <v:imagedata r:id="rId133" o:title=""/>
          </v:shape>
          <o:OLEObject Type="Embed" ProgID="Equation.3" ShapeID="_x0000_i1116" DrawAspect="Content" ObjectID="_1609915908" r:id="rId137"/>
        </w:object>
      </w:r>
      <w:r w:rsidRPr="00A55DAD">
        <w:rPr>
          <w:rFonts w:ascii="Times New Roman" w:hAnsi="Times New Roman"/>
          <w:lang w:val="nl-NL"/>
        </w:rPr>
        <w:t>. Tính số chỉ của vôn kế và ampe kế khi:</w:t>
      </w:r>
      <w:r w:rsidRPr="00A55DAD">
        <w:rPr>
          <w:rFonts w:ascii="Times New Roman" w:hAnsi="Times New Roman"/>
          <w:lang w:val="nl-NL"/>
        </w:rPr>
        <w:tab/>
      </w:r>
      <w:r w:rsidRPr="00A55DAD">
        <w:rPr>
          <w:rFonts w:ascii="Times New Roman" w:hAnsi="Times New Roman"/>
          <w:lang w:val="nl-NL"/>
        </w:rPr>
        <w:tab/>
        <w:t>a. Khóa K mở.</w:t>
      </w:r>
      <w:r w:rsidRPr="00A55DAD">
        <w:rPr>
          <w:rFonts w:ascii="Times New Roman" w:hAnsi="Times New Roman"/>
          <w:lang w:val="nl-NL"/>
        </w:rPr>
        <w:tab/>
      </w:r>
    </w:p>
    <w:p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ab/>
      </w:r>
      <w:r w:rsidRPr="00A55DAD">
        <w:rPr>
          <w:rFonts w:ascii="Times New Roman" w:hAnsi="Times New Roman"/>
          <w:lang w:val="nl-NL"/>
        </w:rPr>
        <w:tab/>
        <w:t>b. Khóa K đóng.</w:t>
      </w:r>
    </w:p>
    <w:p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2. Đóng khóa K, R</w:t>
      </w:r>
      <w:r w:rsidRPr="00A55DAD">
        <w:rPr>
          <w:rFonts w:ascii="Times New Roman" w:hAnsi="Times New Roman"/>
          <w:vertAlign w:val="subscript"/>
          <w:lang w:val="nl-NL"/>
        </w:rPr>
        <w:t>x</w:t>
      </w:r>
      <w:r w:rsidRPr="00A55DAD">
        <w:rPr>
          <w:rFonts w:ascii="Times New Roman" w:hAnsi="Times New Roman"/>
          <w:lang w:val="nl-NL"/>
        </w:rPr>
        <w:t xml:space="preserve"> bằng bao nhiêu để </w:t>
      </w:r>
      <w:r w:rsidRPr="00A55DAD">
        <w:rPr>
          <w:rFonts w:ascii="Times New Roman" w:hAnsi="Times New Roman"/>
          <w:noProof/>
          <w:lang w:val="nl-NL"/>
        </w:rPr>
        <w:t>vôn kế và ampe kế đều chỉ số không?</w:t>
      </w:r>
    </w:p>
    <w:p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3. Đóng khóa K, ampe kế chỉ 0,5A.Tính giá trị của biến trở R</w:t>
      </w:r>
      <w:r w:rsidRPr="00A55DAD">
        <w:rPr>
          <w:rFonts w:ascii="Times New Roman" w:hAnsi="Times New Roman"/>
          <w:vertAlign w:val="subscript"/>
          <w:lang w:val="nl-NL"/>
        </w:rPr>
        <w:t>x</w:t>
      </w:r>
      <w:r w:rsidRPr="00A55DAD">
        <w:rPr>
          <w:rFonts w:ascii="Times New Roman" w:hAnsi="Times New Roman"/>
          <w:lang w:val="nl-NL"/>
        </w:rPr>
        <w:t xml:space="preserve"> khi đó. </w:t>
      </w:r>
    </w:p>
    <w:p w:rsidR="00A55DAD" w:rsidRPr="00A55DAD" w:rsidRDefault="00A55DAD" w:rsidP="00960BBD">
      <w:pPr>
        <w:spacing w:line="276" w:lineRule="auto"/>
        <w:jc w:val="both"/>
        <w:rPr>
          <w:rFonts w:ascii="Times New Roman" w:hAnsi="Times New Roman"/>
          <w:b/>
        </w:rPr>
      </w:pPr>
      <w:r w:rsidRPr="00A55DAD">
        <w:rPr>
          <w:rFonts w:ascii="Times New Roman" w:hAnsi="Times New Roman"/>
          <w:b/>
          <w:bCs/>
          <w:u w:val="single"/>
          <w:lang w:val="nb-NO"/>
        </w:rPr>
        <w:t>Bài 4</w:t>
      </w:r>
      <w:r w:rsidRPr="00A55DAD">
        <w:rPr>
          <w:rFonts w:ascii="Times New Roman" w:hAnsi="Times New Roman"/>
          <w:b/>
          <w:i/>
        </w:rPr>
        <w:t xml:space="preserve"> (4,0 điểm).</w:t>
      </w:r>
      <w:r w:rsidRPr="00A55DAD">
        <w:rPr>
          <w:rFonts w:ascii="Times New Roman" w:hAnsi="Times New Roman"/>
          <w:b/>
        </w:rPr>
        <w:t xml:space="preserve"> </w:t>
      </w:r>
    </w:p>
    <w:p w:rsidR="00A55DAD" w:rsidRPr="00A55DAD" w:rsidRDefault="00C90CA4" w:rsidP="00960BBD">
      <w:pPr>
        <w:spacing w:line="276" w:lineRule="auto"/>
        <w:ind w:firstLine="360"/>
        <w:jc w:val="both"/>
        <w:rPr>
          <w:rFonts w:ascii="Times New Roman" w:hAnsi="Times New Roman"/>
        </w:rPr>
      </w:pPr>
      <w:r>
        <w:rPr>
          <w:rFonts w:ascii="Times New Roman" w:hAnsi="Times New Roman"/>
          <w:noProof/>
        </w:rPr>
        <w:drawing>
          <wp:anchor distT="0" distB="0" distL="114300" distR="114300" simplePos="0" relativeHeight="251664384" behindDoc="0" locked="0" layoutInCell="1" allowOverlap="1">
            <wp:simplePos x="0" y="0"/>
            <wp:positionH relativeFrom="column">
              <wp:posOffset>5399405</wp:posOffset>
            </wp:positionH>
            <wp:positionV relativeFrom="paragraph">
              <wp:posOffset>3810</wp:posOffset>
            </wp:positionV>
            <wp:extent cx="1311910" cy="1031875"/>
            <wp:effectExtent l="0" t="0" r="2540" b="0"/>
            <wp:wrapSquare wrapText="bothSides"/>
            <wp:docPr id="1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311910" cy="1031875"/>
                    </a:xfrm>
                    <a:prstGeom prst="rect">
                      <a:avLst/>
                    </a:prstGeom>
                    <a:noFill/>
                    <a:ln>
                      <a:noFill/>
                    </a:ln>
                  </pic:spPr>
                </pic:pic>
              </a:graphicData>
            </a:graphic>
            <wp14:sizeRelH relativeFrom="page">
              <wp14:pctWidth>0</wp14:pctWidth>
            </wp14:sizeRelH>
            <wp14:sizeRelV relativeFrom="page">
              <wp14:pctHeight>0</wp14:pctHeight>
            </wp14:sizeRelV>
          </wp:anchor>
        </w:drawing>
      </w:r>
      <w:r w:rsidR="00A55DAD" w:rsidRPr="00A55DAD">
        <w:rPr>
          <w:rFonts w:ascii="Times New Roman" w:hAnsi="Times New Roman"/>
        </w:rPr>
        <w:t>Một tia sáng bất kỳ SI chiếu đến một quang hệ, sau đó ló ra khỏi hệ theo phương song song và ngược chiều với tia tới như hình vẽ. Biết quang hệ đó chỉ có hai dụng cụ và cấu tạo từ các loại dụng cụ quang học đơn giản (gương phẳng, thấu kính hội tụ).</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a) Quang hệ gồm hai dụng cụ nào, cách bố trí các dụng cụ đó.</w:t>
      </w:r>
    </w:p>
    <w:p w:rsidR="00A55DAD" w:rsidRPr="00A55DAD" w:rsidRDefault="00C90CA4" w:rsidP="00960BBD">
      <w:pPr>
        <w:spacing w:line="276" w:lineRule="auto"/>
        <w:ind w:firstLine="360"/>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9504" behindDoc="0" locked="0" layoutInCell="1" allowOverlap="1">
                <wp:simplePos x="0" y="0"/>
                <wp:positionH relativeFrom="column">
                  <wp:posOffset>5299710</wp:posOffset>
                </wp:positionH>
                <wp:positionV relativeFrom="paragraph">
                  <wp:posOffset>419100</wp:posOffset>
                </wp:positionV>
                <wp:extent cx="1373505" cy="1635760"/>
                <wp:effectExtent l="3810" t="0" r="3810" b="2540"/>
                <wp:wrapSquare wrapText="bothSides"/>
                <wp:docPr id="2365" name="Group 1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3505" cy="1635760"/>
                          <a:chOff x="1134" y="283"/>
                          <a:chExt cx="2163" cy="2576"/>
                        </a:xfrm>
                      </wpg:grpSpPr>
                      <pic:pic xmlns:pic="http://schemas.openxmlformats.org/drawingml/2006/picture">
                        <pic:nvPicPr>
                          <pic:cNvPr id="2366" name="Picture 198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1134" y="567"/>
                            <a:ext cx="2051" cy="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367" name="Group 1990"/>
                        <wpg:cNvGrpSpPr>
                          <a:grpSpLocks/>
                        </wpg:cNvGrpSpPr>
                        <wpg:grpSpPr bwMode="auto">
                          <a:xfrm>
                            <a:off x="2824" y="1683"/>
                            <a:ext cx="473" cy="816"/>
                            <a:chOff x="7198" y="1287"/>
                            <a:chExt cx="473" cy="816"/>
                          </a:xfrm>
                        </wpg:grpSpPr>
                        <wps:wsp>
                          <wps:cNvPr id="2368" name="Text Box 1991"/>
                          <wps:cNvSpPr txBox="1">
                            <a:spLocks noChangeArrowheads="1"/>
                          </wps:cNvSpPr>
                          <wps:spPr bwMode="auto">
                            <a:xfrm>
                              <a:off x="7551" y="1743"/>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9D2CC0" w:rsidRDefault="00A55DAD" w:rsidP="00960BBD">
                                <w:pPr>
                                  <w:rPr>
                                    <w:sz w:val="20"/>
                                    <w:szCs w:val="20"/>
                                  </w:rPr>
                                </w:pPr>
                                <w:r>
                                  <w:rPr>
                                    <w:sz w:val="20"/>
                                    <w:szCs w:val="20"/>
                                  </w:rPr>
                                  <w:t>O</w:t>
                                </w:r>
                              </w:p>
                            </w:txbxContent>
                          </wps:txbx>
                          <wps:bodyPr rot="0" vert="horz" wrap="square" lIns="91440" tIns="45720" rIns="91440" bIns="45720" anchor="t" anchorCtr="0" upright="1">
                            <a:noAutofit/>
                          </wps:bodyPr>
                        </wps:wsp>
                        <wps:wsp>
                          <wps:cNvPr id="2369" name="Line 1992"/>
                          <wps:cNvCnPr/>
                          <wps:spPr bwMode="auto">
                            <a:xfrm>
                              <a:off x="7198" y="1287"/>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0" name="Line 1993"/>
                          <wps:cNvCnPr/>
                          <wps:spPr bwMode="auto">
                            <a:xfrm>
                              <a:off x="7198" y="193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1" name="Line 1994"/>
                          <wps:cNvCnPr/>
                          <wps:spPr bwMode="auto">
                            <a:xfrm>
                              <a:off x="7198" y="18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2" name="Line 1995"/>
                          <wps:cNvCnPr/>
                          <wps:spPr bwMode="auto">
                            <a:xfrm>
                              <a:off x="7198" y="17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3" name="Line 1996"/>
                          <wps:cNvCnPr/>
                          <wps:spPr bwMode="auto">
                            <a:xfrm>
                              <a:off x="7198" y="165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4" name="Line 1997"/>
                          <wps:cNvCnPr/>
                          <wps:spPr bwMode="auto">
                            <a:xfrm>
                              <a:off x="7198" y="155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5" name="Line 1998"/>
                          <wps:cNvCnPr/>
                          <wps:spPr bwMode="auto">
                            <a:xfrm>
                              <a:off x="7198" y="138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6" name="Line 1999"/>
                          <wps:cNvCnPr/>
                          <wps:spPr bwMode="auto">
                            <a:xfrm>
                              <a:off x="7198" y="146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7" name="Line 2000"/>
                          <wps:cNvCnPr/>
                          <wps:spPr bwMode="auto">
                            <a:xfrm>
                              <a:off x="7198" y="130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8" name="Line 2001"/>
                          <wps:cNvCnPr/>
                          <wps:spPr bwMode="auto">
                            <a:xfrm>
                              <a:off x="7295" y="1470"/>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9" name="Line 2002"/>
                          <wps:cNvCnPr/>
                          <wps:spPr bwMode="auto">
                            <a:xfrm>
                              <a:off x="7288" y="1937"/>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80" name="Text Box 2003"/>
                          <wps:cNvSpPr txBox="1">
                            <a:spLocks noChangeArrowheads="1"/>
                          </wps:cNvSpPr>
                          <wps:spPr bwMode="auto">
                            <a:xfrm>
                              <a:off x="7413" y="1507"/>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9D2CC0" w:rsidRDefault="00A55DAD" w:rsidP="00960BBD">
                                <w:pPr>
                                  <w:rPr>
                                    <w:sz w:val="20"/>
                                    <w:szCs w:val="20"/>
                                  </w:rPr>
                                </w:pPr>
                                <w:r w:rsidRPr="009D2CC0">
                                  <w:rPr>
                                    <w:sz w:val="20"/>
                                    <w:szCs w:val="20"/>
                                  </w:rPr>
                                  <w:t>h</w:t>
                                </w:r>
                              </w:p>
                            </w:txbxContent>
                          </wps:txbx>
                          <wps:bodyPr rot="0" vert="horz" wrap="square" lIns="91440" tIns="45720" rIns="91440" bIns="45720" anchor="t" anchorCtr="0" upright="1">
                            <a:noAutofit/>
                          </wps:bodyPr>
                        </wps:wsp>
                        <wps:wsp>
                          <wps:cNvPr id="2381" name="Line 2004"/>
                          <wps:cNvCnPr/>
                          <wps:spPr bwMode="auto">
                            <a:xfrm>
                              <a:off x="7418" y="1442"/>
                              <a:ext cx="0" cy="51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2382" name="Text Box 2005"/>
                        <wps:cNvSpPr txBox="1">
                          <a:spLocks noChangeArrowheads="1"/>
                        </wps:cNvSpPr>
                        <wps:spPr bwMode="auto">
                          <a:xfrm>
                            <a:off x="1377" y="288"/>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wps:txbx>
                        <wps:bodyPr rot="0" vert="horz" wrap="square" lIns="91440" tIns="45720" rIns="91440" bIns="45720" anchor="t" anchorCtr="0" upright="1">
                          <a:noAutofit/>
                        </wps:bodyPr>
                      </wps:wsp>
                      <wps:wsp>
                        <wps:cNvPr id="2383" name="Text Box 2006"/>
                        <wps:cNvSpPr txBox="1">
                          <a:spLocks noChangeArrowheads="1"/>
                        </wps:cNvSpPr>
                        <wps:spPr bwMode="auto">
                          <a:xfrm>
                            <a:off x="2577" y="28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48523A" w:rsidRDefault="00A55DAD" w:rsidP="00960BBD">
                              <w:pPr>
                                <w:rPr>
                                  <w:sz w:val="20"/>
                                  <w:szCs w:val="20"/>
                                  <w:vertAlign w:val="subscript"/>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88" o:spid="_x0000_s1220" style="position:absolute;left:0;text-align:left;margin-left:417.3pt;margin-top:33pt;width:108.15pt;height:128.8pt;z-index:251669504" coordorigin="1134,283" coordsize="2163,257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mq7c3KQcAAGk2AAAOAAAAZHJzL2Uyb0RvYy54bWzsW22PmzgQ/n7S/QfE 9zRAIEC02Wo3L1Wl3t3q2vsBDpCACpizySbb0/33m7ExAbLb3TbbXCNRqSuDwdgzz8wz9kyu3u6z VLuPGE9oPtXNN4auRXlAwyTfTPW/Pi0Hnq7xkuQhSWkeTfWHiOtvr3/95WpXTCKLxjQNI6bBIDmf 7IqpHpdlMRkOeRBHGeFvaBHl0LmmLCMlXLLNMGRkB6Nn6dAyjPFwR1lYMBpEnMPduezUr8X463UU lH+s1zwqtXSqw9xK8ZeJvyv8O7y+IpMNI0WcBNU0yHfMIiNJDh+th5qTkmhblhwNlSUBo5yuyzcB zYZ0vU6CSKwBVmMandW8Y3RbiLVsJrtNUYsJRNuR03cPG/x+f8e0JJzq1mjs6FpOMtCS+LBm+p6H AtoVmwk8944VH4s7JlcJzQ80+Myhe9jtx+uNfFhb7X6jIYxItiUVAtqvWYZDwNK1vdDDQ62HaF9q Adw0R+7IMWA2AfSZ45HjjitNBTGoE98zzZGta9BteSOpxCBeVK9b8Ip814I3sXdIJvK7Yq7V3K6v iiSYwP9KrtA6kuvz+IO3yi2L9GqQ7EVjZIR93hYDgEBBymSVpEn5IOAMIsJJ5fd3SYCixouWisZK RfAAfheV5OMS1ZPyPYLrEgrScjqLSb6JbngB1gCSgxHULcboLo5IyPE2yqk9irhszWWVJsUySVPU ILarVYNBdQD5iOAk2Oc02GZRXkrrZVEKAqA5j5OC6xqbRNkqAjCy96Ep4AKQ+MBL/ByCQ1jUP5Z3 Yxi+dTuYOcZsYBvuYnDj2+7ANRaubdieOTNn/+Lbpj3Z8gjEQNJ5kVRzhbtHs33UfCpHIw1TGLh2 T4QbkYiCCQlkqSkCyFAkOFfOgj9B2PActEsWlUGMzTVIrroPD9cdQswHyaIOOBjas7ZT24AzdqUN oIzQgCzDATWj9ViWb7UsAJDBePkuopmGDRA1TFSImtyDpOXS1CM46ZyiwsVS0rx1A9Yg7ygJNJXk G/7CW3j2wLbGC1DSfD64Wc7swXhpus58NJ/N5qZSUpyEYZTjZ07XkRA5TZNQwZSzzWqWMqm7pfhX CYQfHhsiVg7TUHrFwVCmEne+adnGreUPlmPPHdhL2xn4ruENDNO/9ceG7dvzZXtJH5I8On1J2m6q +47lCC01Jo04a6zNEP+O10YmWVICyaZJNtW9+iEyQctf5KFQbUmSVLYbosDpH0QB6laKFohFjFYu AyAraUK41poxDsziKrelmMUXDr3LHMifr8UslmdJhjDHiiKUedhuxQ+eKeiBTGpeccGfCl4xLa8y qgOxdN8DiTxGK7sCYhmufCNcvczfYCTzWBTwMSZFBLrHYVtcABOVdP0JF3ZL90AGvvDj1aNI11q5 hx7078IyJGt/hQEar8pPvsgVuQ46HGRr1674WAnbtCDuQlc0kiReC+2bPdHT0H/KrJWDqn3Y111W b98V20KYxAUHSQiU+9VexIhuja4VDR8AXIwCg4B+YQcAjZiyL7q2g2h6qvO/twTDovR9Dvj3TdvG 8Ftc2I6LmGDNnlWzh+QBDDXVS12TzVkpQ/ZtwZJNDF+SaM7pDYSV60SwFk5ZzgqcEl6ACcrpn8MW fWWLwuWDHQrWrYxplt8x8LJKqM8S+yNOSFlTZUtj5xlWT8F1C4t/CaufTDCwT6l45ClO+UkjhYZj eCIAaLKeUqBUpQQbBkznRpsLKJCeX6FN+NyT0eaPOnHk2JKuW5D10467B1tnQ3+8degEzpcENtww ilMBBTYbY8yTwebZwoXJABs3LT3YXnMPdKGeDRxOG2zOq4DN7cH2IzfcFwo22AW2wSZ2gyd7trHT 0+gPPN25ULDBYUQbbAIkJ4PNkTuBnkYhwmpFVaefu11wzFZnclTMViVyxAnS929HR+pMTG1H+5it j9kgxdbxbCIhdbJns7tZjR5sPdjcOpMgPBuUAFSJhFM9m9HHbH3M1smwuHWGRYGtPv+GRMw306jl Ay1jjsSGAzyRdVM0OjJ/xoM2zALPCY9l6pQ/8Dkt5bz7896zZhfcdnYBnN5J2QULynoEDo/Oe3sc nqlC4TL3sF6dd6gzzoDFZu7hjBln24TjG/SmTpe6+4xzu7zwOBtxcsLv9StKcLsgK0qwdcg4156u zzi3qj+8dloG7PCktIxtVpxgd0/Kq4yzY752EhDqOg1ZlHKow3pxSdNRBKKVDwXWmWJJI9QgTPUs CqH6IIKqZGyJcKsqcnr+0a+XifyPlW2vzBuHctizVUp4dYanySHNLM/5OATqjGE7CRyCEVErILeR 6rBoyYGyFeh5Ovfdl09CMXCjZlCWXcqqCTxAxS1OXz7ZqRR+iuzqUKonuzbZ1Zm6ptNoZuvO5zTg NwXKaXQqHXun0ddc12Xn54uQ67jvUpyGiDrg90yCVqvfXuEPpprX0G7+Quz6PwAAAP//AwBQSwME FAAGAAgAAAAhAKomDr68AAAAIQEAABkAAABkcnMvX3JlbHMvZTJvRG9jLnhtbC5yZWxzhI9BasMw EEX3hdxBzD6WnUUoxbI3oeBtSA4wSGNZxBoJSS317SPIJoFAl/M//z2mH//8Kn4pZRdYQde0IIh1 MI6tguvle/8JIhdkg2tgUrBRhnHYffRnWrHUUV5czKJSOCtYSolfUma9kMfchEhcmzkkj6WeycqI +oaW5KFtjzI9M2B4YYrJKEiT6UBctljN/7PDPDtNp6B/PHF5o5DOV3cFYrJUFHgyDh9h10S2IIde vjw23AEAAP//AwBQSwMEFAAGAAgAAAAhANWyyOvhAAAACwEAAA8AAABkcnMvZG93bnJldi54bWxM j8FqwzAQRO+F/oPYQm+N5LgRqWs5hND2FApNCqU3xdrYJtbKWIrt/H2VU3Nc9jHzJl9NtmUD9r5x pCCZCWBIpTMNVQq+9+9PS2A+aDK6dYQKLuhhVdzf5TozbqQvHHahYjGEfKYV1CF0Gee+rNFqP3Md UvwdXW91iGdfcdPrMYbbls+FkNzqhmJDrTvc1Fiedmer4GPU4zpN3obt6bi5/O4Xnz/bBJV6fJjW r8ACTuEfhqt+VIciOh3cmYxnrYJl+iwjqkDKuOkKiIV4AXZQkM5TCbzI+e2G4g8AAP//AwBQSwME CgAAAAAAAAAhAMzS7JagEwAAoBMAABQAAABkcnMvbWVkaWEvaW1hZ2UxLnBuZ4lQTkcNChoKAAAA DUlIRFIAAAFJAAABKwgCAAAA3NTmrgAAAAFzUkdCAK7OHOkAAAAJcEhZcwAADsMAAA7EAYguPqMA ABNFSURBVHhe7Z07bF1V04bxJwQRDREVNOB0/FSmQaGDLkgU0MWVbUEBFUkVqOJUxFWgggbZXegI ojEV6UA0uOOjyqUhVQgNQaLgn48lbXaOj8++rz3vrOcUKByvy8wz85699pp9Wfv7778f4wMBCDxK 4ObNm6+//vr6+vqtW7dE2fxH1G7MhgAEVhNA22QIBGISQNsx44pXEEDb5AAEYhJA2zHjilcQQNvk AARiEkDbMeOKVxCIpu0HDx7cu3ePuEIAAqG0/eeff/7fPx/7B6GFQOEEQmn71KlTdtDm0F14TuN+ IhBK2wQVAhCoCKBtkgECMQmg7ZhxxSsIyGj79u3bR0dHowfsv/98Rh+WAR0SsB1Wu7vLtmPGtc0G tGHHHXOU0WS0/cYbb7z88suj6/DVV1+1YUeP9yixYZBxCXzyySd22+aVK1fGHdYGtGE///zzcYcd PpqMtpOqX3zxxeE+10cwVdvPOdoel6rP0X755RczbPRYpwEdXlUho22f6YJVEHBLAG27DQ2GQWAQ AbQ9CB+dIeCWANp2GxoMg8AgAmh7ED46Q8AtAbTtNjQYBoFBBND2IHx0jk1g9IJZTlxoOydt5hIj 0F7bv//+uzff0La3iGCPJIH2vwLZ3EPb2VAzEQSyEkDbWXEzGQSyEUDb2VAzkS8Cdmeh3eNx48aN fma9//77b7/9tuend6Ht/0XWwtwvwPTSJfDDDz/YvZmbm5s9bvOwXwS78cv+6/A0u4oI2tZNTiwf ROCtt9569tln7cD70UcfdRrIuly8eNG6bG9v2wid+uZsjLZz0mYuRwTsyZmfffaZGXRwcNDpsR92 H7gt9Kz7xx9/7MifY6asLbx/+/DwcG9vz6HF6dEWjW8LX1tbs2b2zmR7c3IbL1L7jY2N06dPt2k/ URv7+b9+/fpEg+cf1s5j80/aOKM9AsCW34b6119/rRrbMz8s5y0Bfvrpp/oI6f3bx1PORjhz5owd uk3YH374oTV47rnn0rCjP1yg0aOFBteuXTNH/v3S1FL/7O/vdx0xZ/sFa4//bzLm+++/b2yZGuQ0 fsVc9kvU0mCJZk6onmRGnaFJ2o7A1tKO4fXvv/vuu9R9Abitw+1Li9fDhw9dpZBZZTbXrV08btv6 ZGdnx0zf2tpyGKHd3d3VVqXjsDn52muvtbG/ccA2gwxpc+fOHWNuwG2tMWQcV31TFEwGL7zwgivD kjELQbeTZ1tm24H3559/rpZvS4/btnS3J3DZCF999ZWdri8dbRZ/P/30U9vVW0z7pcdtE4bE8eGk 4/bCD5hnX9LxIeRxWyUKv/32W9oSu3DhQpUqS4/bacV77tw5bxmVzkAXgLOXNsvvLJM6ImDH6suX L5tBVtZasan25Zdfpr8630KryKJtR0mGKXMReO+99+yYvKIeVtW97Nj+yH7VXBa3mFdM24bYLgZK 1cUeH/thtk3OTgWPHrPQRZFAqofZnvnSK9XsQcVpM/zSpUsq3olp2zYMDL3tfPS4VNBiYz8KVpkc /SHnKsHGzhUEzp49m/bA7WLShStJLWcs5exPJmzPF6sseCembSN7UgAaE9eEbTGzBdX58+cbG9Og QAJ2Ip1eBXv16tW6+1Xm2NJdCIuYttNOxtIArIZuFw/bXojQRohQDoUx1Y4caZ/MLt+qLjK3Ylha JKbEE3JWT9tLA9BI3BZa1sZqklbAaGxMg2IJ2JHZLi+rds6MQ9rcUcwcPW0b6GpXMym28ZNqG/aj axflNTamQckEqqvEq+N2yhyVulc9dpLarljbYsk2Nlfnom2/pde72S9Cy4vMS05ufLdDdHXNWaKR DuZyZCS1bZRtaZ0CYDforb4/vqpeKP70yuVTDIPrp9bVOaCca6raNtC2wLYDuC2ZVrwe1cpd6a9y GyFymRTJYDtK2zUqySPdzBHWti2wUwDSkXlpbqWjutW9UuWMDwRaErCrUO2ILZ05wtq2IKUAVGfU C2Gzs/FUvXB+42rLbKNZTgJp5zVdrCb60dZ2tfV9/Cr/6tpgu1JF5QJg0RyKarZljl2spuudtraN uwUg3aptt53Xw2Bqt5Nt6l66qYnlAwnIa9v8T1Vr21SzhxwkHHb6nR5wlxbtAxnRHQKKBCJo25bc aVOtemClXTNoa3JTdbXbqRgbbIbAEAIRtG3+pxt06tcS2Ze2EaJ1AfCQQNIXAgsEgmj7+I21dhK+ cHURsYdAUQSCaNtitvBADC4dLyqPcfY4gTjarjbV7B/pZhLiDYGSCYTStq3DrSRWPdqu5LjiOwRC aTsduu0CYOpeZDYEomnbVK314BtSEAITEYim7YkwMSwE5AigbbmQYTAEWhFA260w0QgCcgSWv+vP Npyr9yHJuaRlcHqnXMh3/S2+MlYrMFLWbm5u2kWZ33zzzZtvvvmv4cHe9eftJWyN9gR+15+UOiIY az+m9XxjTR4hqPgAgeME0DZZAYGYBNB2zLjiFQTQNjkAgZgE0HbMuOIVBNA2OQCBmATQdsy44hUE 0DY5AIGYBNB2zLjiFQTQNjkAgZgE0HbMuOIVBNA2OQCBoAQWbmZ45513gjrq2q3HH3+88a4SoQau Wcc1jntF4sYWzyBQI7B4//a77777xRdf2AOA0/O97dbiqnH9jm6+T1iGc7DXmF28eNGO23/99VeY zFxbWwvji5AjptlHXpK1dE1uz2YQWgFKm5p+MVmTC0nIramsyd2GBsMgMCYB9snHpMlYEPBDYLm2 7SFedsq0cNaUvuH7cTnUz9j9pAWWBCCwXNvV+Xbdw/ppLd8nGsM58MzJACry6QJrcp9xwSoIDCWA tocSpD8EfBJo0Pa455acq5/E02dyYJU0gQZtc46dojs1B+kcwnifBFiT+4wLVkFgKAG0PZQg/SHg kwD17cfm3VOgvu1TGAGsor49+bn06nN16tsBVOTTBdbkPuOCVRAYSgBtDyVIfwj4JEB9+5E7jec6 9/aZHFglTYD69gjXhA+/tlw6hzDeJwHW5D7jglUQGEoAbQ8lSH8I+CRAfZv6ts/MxKqhBKhvU98e mkP090mANbnPuGAVBIYSQNtDCdIfAj4JUN+mvu0zM7FqKAHq29S3h+YQ/X0SYE3uMy5YBYGhBND2 UIL0h4BPAtS3qW/7zEysGkqA+jb17aE5RH+fBFiT+4wLVkFgKIHl7+hdX1/f2toaOvaU/Xd3d7sO 36NL1yl6tL9z587BwQHv6O2Bji4LBFq9o9c/tR7v5fXsFO/o9RwdFdsa3tH79NNPq3gSyc4nn3wy kjv44oHA4pr86Ojoxo0bHixbasPXX39tFi78qf7OvfTu0ePf2JcffPDB6dOnfbpmhl24cMGnbT2s WngDbI8R6NKDwPXr18+fP191XNR2jxFzdtnZ2bGz08uXL3c6eU6pduvWLdtHyGltsXPZO54d+n54 eLi3t9fPMFvubmxs9OubrZdZ+MjRq8eJ64xdtre3jZRpu9P7cRNc0/aMljP17AT29/d7y8weNT27 /V0NEK6BdX1HV++40hECigSEta2IG5shkI0A2s6GmokgkJWApLavXLmysBO7+rniWYkyGQR8EJDU dr+9NB/AsQICmQhIajsTG6aBgDIBtK0cPWyHwMkEhLXd9d1dpAEEiiIgrG3q20VlKs52JSCs7a6u 0h4CRRFA20WFG2cLIiCpberbBWUorvYlIKlt6tt9w02/gghIarug+OAqBPoSQNt9ydEPAr4JCGub +rbv1MK6mQkIa5v69sy5w/S+CQhr2zdYrIPAzATQ9swBYHoITERAUtvUtyfKBoaNREBS29S3I6Ug vkxEQFLbE7FgWAhEIoC2I0UTXyDwLwFhbVPfJpEhsIKAsLapb5PZEIipbeIKAQigbXIAAsURkFyT U98uLk9xuDsBSW1T3+4eaHoUR0BS28VFCYch0J0A2u7OjB4QUCAgrG3q2woJho2zERDWNvXt2bKG iRUICGtbAS82QmA2Amh7NvRMDIFJCUhqm/r2pDnB4DEISGqb+naM5MOLSQlIantSIgwOgRgE0HaM OOIFBBYJCGub+jbpDIEVBIS1TX2bzIZATG0TVwhAAG2TAxAojoDkmpz6dnF5isPdCUhqm/p290DT ozgCktouLko4DIHuBNB2d2b0gIACAWFtU99WSDBsnI2AsLapb8+WNUysQEBY2wp4sRECsxFA27Oh Z+LMBP7444/eM96/f79337k6Smqb+vZc6SI97927d3vb/+OPP/buO1dHSW1T354rXZhXiICktoX4 Yqo3Auvr6/Vd2MZ/W3tvLrS0B223BEUzCIgRENY29W2xXHNmbvj8EdY29W1nYhEzJ3z+CGtbLJUw FwJ5CaDtvLyZDQK5CEhqm/p2rvQIOM/t27fTmXbdtxXn3tZelIKktqlvi2abB7OrGljdmBXn3tTA PEQNGyAAgX8JSB63CSAEINBIQFjb4euTjcGjwRAC4fNHWNvh65NDEpe+jQTC54+wthuDRwMIlEwA bZccfXyPTEBS29S3I6fkxL5R354Y8LDhqW8P41d0b+rbRYcf5yEQgIDkmjwAd1yAwNQEhLUdvj45 dewLHz98/ghrO3x9snDtTe1++PwR1vbUsWd8CEgTQNvS4cN4CJxIQFLb1LfJ6N4EqG/3RpejI/Xt HJSDzkF9O2hgcQsCxRCQXJMXEx0cDUVg4UFOU/smrO3w9cmpY1/4+Pnzx6puOZkLazt8fTJnHhQ4 V/j8EdZ2gemIyxBoTwBtt2dFSwgoEZDUNvVtpRRzZiv1bWcBedQc6tuuw+PVuFdeecVM61fffv75 5726daJdksdtOcoY7IHAM88809uMp556qnffuTqi7bnIMy8EpiUgrO389clpQ8HoeQmEzx9hbYev T+ZN9eJmC58/wtouLhlxGAJdCKDtLrRoCwEdApLapr6tk2DuLKW+7S4kdYOob7sOj2/j+tW3ffu0 3DrJ47YiaGyGQGYCaDszcKaDQCYCwtoOX5/MlAKlThM+f4S1Hb4+WaroMvkdPn+EtZ0pBZgGApoE 0LZm3LAaAk0EJLVNfbsprPz9RALUt10nB/Vt1+HxbRz1bd/xwToIQKCJgOSavMkp/g4BCDwmrO3w 9UnSc1IC4fNHWNvh65OTZjaDh88fYW2TnRCAwAoCaJv0gEBMApLapr4dMxmzeEV9OwvmvpNQ3+5L jn49n0+uCE7yuK0IGpshkJkA2s4MnOkgkImAsLbD1yczpUCp04TPH2Fth69Pliq6TH6Hzx9hbWdK AaaBgCYBtK0ZN6yGQBMBSW1T324KK38/kQD1bdfJQX3bdXh8G8f9277jg3UQgEATAck1eZNT/B0C EOD+bXKgVALUt/1GPnx90i/6EJaFzx/W5CHyFCcgcIwA2iYpIBCTgKS2qW/HTMYsXlHfzoK57yTU t/uSox/3b5MDEICAOAHJNbk4c8yHQA4CwtoOX5/MEf+C5wifP8LaDl+fLFh3OVwPnz/C2s4Rf+aA gCwBtC0bOgyHwEoCktqmvk1W9yZAfbs3uhwdqW/noBx0Du7fDhpY3IJAMQQk1+TFRAdHIdCfgLC2 w9cn+0eVni0IhM8fYW2Hr0+2yE+a9CcQPn+Etd0/qvSEQAEE0HYBQcbFIglIapv6dpG5Oo7T1LfH 4TjRKNS3JwJbwrDUt0uIMj5CIDIByTV55IDgGwRGIiCs7fD1yZFCzDDLCYTPH2Fth69PIspJCYTP H2FtTxp4BoeAOgG0rR5B7IfAcgKS2qa+TTr3JkB9uze6HB2pb+egHHQO6ttBA4tbECiGgOSavJjo 4CgE+hMQ1nb4+mT/qNKzBYHw+SOs7fD1yRb5SZP+BMLnj7C2+0eVnhAogADaLiDIuFgkAUltt69v FxlTnF5FoJz69pqddQjlws7OzsHBgdW3d3d325ttuybW+OzZs6dOnWrfi5bBCDx48ODo6Mhy4OHD h+1dO3PmjP0c7O/vb29vt+/lomV9R8H/vxPfdO1K+48L0BjhhkD7zLGWdq2LGW7a7tTLQ+Mijtud DvJuMhBDpiLQKR84bmf6naoft+uRXzq9Neha56B9oloCh5NSdiGvdI/bkntpq/Ovis3CVkIJ+XrS 7x3fp+i3WQmclCdt+rpqI6xtVxwxBgLeCKBtbxHBHgiMQ0BS2+3r212vGaZ9SqvSONRdrgvLOFgB bBypZR9FUttd798+fq7FuXc5e2Zt9hrq24dL99KyC3OECSW1PYLfDAGB6ATQdvQI41+pBIS1Xdo5 If7Ouxcg9xMhrG3OmTlnbnMuPVaeoG05AhgMgZgEhI/bMQOCVxAYiYCkto/Xt0+iwTnqvOeoKvyN UmVqPZek69tF3Ac20u8gw4QlcPPmzZN829zcvHfvnuL925LatrvBtra26sE4PDzc29vb2Ni4du1a 2ATEsbEJJN22GVVR24/czZfpRs0B0+g9+6JN4tDGPQGezTB5iK5evfrtt98en+b+/ft3795dPf1L L730xBNPTG4iE6gRuHTp0rlz59SsbrZXbE3e7BAtIACBfwhI7pMTOwhAoJEA2m5ERAMISBJA25Jh w2gINBJA242IaAABSQJoWzJsGA2BRgJouxERDSAgSeD/AQt4MK9uE3WjAAAAAElFTkSuQmCCUEsB Ai0AFAAGAAgAAAAhALGCZ7YKAQAAEwIAABMAAAAAAAAAAAAAAAAAAAAAAFtDb250ZW50X1R5cGVz XS54bWxQSwECLQAUAAYACAAAACEAOP0h/9YAAACUAQAACwAAAAAAAAAAAAAAAAA7AQAAX3JlbHMv LnJlbHNQSwECLQAUAAYACAAAACEA5qu3NykHAABpNgAADgAAAAAAAAAAAAAAAAA6AgAAZHJzL2Uy b0RvYy54bWxQSwECLQAUAAYACAAAACEAqiYOvrwAAAAhAQAAGQAAAAAAAAAAAAAAAACPCQAAZHJz L19yZWxzL2Uyb0RvYy54bWwucmVsc1BLAQItABQABgAIAAAAIQDVssjr4QAAAAsBAAAPAAAAAAAA AAAAAAAAAIIKAABkcnMvZG93bnJldi54bWxQSwECLQAKAAAAAAAAACEAzNLslqATAACgEwAAFAAA AAAAAAAAAAAAAACQCwAAZHJzL21lZGlhL2ltYWdlMS5wbmdQSwUGAAAAAAYABgB8AQAAYh8AAAAA ">
                <v:shape id="Picture 1989" o:spid="_x0000_s1221" type="#_x0000_t75" style="position:absolute;left:1134;top:567;width:2051;height:22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RXyEXGAAAA3QAAAA8AAABkcnMvZG93bnJldi54bWxEj9FqwkAURN8L/sNyhb7VXZUGia6ihUrt g1DNB1yy1ySavRuza4z9+m6h0MdhZs4wi1Vva9FR6yvHGsYjBYI4d6biQkN2fH+ZgfAB2WDtmDQ8 yMNqOXhaYGrcnb+oO4RCRAj7FDWUITSplD4vyaIfuYY4eifXWgxRtoU0Ld4j3NZyolQiLVYcF0ps 6K2k/HK4WQ2b7pzdrnv1uc/GW/q2nXrdHTOtn4f9eg4iUB/+w3/tD6NhMk0S+H0Tn4Bc/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5FfIRcYAAADdAAAADwAAAAAAAAAAAAAA AACfAgAAZHJzL2Rvd25yZXYueG1sUEsFBgAAAAAEAAQA9wAAAJIDAAAAAA== ">
                  <v:imagedata r:id="rId140" o:title=""/>
                </v:shape>
                <v:group id="Group 1990" o:spid="_x0000_s1222" style="position:absolute;left:2824;top:1683;width:473;height:816" coordorigin="7198,1287" coordsize="473,8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MI2sYAAADdAAAADwAAAGRycy9kb3ducmV2LnhtbESPT4vCMBTE7wv7HcJb 8KZpFXWpRhHRZQ8i+AcWb4/m2Rabl9LEtn57Iwh7HGbmN8x82ZlSNFS7wrKCeBCBIE6tLjhTcD5t +98gnEfWWFomBQ9ysFx8fswx0bblAzVHn4kAYZeggtz7KpHSpTkZdANbEQfvamuDPsg6k7rGNsBN KYdRNJEGCw4LOVa0zim9He9GwU+L7WoUb5rd7bp+XE7j/d8uJqV6X91qBsJT5//D7/avVjAcTabw ehOegFw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f4wjaxgAAAN0A AAAPAAAAAAAAAAAAAAAAAKoCAABkcnMvZG93bnJldi54bWxQSwUGAAAAAAQABAD6AAAAnQMAAAAA ">
                  <v:shape id="Text Box 1991" o:spid="_x0000_s1223" type="#_x0000_t202" style="position:absolute;left:7551;top:1743;width:1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28r8IA AADdAAAADwAAAGRycy9kb3ducmV2LnhtbERPS27CMBDdV+IO1iCxqYoDtKFNMaggUbElzQGGeEgi 4nEUu/ncHi+QWD69/2Y3mFp01LrKsoLFPAJBnFtdcaEg+zu+fYJwHlljbZkUjORgt528bDDRtucz dakvRAhhl6CC0vsmkdLlJRl0c9sQB+5qW4M+wLaQusU+hJtaLqMolgYrDg0lNnQoKb+l/0bB9dS/ fnz1l1+frc/v8R6r9cWOSs2mw883CE+Df4of7pNWsFzFYW54E56A3N4BAAD//wMAUEsBAi0AFAAG AAgAAAAhAPD3irv9AAAA4gEAABMAAAAAAAAAAAAAAAAAAAAAAFtDb250ZW50X1R5cGVzXS54bWxQ SwECLQAUAAYACAAAACEAMd1fYdIAAACPAQAACwAAAAAAAAAAAAAAAAAuAQAAX3JlbHMvLnJlbHNQ SwECLQAUAAYACAAAACEAMy8FnkEAAAA5AAAAEAAAAAAAAAAAAAAAAAApAgAAZHJzL3NoYXBleG1s LnhtbFBLAQItABQABgAIAAAAIQCvbbyvwgAAAN0AAAAPAAAAAAAAAAAAAAAAAJgCAABkcnMvZG93 bnJldi54bWxQSwUGAAAAAAQABAD1AAAAhwMAAAAA " stroked="f">
                    <v:textbox>
                      <w:txbxContent>
                        <w:p w:rsidR="00A55DAD" w:rsidRPr="009D2CC0" w:rsidRDefault="00A55DAD" w:rsidP="00960BBD">
                          <w:pPr>
                            <w:rPr>
                              <w:sz w:val="20"/>
                              <w:szCs w:val="20"/>
                            </w:rPr>
                          </w:pPr>
                          <w:r>
                            <w:rPr>
                              <w:sz w:val="20"/>
                              <w:szCs w:val="20"/>
                            </w:rPr>
                            <w:t>O</w:t>
                          </w:r>
                        </w:p>
                      </w:txbxContent>
                    </v:textbox>
                  </v:shape>
                  <v:line id="Line 1992" o:spid="_x0000_s1224" style="position:absolute;visibility:visible;mso-wrap-style:square" from="7198,1287" to="7198,1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TZy8cAAADdAAAADwAAAGRycy9kb3ducmV2LnhtbESPQWvCQBSE70L/w/IKvemmCqGmriIt BfUgVQvt8Zl9JrHZt2F3TeK/7xYEj8PMfMPMFr2pRUvOV5YVPI8SEMS51RUXCr4OH8MXED4ga6wt k4IreVjMHwYzzLTteEftPhQiQthnqKAMocmk9HlJBv3INsTRO1lnMETpCqkddhFuajlOklQarDgu lNjQW0n57/5iFGwnn2m7XG9W/fc6Pebvu+PPuXNKPT32y1cQgfpwD9/aK61gPEmn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BNnLxwAAAN0AAAAPAAAAAAAA AAAAAAAAAKECAABkcnMvZG93bnJldi54bWxQSwUGAAAAAAQABAD5AAAAlQMAAAAA "/>
                  <v:line id="Line 1993" o:spid="_x0000_s1225" style="position:absolute;visibility:visible;mso-wrap-style:square" from="7198,1937" to="7260,1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fmi8QAAADdAAAADwAAAGRycy9kb3ducmV2LnhtbERPz2vCMBS+D/wfwht4m+kUqnRGEUVQ D2PqYDs+m7e2s3kpSWy7/345CB4/vt/zZW9q0ZLzlWUFr6MEBHFudcWFgs/z9mUGwgdkjbVlUvBH HpaLwdMcM207PlJ7CoWIIewzVFCG0GRS+rwkg35kG+LI/VhnMEToCqkddjHc1HKcJKk0WHFsKLGh dUn59XQzCt4nH2m72h92/dc+veSb4+X7t3NKDZ/71RuIQH14iO/unVYwnkzj/vgmPgG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5+aLxAAAAN0AAAAPAAAAAAAAAAAA AAAAAKECAABkcnMvZG93bnJldi54bWxQSwUGAAAAAAQABAD5AAAAkgMAAAAA "/>
                  <v:line id="Line 1994" o:spid="_x0000_s1226" style="position:absolute;visibility:visible;mso-wrap-style:square" from="7198,1842" to="7260,1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tDEMgAAADdAAAADwAAAGRycy9kb3ducmV2LnhtbESPT2vCQBTE74V+h+UVeqsbFdISXUVa CtqD1D+gx2f2maTNvg272yR+e1cQehxm5jfMdN6bWrTkfGVZwXCQgCDOra64ULDffb68gfABWWNt mRRcyMN89vgwxUzbjjfUbkMhIoR9hgrKEJpMSp+XZNAPbEMcvbN1BkOUrpDaYRfhppajJEmlwYrj QokNvZeU/27/jIL1+DttF6uvZX9Ypaf8Y3M6/nROqeenfjEBEagP/+F7e6kVjMavQ7i9iU9Az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qtDEMgAAADdAAAADwAAAAAA AAAAAAAAAAChAgAAZHJzL2Rvd25yZXYueG1sUEsFBgAAAAAEAAQA+QAAAJYDAAAAAA== "/>
                  <v:line id="Line 1995" o:spid="_x0000_s1227" style="position:absolute;visibility:visible;mso-wrap-style:square" from="7198,1742" to="7260,17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ndZ8gAAADdAAAADwAAAGRycy9kb3ducmV2LnhtbESPQWvCQBSE74X+h+UVequbRkhLdBVp KWgPpVpBj8/sM4nNvg272yT9964geBxm5htmOh9MIzpyvras4HmUgCAurK65VLD9+Xh6BeEDssbG Min4Jw/z2f3dFHNte15TtwmliBD2OSqoQmhzKX1RkUE/si1x9I7WGQxRulJqh32Em0amSZJJgzXH hQpbequo+N38GQVf4++sW6w+l8NulR2K9/Vhf+qdUo8Pw2ICItAQbuFre6kVpOOXFC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nndZ8gAAADdAAAADwAAAAAA AAAAAAAAAAChAgAAZHJzL2Rvd25yZXYueG1sUEsFBgAAAAAEAAQA+QAAAJYDAAAAAA== "/>
                  <v:line id="Line 1996" o:spid="_x0000_s1228" style="position:absolute;visibility:visible;mso-wrap-style:square" from="7198,1657" to="7260,16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V4/MgAAADdAAAADwAAAGRycy9kb3ducmV2LnhtbESPQWvCQBSE74X+h+UVequbGkhLdBVp KWgPpVpBj8/sM4nNvg272yT9964geBxm5htmOh9MIzpyvras4HmUgCAurK65VLD9+Xh6BeEDssbG Min4Jw/z2f3dFHNte15TtwmliBD2OSqoQmhzKX1RkUE/si1x9I7WGQxRulJqh32Em0aOkySTBmuO CxW29FZR8bv5Mwq+0u+sW6w+l8NulR2K9/Vhf+qdUo8Pw2ICItAQbuFre6kVjNOXFC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TV4/MgAAADdAAAADwAAAAAA AAAAAAAAAAChAgAAZHJzL2Rvd25yZXYueG1sUEsFBgAAAAAEAAQA+QAAAJYDAAAAAA== "/>
                  <v:line id="Line 1997" o:spid="_x0000_s1229" style="position:absolute;visibility:visible;mso-wrap-style:square" from="7198,1552" to="7260,1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zgiMgAAADdAAAADwAAAGRycy9kb3ducmV2LnhtbESPQWvCQBSE7wX/w/KE3upGLbGkriIt Be2hqBXs8Zl9JtHs27C7TdJ/3y0UPA4z8w0zX/amFi05X1lWMB4lIIhzqysuFBw+3x6eQPiArLG2 TAp+yMNyMbibY6Ztxztq96EQEcI+QwVlCE0mpc9LMuhHtiGO3tk6gyFKV0jtsItwU8tJkqTSYMVx ocSGXkrKr/tvo+Bjuk3b1eZ93R836Sl/3Z2+Lp1T6n7Yr55BBOrDLfzfXmsFk+nsE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tzgiMgAAADdAAAADwAAAAAA AAAAAAAAAAChAgAAZHJzL2Rvd25yZXYueG1sUEsFBgAAAAAEAAQA+QAAAJYDAAAAAA== "/>
                  <v:line id="Line 1998" o:spid="_x0000_s1230" style="position:absolute;visibility:visible;mso-wrap-style:square" from="7198,1387" to="7260,1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BFE8gAAADdAAAADwAAAGRycy9kb3ducmV2LnhtbESPQWvCQBSE7wX/w/KE3upGpbGkriIt Be2hqBXs8Zl9JtHs27C7TdJ/3y0UPA4z8w0zX/amFi05X1lWMB4lIIhzqysuFBw+3x6eQPiArLG2 TAp+yMNyMbibY6Ztxztq96EQEcI+QwVlCE0mpc9LMuhHtiGO3tk6gyFKV0jtsItwU8tJkqTSYMVx ocSGXkrKr/tvo+Bjuk3b1eZ93R836Sl/3Z2+Lp1T6n7Yr55BBOrDLfzfXmsFk+nsE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ZBFE8gAAADdAAAADwAAAAAA AAAAAAAAAAChAgAAZHJzL2Rvd25yZXYueG1sUEsFBgAAAAAEAAQA+QAAAJYDAAAAAA== "/>
                  <v:line id="Line 1999" o:spid="_x0000_s1231" style="position:absolute;visibility:visible;mso-wrap-style:square" from="7198,1467" to="7260,14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LbZMcAAADdAAAADwAAAGRycy9kb3ducmV2LnhtbESPQWvCQBSE70L/w/IKvemmCqmkriIt BfUgVQvt8Zl9JrHZt2F3TeK/7xYEj8PMfMPMFr2pRUvOV5YVPI8SEMS51RUXCr4OH8MpCB+QNdaW ScGVPCzmD4MZZtp2vKN2HwoRIewzVFCG0GRS+rwkg35kG+LonawzGKJ0hdQOuwg3tRwnSSoNVhwX SmzoraT8d38xCraTz7Rdrjer/nudHvP33fHn3Dmlnh775SuIQH24h2/tlVYwnryk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QttkxwAAAN0AAAAPAAAAAAAA AAAAAAAAAKECAABkcnMvZG93bnJldi54bWxQSwUGAAAAAAQABAD5AAAAlQMAAAAA "/>
                  <v:line id="Line 2000" o:spid="_x0000_s1232" style="position:absolute;visibility:visible;mso-wrap-style:square" from="7198,1307" to="7260,13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5+/8gAAADdAAAADwAAAGRycy9kb3ducmV2LnhtbESPT2vCQBTE74V+h+UVvNVNFaJEV5GW gvZQ6h/Q4zP7TNJm34bdNUm/fbcgeBxm5jfMfNmbWrTkfGVZwcswAUGcW11xoeCwf3+egvABWWNt mRT8kofl4vFhjpm2HW+p3YVCRAj7DBWUITSZlD4vyaAf2oY4ehfrDIYoXSG1wy7CTS1HSZJKgxXH hRIbei0p/9ldjYLP8VfarjYf6/64Sc/52/Z8+u6cUoOnfjUDEagP9/CtvdYKRuPJB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g5+/8gAAADdAAAADwAAAAAA AAAAAAAAAAChAgAAZHJzL2Rvd25yZXYueG1sUEsFBgAAAAAEAAQA+QAAAJYDAAAAAA== "/>
                  <v:line id="Line 2001" o:spid="_x0000_s1233" style="position:absolute;visibility:visible;mso-wrap-style:square" from="7295,1470" to="7607,14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nC2MMAAADdAAAADwAAAGRycy9kb3ducmV2LnhtbERPz2vCMBS+C/sfwhvspqkOplajbIOB 2/TQquDx0TyTsualNJl2//1yEDx+fL+X69414kJdqD0rGI8yEMSV1zUbBYf9x3AGIkRkjY1nUvBH Adarh8ESc+2vXNCljEakEA45KrAxtrmUobLkMIx8S5y4s+8cxgQ7I3WH1xTuGjnJshfpsObUYLGl d0vVT/nrFHxPN83R8Kncfp7Dm59/FXJnrFJPj/3rAkSkPt7FN/dGK5g8T9Pc9CY9Abn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XpwtjDAAAA3QAAAA8AAAAAAAAAAAAA AAAAoQIAAGRycy9kb3ducmV2LnhtbFBLBQYAAAAABAAEAPkAAACRAwAAAAA= ">
                    <v:stroke dashstyle="1 1"/>
                  </v:line>
                  <v:line id="Line 2002" o:spid="_x0000_s1234" style="position:absolute;visibility:visible;mso-wrap-style:square" from="7288,1937" to="7600,1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VnQ8YAAADdAAAADwAAAGRycy9kb3ducmV2LnhtbESPQWsCMRSE70L/Q3gFb5qtgtatUWxB 0NYe3Fbw+Ng8k8XNy7KJuv33TaHgcZiZb5j5snO1uFIbKs8KnoYZCOLS64qNgu+v9eAZRIjIGmvP pOCHAiwXD7055trfeE/XIhqRIBxyVGBjbHIpQ2nJYRj6hjh5J986jEm2RuoWbwnuajnKsol0WHFa sNjQm6XyXFycgo/ppj4YPha77Sm8+tn7Xn4aq1T/sVu9gIjUxXv4v73RCkbj6Qz+3qQn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qlZ0PGAAAA3QAAAA8AAAAAAAAA AAAAAAAAoQIAAGRycy9kb3ducmV2LnhtbFBLBQYAAAAABAAEAPkAAACUAwAAAAA= ">
                    <v:stroke dashstyle="1 1"/>
                  </v:line>
                  <v:shape id="Text Box 2003" o:spid="_x0000_s1235" type="#_x0000_t202" style="position:absolute;left:7413;top:1507;width:1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dWU8EA AADdAAAADwAAAGRycy9kb3ducmV2LnhtbERPy4rCMBTdD/gP4QpuhjH1WadjFBUUtzp+wG1zbYvN TWmirX9vFoLLw3kv152pxIMaV1pWMBpGIIgzq0vOFVz+9z8LEM4ja6wsk4InOVivel9LTLRt+USP s89FCGGXoILC+zqR0mUFGXRDWxMH7mobgz7AJpe6wTaEm0qOo2guDZYcGgqsaVdQdjvfjYLrsf2e /bbpwV/i03S+xTJO7VOpQb/b/IHw1PmP+O0+agXjySLsD2/CE5CrFwAAAP//AwBQSwECLQAUAAYA CAAAACEA8PeKu/0AAADiAQAAEwAAAAAAAAAAAAAAAAAAAAAAW0NvbnRlbnRfVHlwZXNdLnhtbFBL AQItABQABgAIAAAAIQAx3V9h0gAAAI8BAAALAAAAAAAAAAAAAAAAAC4BAABfcmVscy8ucmVsc1BL AQItABQABgAIAAAAIQAzLwWeQQAAADkAAAAQAAAAAAAAAAAAAAAAACkCAABkcnMvc2hhcGV4bWwu eG1sUEsBAi0AFAAGAAgAAAAhAOEXVlPBAAAA3QAAAA8AAAAAAAAAAAAAAAAAmAIAAGRycy9kb3du cmV2LnhtbFBLBQYAAAAABAAEAPUAAACGAwAAAAA= " stroked="f">
                    <v:textbox>
                      <w:txbxContent>
                        <w:p w:rsidR="00A55DAD" w:rsidRPr="009D2CC0" w:rsidRDefault="00A55DAD" w:rsidP="00960BBD">
                          <w:pPr>
                            <w:rPr>
                              <w:sz w:val="20"/>
                              <w:szCs w:val="20"/>
                            </w:rPr>
                          </w:pPr>
                          <w:r w:rsidRPr="009D2CC0">
                            <w:rPr>
                              <w:sz w:val="20"/>
                              <w:szCs w:val="20"/>
                            </w:rPr>
                            <w:t>h</w:t>
                          </w:r>
                        </w:p>
                      </w:txbxContent>
                    </v:textbox>
                  </v:shape>
                  <v:line id="Line 2004" o:spid="_x0000_s1236" style="position:absolute;visibility:visible;mso-wrap-style:square" from="7418,1442" to="7418,1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ussMQAAADdAAAADwAAAGRycy9kb3ducmV2LnhtbESP0YrCMBRE3xf8h3CFfVvTKitSjSKi sLBPW/cD7jbXptrclCTW+vdmQfBxmJkzzGoz2Fb05EPjWEE+yUAQV043XCv4PR4+FiBCRNbYOiYF dwqwWY/eVlhod+Mf6stYiwThUKACE2NXSBkqQxbDxHXEyTs5bzEm6WupPd4S3LZymmVzabHhtGCw o52h6lJerYLjd3/efYZy380Pf02e+2G2r4xS7+NhuwQRaYiv8LP9pRVMZ4sc/t+kJ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e6ywxAAAAN0AAAAPAAAAAAAAAAAA AAAAAKECAABkcnMvZG93bnJldi54bWxQSwUGAAAAAAQABAD5AAAAkgMAAAAA " strokeweight=".5pt">
                    <v:stroke startarrow="open" endarrow="open"/>
                  </v:line>
                </v:group>
                <v:shape id="Text Box 2005" o:spid="_x0000_s1237" type="#_x0000_t202" style="position:absolute;left:1377;top:288;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CtD8MUA AADdAAAADwAAAGRycy9kb3ducmV2LnhtbESPT2vCQBTE7wW/w/IEb7prbMVGV5EWoSeLf1ro7ZF9 JsHs25BdTfz2riD0OMzMb5jFqrOVuFLjS8caxiMFgjhzpuRcw/GwGc5A+IBssHJMGm7kYbXsvSww Na7lHV33IRcRwj5FDUUIdSqlzwqy6EeuJo7eyTUWQ5RNLk2DbYTbSiZKTaXFkuNCgTV9FJSd9xer 4Wd7+vt9Vd/5p32rW9cpyfZdaj3od+s5iEBd+A8/219GQzKZJfB4E5+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gK0PwxQAAAN0AAAAPAAAAAAAAAAAAAAAAAJgCAABkcnMv ZG93bnJldi54bWxQSwUGAAAAAAQABAD1AAAAigMAAAAA " filled="f" stroked="f">
                  <v:textbox>
                    <w:txbxContent>
                      <w:p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v:textbox>
                </v:shape>
                <v:shape id="Text Box 2006" o:spid="_x0000_s1238" type="#_x0000_t202" style="position:absolute;left:2577;top:283;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2fma8UA AADdAAAADwAAAGRycy9kb3ducmV2LnhtbESPT2vCQBTE74LfYXmCt7qrtqLRVUpF6KnF+Ae8PbLP JJh9G7KrSb99t1DwOMzMb5jVprOVeFDjS8caxiMFgjhzpuRcw/Gwe5mD8AHZYOWYNPyQh82631th YlzLe3qkIRcRwj5BDUUIdSKlzwqy6EeuJo7e1TUWQ5RNLk2DbYTbSk6UmkmLJceFAmv6KCi7pXer 4fR1vZxf1Xe+tW916zol2S6k1sNB974EEagLz/B/+9NomEznU/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CPZ+ZrxQAAAN0AAAAPAAAAAAAAAAAAAAAAAJgCAABkcnMv ZG93bnJldi54bWxQSwUGAAAAAAQABAD1AAAAigMAAAAA " filled="f" stroked="f">
                  <v:textbox>
                    <w:txbxContent>
                      <w:p w:rsidR="00A55DAD" w:rsidRPr="0048523A" w:rsidRDefault="00A55DAD" w:rsidP="00960BBD">
                        <w:pPr>
                          <w:rPr>
                            <w:sz w:val="20"/>
                            <w:szCs w:val="20"/>
                            <w:vertAlign w:val="subscript"/>
                          </w:rPr>
                        </w:pPr>
                        <w:r>
                          <w:rPr>
                            <w:sz w:val="20"/>
                            <w:szCs w:val="20"/>
                          </w:rPr>
                          <w:t>p</w:t>
                        </w:r>
                        <w:r>
                          <w:rPr>
                            <w:sz w:val="20"/>
                            <w:szCs w:val="20"/>
                            <w:vertAlign w:val="subscript"/>
                          </w:rPr>
                          <w:t>2</w:t>
                        </w:r>
                      </w:p>
                    </w:txbxContent>
                  </v:textbox>
                </v:shape>
                <w10:wrap type="square"/>
              </v:group>
            </w:pict>
          </mc:Fallback>
        </mc:AlternateContent>
      </w:r>
      <w:r w:rsidR="00A55DAD" w:rsidRPr="00A55DAD">
        <w:rPr>
          <w:rFonts w:ascii="Times New Roman" w:hAnsi="Times New Roman"/>
        </w:rPr>
        <w:t>b) Có thể tịnh tiến tia tới SI (tia tới luôn song song với phương ban đầu) sao cho tia ló JK trùng với tia tới được không? Nếu có thì tia tới đi qua vị trí nào của hệ.</w:t>
      </w:r>
    </w:p>
    <w:p w:rsidR="00A55DAD" w:rsidRPr="00A55DAD" w:rsidRDefault="00A55DAD" w:rsidP="00960BBD">
      <w:pPr>
        <w:jc w:val="both"/>
        <w:rPr>
          <w:rFonts w:ascii="Times New Roman" w:hAnsi="Times New Roman"/>
          <w:b/>
          <w:i/>
        </w:rPr>
      </w:pPr>
      <w:r w:rsidRPr="00A55DAD">
        <w:rPr>
          <w:rFonts w:ascii="Times New Roman" w:hAnsi="Times New Roman"/>
          <w:b/>
          <w:bCs/>
          <w:u w:val="single"/>
          <w:lang w:val="nb-NO"/>
        </w:rPr>
        <w:t>Bài 5</w:t>
      </w:r>
      <w:r w:rsidRPr="00A55DAD">
        <w:rPr>
          <w:rFonts w:ascii="Times New Roman" w:hAnsi="Times New Roman"/>
          <w:b/>
          <w:i/>
        </w:rPr>
        <w:t xml:space="preserve"> (3,0 điểm)</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 xml:space="preserve">Một dụng cụ đo chênh lệch áp suất không khí gồm một ống chữ U đường kính     d = 5mm nối hai bình giống nhau có đường kính D = 50mm với nhau. Trong dụng cụ đựng hai chất lỏng không trộn lẫn với nhau là dung dịch rượu êtylic trong nước có trọng lượng riêng </w:t>
      </w:r>
      <w:r w:rsidRPr="00A55DAD">
        <w:rPr>
          <w:rFonts w:ascii="Times New Roman" w:hAnsi="Times New Roman"/>
          <w:position w:val="-12"/>
        </w:rPr>
        <w:object w:dxaOrig="1520" w:dyaOrig="380">
          <v:shape id="_x0000_i1117" type="#_x0000_t75" style="width:76pt;height:19pt" o:ole="">
            <v:imagedata r:id="rId141" o:title=""/>
          </v:shape>
          <o:OLEObject Type="Embed" ProgID="Equation.DSMT4" ShapeID="_x0000_i1117" DrawAspect="Content" ObjectID="_1609915909" r:id="rId142"/>
        </w:object>
      </w:r>
      <w:r w:rsidRPr="00A55DAD">
        <w:rPr>
          <w:rFonts w:ascii="Times New Roman" w:hAnsi="Times New Roman"/>
        </w:rPr>
        <w:t xml:space="preserve"> và dầu hỏa có trọng lượng riêng </w:t>
      </w:r>
      <w:r w:rsidRPr="00A55DAD">
        <w:rPr>
          <w:rFonts w:ascii="Times New Roman" w:hAnsi="Times New Roman"/>
          <w:position w:val="-12"/>
        </w:rPr>
        <w:object w:dxaOrig="1540" w:dyaOrig="380">
          <v:shape id="_x0000_i1118" type="#_x0000_t75" style="width:77pt;height:19pt" o:ole="">
            <v:imagedata r:id="rId143" o:title=""/>
          </v:shape>
          <o:OLEObject Type="Embed" ProgID="Equation.DSMT4" ShapeID="_x0000_i1118" DrawAspect="Content" ObjectID="_1609915910" r:id="rId144"/>
        </w:objec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 Khi áp suất của không khí ở hai nhánh bằng nhau thì mặt phân cách giữa hai chất lỏng nằm tại O.</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 xml:space="preserve">+ Khi có độ chênh lệch áp suất </w:t>
      </w:r>
      <w:r w:rsidRPr="00A55DAD">
        <w:rPr>
          <w:rFonts w:ascii="Times New Roman" w:hAnsi="Times New Roman"/>
          <w:position w:val="-10"/>
        </w:rPr>
        <w:object w:dxaOrig="1280" w:dyaOrig="340">
          <v:shape id="_x0000_i1119" type="#_x0000_t75" style="width:64pt;height:17pt" o:ole="">
            <v:imagedata r:id="rId145" o:title=""/>
          </v:shape>
          <o:OLEObject Type="Embed" ProgID="Equation.3" ShapeID="_x0000_i1119" DrawAspect="Content" ObjectID="_1609915911" r:id="rId146"/>
        </w:object>
      </w:r>
      <w:r w:rsidRPr="00A55DAD">
        <w:rPr>
          <w:rFonts w:ascii="Times New Roman" w:hAnsi="Times New Roman"/>
        </w:rPr>
        <w:t xml:space="preserve"> giữa hai nhánh, mặt phân cách giữa hai chất lỏng dịch chuyển lên trên một khoảng h </w:t>
      </w:r>
      <w:r w:rsidRPr="00A55DAD">
        <w:rPr>
          <w:rFonts w:ascii="Times New Roman" w:hAnsi="Times New Roman"/>
          <w:i/>
        </w:rPr>
        <w:t>(hình vẽ)</w:t>
      </w:r>
      <w:r w:rsidRPr="00A55DAD">
        <w:rPr>
          <w:rFonts w:ascii="Times New Roman" w:hAnsi="Times New Roman"/>
        </w:rPr>
        <w:t xml:space="preserve">. Xác định </w:t>
      </w:r>
      <w:r w:rsidRPr="00A55DAD">
        <w:rPr>
          <w:rFonts w:ascii="Times New Roman" w:hAnsi="Times New Roman"/>
          <w:position w:val="-10"/>
        </w:rPr>
        <w:object w:dxaOrig="340" w:dyaOrig="320">
          <v:shape id="_x0000_i1120" type="#_x0000_t75" style="width:17pt;height:16pt" o:ole="">
            <v:imagedata r:id="rId147" o:title=""/>
          </v:shape>
          <o:OLEObject Type="Embed" ProgID="Equation.3" ShapeID="_x0000_i1120" DrawAspect="Content" ObjectID="_1609915912" r:id="rId148"/>
        </w:object>
      </w:r>
      <w:r w:rsidRPr="00A55DAD">
        <w:rPr>
          <w:rFonts w:ascii="Times New Roman" w:hAnsi="Times New Roman"/>
        </w:rPr>
        <w:t>khi h = 250mm.</w:t>
      </w:r>
    </w:p>
    <w:p w:rsidR="00A55DAD" w:rsidRPr="00A55DAD" w:rsidRDefault="00A55DAD" w:rsidP="00960BBD">
      <w:pPr>
        <w:spacing w:line="276" w:lineRule="auto"/>
        <w:ind w:firstLine="360"/>
        <w:jc w:val="center"/>
        <w:rPr>
          <w:rFonts w:ascii="Times New Roman" w:hAnsi="Times New Roman"/>
          <w:b/>
        </w:rPr>
      </w:pPr>
      <w:r w:rsidRPr="00A55DAD">
        <w:rPr>
          <w:rFonts w:ascii="Times New Roman" w:hAnsi="Times New Roman"/>
          <w:b/>
        </w:rPr>
        <w:t>-----------HẾT------------</w:t>
      </w:r>
    </w:p>
    <w:p w:rsidR="00A55DAD" w:rsidRPr="00A55DAD" w:rsidRDefault="00A55DAD" w:rsidP="00960BBD">
      <w:pPr>
        <w:spacing w:before="200" w:line="276" w:lineRule="auto"/>
        <w:ind w:firstLine="357"/>
        <w:jc w:val="center"/>
        <w:rPr>
          <w:rFonts w:ascii="Times New Roman" w:hAnsi="Times New Roman"/>
          <w:i/>
        </w:rPr>
      </w:pPr>
      <w:r w:rsidRPr="00A55DAD">
        <w:rPr>
          <w:rFonts w:ascii="Times New Roman" w:hAnsi="Times New Roman"/>
          <w:i/>
        </w:rPr>
        <w:t>Họ và tên thí sinh: …………………………………………………………….. SBD: ………………</w:t>
      </w:r>
    </w:p>
    <w:tbl>
      <w:tblPr>
        <w:tblW w:w="5000" w:type="pct"/>
        <w:tblLayout w:type="fixed"/>
        <w:tblLook w:val="01E0" w:firstRow="1" w:lastRow="1" w:firstColumn="1" w:lastColumn="1" w:noHBand="0" w:noVBand="0"/>
      </w:tblPr>
      <w:tblGrid>
        <w:gridCol w:w="9948"/>
      </w:tblGrid>
      <w:tr w:rsidR="00A55DAD" w:rsidRPr="00A55DAD">
        <w:tc>
          <w:tcPr>
            <w:tcW w:w="5000" w:type="pct"/>
          </w:tcPr>
          <w:p w:rsidR="00F92FAB" w:rsidRDefault="00A55DAD" w:rsidP="00F92FAB">
            <w:pPr>
              <w:tabs>
                <w:tab w:val="left" w:pos="10593"/>
              </w:tabs>
              <w:spacing w:line="276" w:lineRule="auto"/>
              <w:jc w:val="center"/>
              <w:rPr>
                <w:rFonts w:ascii="Times New Roman" w:hAnsi="Times New Roman"/>
              </w:rPr>
            </w:pPr>
            <w:r w:rsidRPr="00A55DAD">
              <w:rPr>
                <w:rFonts w:ascii="Times New Roman" w:hAnsi="Times New Roman"/>
                <w:b/>
              </w:rPr>
              <w:br w:type="page"/>
            </w:r>
            <w:r w:rsidRPr="00A55DAD">
              <w:rPr>
                <w:rFonts w:ascii="Times New Roman" w:hAnsi="Times New Roman"/>
              </w:rPr>
              <w:br w:type="page"/>
            </w:r>
          </w:p>
          <w:p w:rsidR="00F92FAB" w:rsidRDefault="00F92FAB" w:rsidP="00F92FAB">
            <w:pPr>
              <w:tabs>
                <w:tab w:val="left" w:pos="10593"/>
              </w:tabs>
              <w:spacing w:line="276" w:lineRule="auto"/>
              <w:jc w:val="center"/>
              <w:rPr>
                <w:rFonts w:ascii="Times New Roman" w:hAnsi="Times New Roman"/>
              </w:rPr>
            </w:pPr>
          </w:p>
          <w:p w:rsidR="00F92FAB" w:rsidRDefault="00F92FAB" w:rsidP="00F92FAB">
            <w:pPr>
              <w:tabs>
                <w:tab w:val="left" w:pos="10593"/>
              </w:tabs>
              <w:spacing w:line="276" w:lineRule="auto"/>
              <w:jc w:val="center"/>
              <w:rPr>
                <w:rFonts w:ascii="Times New Roman" w:hAnsi="Times New Roman"/>
              </w:rPr>
            </w:pPr>
          </w:p>
          <w:p w:rsidR="00A55DAD" w:rsidRPr="00A55DAD" w:rsidRDefault="00A55DAD" w:rsidP="00F92FAB">
            <w:pPr>
              <w:tabs>
                <w:tab w:val="left" w:pos="10593"/>
              </w:tabs>
              <w:spacing w:line="276" w:lineRule="auto"/>
              <w:jc w:val="center"/>
              <w:rPr>
                <w:rFonts w:ascii="Times New Roman" w:hAnsi="Times New Roman"/>
                <w:b/>
              </w:rPr>
            </w:pPr>
            <w:r w:rsidRPr="00A55DAD">
              <w:rPr>
                <w:rFonts w:ascii="Times New Roman" w:hAnsi="Times New Roman"/>
                <w:i/>
                <w:iCs/>
                <w:lang w:val="fr-FR"/>
              </w:rPr>
              <w:lastRenderedPageBreak/>
              <w:t xml:space="preserve"> </w:t>
            </w:r>
          </w:p>
          <w:p w:rsidR="00A55DAD" w:rsidRPr="00A55DAD" w:rsidRDefault="00A55DAD" w:rsidP="00960BBD">
            <w:pPr>
              <w:tabs>
                <w:tab w:val="left" w:pos="10593"/>
              </w:tabs>
              <w:spacing w:line="276" w:lineRule="auto"/>
              <w:ind w:firstLine="360"/>
              <w:jc w:val="center"/>
              <w:rPr>
                <w:rFonts w:ascii="Times New Roman" w:hAnsi="Times New Roman"/>
                <w:b/>
              </w:rPr>
            </w:pPr>
            <w:r w:rsidRPr="00A55DAD">
              <w:rPr>
                <w:rFonts w:ascii="Times New Roman" w:hAnsi="Times New Roman"/>
                <w:i/>
                <w:iCs/>
                <w:lang w:val="fr-FR"/>
              </w:rPr>
              <w:t xml:space="preserve"> </w:t>
            </w:r>
          </w:p>
          <w:tbl>
            <w:tblPr>
              <w:tblW w:w="10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8820"/>
              <w:gridCol w:w="810"/>
            </w:tblGrid>
            <w:tr w:rsidR="00A55DAD" w:rsidRPr="00A55DAD">
              <w:tc>
                <w:tcPr>
                  <w:tcW w:w="805" w:type="dxa"/>
                  <w:shd w:val="clear" w:color="auto" w:fill="auto"/>
                  <w:vAlign w:val="center"/>
                </w:tcPr>
                <w:p w:rsidR="00A55DAD" w:rsidRPr="00A55DAD" w:rsidRDefault="00A55DAD" w:rsidP="00960BBD">
                  <w:pPr>
                    <w:spacing w:before="120" w:line="276" w:lineRule="auto"/>
                    <w:ind w:hanging="23"/>
                    <w:rPr>
                      <w:rFonts w:ascii="Times New Roman" w:hAnsi="Times New Roman"/>
                      <w:b/>
                    </w:rPr>
                  </w:pPr>
                  <w:r w:rsidRPr="00A55DAD">
                    <w:rPr>
                      <w:rFonts w:ascii="Times New Roman" w:hAnsi="Times New Roman"/>
                      <w:b/>
                    </w:rPr>
                    <w:t>Bài</w:t>
                  </w:r>
                </w:p>
              </w:tc>
              <w:tc>
                <w:tcPr>
                  <w:tcW w:w="8820" w:type="dxa"/>
                  <w:shd w:val="clear" w:color="auto" w:fill="auto"/>
                  <w:vAlign w:val="center"/>
                </w:tcPr>
                <w:p w:rsidR="00A55DAD" w:rsidRPr="00A55DAD" w:rsidRDefault="00A55DAD" w:rsidP="00960BBD">
                  <w:pPr>
                    <w:spacing w:before="120" w:line="276" w:lineRule="auto"/>
                    <w:ind w:hanging="18"/>
                    <w:jc w:val="center"/>
                    <w:rPr>
                      <w:rFonts w:ascii="Times New Roman" w:hAnsi="Times New Roman"/>
                      <w:b/>
                    </w:rPr>
                  </w:pPr>
                  <w:r w:rsidRPr="00A55DAD">
                    <w:rPr>
                      <w:rFonts w:ascii="Times New Roman" w:hAnsi="Times New Roman"/>
                      <w:b/>
                    </w:rPr>
                    <w:t>Đáp án</w:t>
                  </w:r>
                </w:p>
              </w:tc>
              <w:tc>
                <w:tcPr>
                  <w:tcW w:w="810" w:type="dxa"/>
                  <w:shd w:val="clear" w:color="auto" w:fill="auto"/>
                  <w:vAlign w:val="center"/>
                </w:tcPr>
                <w:p w:rsidR="00A55DAD" w:rsidRPr="00A55DAD" w:rsidRDefault="00A55DAD" w:rsidP="00960BBD">
                  <w:pPr>
                    <w:spacing w:line="276" w:lineRule="auto"/>
                    <w:jc w:val="center"/>
                    <w:rPr>
                      <w:rFonts w:ascii="Times New Roman" w:hAnsi="Times New Roman"/>
                      <w:b/>
                    </w:rPr>
                  </w:pPr>
                  <w:r w:rsidRPr="00A55DAD">
                    <w:rPr>
                      <w:rFonts w:ascii="Times New Roman" w:hAnsi="Times New Roman"/>
                      <w:b/>
                    </w:rPr>
                    <w:t>Điểm</w:t>
                  </w:r>
                </w:p>
              </w:tc>
            </w:tr>
            <w:tr w:rsidR="00A55DAD" w:rsidRPr="00A55DAD">
              <w:tc>
                <w:tcPr>
                  <w:tcW w:w="805" w:type="dxa"/>
                  <w:shd w:val="clear" w:color="auto" w:fill="D9D9D9"/>
                </w:tcPr>
                <w:p w:rsidR="00A55DAD" w:rsidRPr="00A55DAD" w:rsidRDefault="00A55DAD" w:rsidP="00960BBD">
                  <w:pPr>
                    <w:tabs>
                      <w:tab w:val="left" w:pos="10593"/>
                    </w:tabs>
                    <w:spacing w:line="276" w:lineRule="auto"/>
                    <w:ind w:right="-108" w:hanging="23"/>
                    <w:jc w:val="center"/>
                    <w:rPr>
                      <w:rFonts w:ascii="Times New Roman" w:hAnsi="Times New Roman"/>
                      <w:b/>
                    </w:rPr>
                  </w:pPr>
                  <w:r w:rsidRPr="00A55DAD">
                    <w:rPr>
                      <w:rFonts w:ascii="Times New Roman" w:hAnsi="Times New Roman"/>
                      <w:b/>
                    </w:rPr>
                    <w:t>Bài 1</w:t>
                  </w:r>
                </w:p>
              </w:tc>
              <w:tc>
                <w:tcPr>
                  <w:tcW w:w="8820" w:type="dxa"/>
                  <w:shd w:val="clear" w:color="auto" w:fill="D9D9D9"/>
                </w:tcPr>
                <w:p w:rsidR="00A55DAD" w:rsidRPr="00A55DAD" w:rsidRDefault="00A55DAD" w:rsidP="00960BBD">
                  <w:pPr>
                    <w:spacing w:line="276" w:lineRule="auto"/>
                    <w:ind w:hanging="18"/>
                    <w:rPr>
                      <w:rFonts w:ascii="Times New Roman" w:hAnsi="Times New Roman"/>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5,0</w:t>
                  </w:r>
                </w:p>
              </w:tc>
            </w:tr>
            <w:tr w:rsidR="00A55DAD" w:rsidRPr="00A55DAD">
              <w:tc>
                <w:tcPr>
                  <w:tcW w:w="805" w:type="dxa"/>
                  <w:vMerge w:val="restart"/>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p>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a) Chiều dài </w:t>
                  </w:r>
                  <w:r w:rsidRPr="00A55DAD">
                    <w:rPr>
                      <w:rFonts w:ascii="Times New Roman" w:hAnsi="Times New Roman"/>
                      <w:position w:val="-6"/>
                    </w:rPr>
                    <w:object w:dxaOrig="2799" w:dyaOrig="380">
                      <v:shape id="_x0000_i1121" type="#_x0000_t75" style="width:139.95pt;height:19pt" o:ole="">
                        <v:imagedata r:id="rId149" o:title=""/>
                      </v:shape>
                      <o:OLEObject Type="Embed" ProgID="Equation.DSMT4" ShapeID="_x0000_i1121" DrawAspect="Content" ObjectID="_1609915913" r:id="rId150"/>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Thời gian chạy một vòng của xe thứ nhất </w:t>
                  </w:r>
                  <w:r w:rsidRPr="00A55DAD">
                    <w:rPr>
                      <w:rFonts w:ascii="Times New Roman" w:hAnsi="Times New Roman"/>
                      <w:position w:val="-30"/>
                    </w:rPr>
                    <w:object w:dxaOrig="1980" w:dyaOrig="680">
                      <v:shape id="_x0000_i1122" type="#_x0000_t75" style="width:99pt;height:34pt" o:ole="">
                        <v:imagedata r:id="rId151" o:title=""/>
                      </v:shape>
                      <o:OLEObject Type="Embed" ProgID="Equation.DSMT4" ShapeID="_x0000_i1122" DrawAspect="Content" ObjectID="_1609915914" r:id="rId152"/>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Thời gian chạy một vòng của xe thứ hai </w:t>
                  </w:r>
                  <w:r w:rsidRPr="00A55DAD">
                    <w:rPr>
                      <w:rFonts w:ascii="Times New Roman" w:hAnsi="Times New Roman"/>
                      <w:position w:val="-30"/>
                    </w:rPr>
                    <w:object w:dxaOrig="1900" w:dyaOrig="680">
                      <v:shape id="_x0000_i1123" type="#_x0000_t75" style="width:95pt;height:34pt" o:ole="">
                        <v:imagedata r:id="rId153" o:title=""/>
                      </v:shape>
                      <o:OLEObject Type="Embed" ProgID="Equation.DSMT4" ShapeID="_x0000_i1123" DrawAspect="Content" ObjectID="_1609915915" r:id="rId154"/>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Xe thứ hai chạy nhiều hơn xe thứ nhất một vòng nên</w:t>
                  </w:r>
                </w:p>
                <w:p w:rsidR="00A55DAD" w:rsidRPr="00A55DAD" w:rsidRDefault="00A55DAD" w:rsidP="00960BBD">
                  <w:pPr>
                    <w:spacing w:line="276" w:lineRule="auto"/>
                    <w:ind w:hanging="18"/>
                    <w:jc w:val="center"/>
                    <w:rPr>
                      <w:rFonts w:ascii="Times New Roman" w:hAnsi="Times New Roman"/>
                    </w:rPr>
                  </w:pPr>
                  <w:r w:rsidRPr="00A55DAD">
                    <w:rPr>
                      <w:rFonts w:ascii="Times New Roman" w:hAnsi="Times New Roman"/>
                      <w:position w:val="-30"/>
                    </w:rPr>
                    <w:object w:dxaOrig="1060" w:dyaOrig="680">
                      <v:shape id="_x0000_i1124" type="#_x0000_t75" style="width:53pt;height:34pt" o:ole="">
                        <v:imagedata r:id="rId155" o:title=""/>
                      </v:shape>
                      <o:OLEObject Type="Embed" ProgID="Equation.DSMT4" ShapeID="_x0000_i1124" DrawAspect="Content" ObjectID="_1609915916" r:id="rId156"/>
                    </w:object>
                  </w:r>
                </w:p>
                <w:p w:rsidR="00A55DAD" w:rsidRPr="00A55DAD" w:rsidRDefault="00A55DAD" w:rsidP="00960BBD">
                  <w:pPr>
                    <w:spacing w:line="276" w:lineRule="auto"/>
                    <w:ind w:hanging="18"/>
                    <w:jc w:val="center"/>
                    <w:rPr>
                      <w:rFonts w:ascii="Times New Roman" w:hAnsi="Times New Roman"/>
                    </w:rPr>
                  </w:pPr>
                  <w:r w:rsidRPr="00A55DAD">
                    <w:rPr>
                      <w:rFonts w:ascii="Times New Roman" w:hAnsi="Times New Roman"/>
                      <w:position w:val="-30"/>
                    </w:rPr>
                    <w:object w:dxaOrig="2260" w:dyaOrig="680">
                      <v:shape id="_x0000_i1125" type="#_x0000_t75" style="width:113pt;height:34pt" o:ole="">
                        <v:imagedata r:id="rId157" o:title=""/>
                      </v:shape>
                      <o:OLEObject Type="Embed" ProgID="Equation.DSMT4" ShapeID="_x0000_i1125" DrawAspect="Content" ObjectID="_1609915917" r:id="rId158"/>
                    </w:object>
                  </w:r>
                </w:p>
                <w:p w:rsidR="00A55DAD" w:rsidRPr="00A55DAD" w:rsidRDefault="00A55DAD" w:rsidP="00960BBD">
                  <w:pPr>
                    <w:spacing w:line="276" w:lineRule="auto"/>
                    <w:ind w:hanging="18"/>
                    <w:rPr>
                      <w:rFonts w:ascii="Times New Roman" w:hAnsi="Times New Roman"/>
                      <w:b/>
                    </w:rPr>
                  </w:pPr>
                  <w:r w:rsidRPr="00A55DAD">
                    <w:rPr>
                      <w:rFonts w:ascii="Times New Roman" w:hAnsi="Times New Roman"/>
                    </w:rPr>
                    <w:t>Vậy thời điểm đó là 7h40ph</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vMerge/>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b) Trong 6 phút đầu, xe thứ nhất đi được s</w:t>
                  </w:r>
                  <w:r w:rsidRPr="00A55DAD">
                    <w:rPr>
                      <w:rFonts w:ascii="Times New Roman" w:hAnsi="Times New Roman"/>
                      <w:vertAlign w:val="subscript"/>
                    </w:rPr>
                    <w:t>1</w:t>
                  </w:r>
                  <w:r w:rsidRPr="00A55DAD">
                    <w:rPr>
                      <w:rFonts w:ascii="Times New Roman" w:hAnsi="Times New Roman"/>
                    </w:rPr>
                    <w:t xml:space="preserve"> = 7.360 = 2520(m) &lt; AB và xe thứ hai đi được s</w:t>
                  </w:r>
                  <w:r w:rsidRPr="00A55DAD">
                    <w:rPr>
                      <w:rFonts w:ascii="Times New Roman" w:hAnsi="Times New Roman"/>
                      <w:vertAlign w:val="subscript"/>
                    </w:rPr>
                    <w:t>2</w:t>
                  </w:r>
                  <w:r w:rsidRPr="00A55DAD">
                    <w:rPr>
                      <w:rFonts w:ascii="Times New Roman" w:hAnsi="Times New Roman"/>
                    </w:rPr>
                    <w:t xml:space="preserve"> = 8.360 = 2880(m) &lt; DA. </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Như vậy trong 6 phút đầu xe thứ nhất đang chạy trên AB và xe thứ hai đang chạy trên DA.</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Giả sử ở thời điểm t xe thứ nhất ở N và xe thứ hai ở M. Đặt AD = a và MN = L ta có:</w:t>
                  </w:r>
                </w:p>
                <w:p w:rsidR="00A55DAD" w:rsidRPr="00A55DAD" w:rsidRDefault="00C90CA4" w:rsidP="00960BBD">
                  <w:pPr>
                    <w:spacing w:line="276" w:lineRule="auto"/>
                    <w:ind w:hanging="18"/>
                    <w:rPr>
                      <w:rFonts w:ascii="Times New Roman" w:hAnsi="Times New Roman"/>
                    </w:rPr>
                  </w:pPr>
                  <w:r>
                    <w:rPr>
                      <w:rFonts w:ascii="Times New Roman" w:hAnsi="Times New Roman"/>
                      <w:noProof/>
                    </w:rPr>
                    <mc:AlternateContent>
                      <mc:Choice Requires="wpg">
                        <w:drawing>
                          <wp:anchor distT="0" distB="0" distL="114300" distR="114300" simplePos="0" relativeHeight="251668480" behindDoc="0" locked="0" layoutInCell="1" allowOverlap="1">
                            <wp:simplePos x="0" y="0"/>
                            <wp:positionH relativeFrom="column">
                              <wp:posOffset>3502660</wp:posOffset>
                            </wp:positionH>
                            <wp:positionV relativeFrom="paragraph">
                              <wp:posOffset>273685</wp:posOffset>
                            </wp:positionV>
                            <wp:extent cx="1828800" cy="1158240"/>
                            <wp:effectExtent l="0" t="0" r="2540" b="0"/>
                            <wp:wrapNone/>
                            <wp:docPr id="2353" name="Group 1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158240"/>
                                      <a:chOff x="1374" y="543"/>
                                      <a:chExt cx="2880" cy="1824"/>
                                    </a:xfrm>
                                  </wpg:grpSpPr>
                                  <wps:wsp>
                                    <wps:cNvPr id="2354" name="Text Box 1977"/>
                                    <wps:cNvSpPr txBox="1">
                                      <a:spLocks noChangeArrowheads="1"/>
                                    </wps:cNvSpPr>
                                    <wps:spPr bwMode="auto">
                                      <a:xfrm>
                                        <a:off x="1434" y="1839"/>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sidRPr="006E1A9A">
                                            <w:rPr>
                                              <w:sz w:val="20"/>
                                              <w:szCs w:val="20"/>
                                            </w:rPr>
                                            <w:t>A</w:t>
                                          </w:r>
                                        </w:p>
                                      </w:txbxContent>
                                    </wps:txbx>
                                    <wps:bodyPr rot="0" vert="horz" wrap="square" lIns="91440" tIns="45720" rIns="91440" bIns="45720" anchor="t" anchorCtr="0" upright="1">
                                      <a:noAutofit/>
                                    </wps:bodyPr>
                                  </wps:wsp>
                                  <wps:wsp>
                                    <wps:cNvPr id="2355" name="Text Box 1978"/>
                                    <wps:cNvSpPr txBox="1">
                                      <a:spLocks noChangeArrowheads="1"/>
                                    </wps:cNvSpPr>
                                    <wps:spPr bwMode="auto">
                                      <a:xfrm>
                                        <a:off x="1422" y="543"/>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Pr>
                                              <w:sz w:val="20"/>
                                              <w:szCs w:val="20"/>
                                            </w:rPr>
                                            <w:t>B</w:t>
                                          </w:r>
                                        </w:p>
                                      </w:txbxContent>
                                    </wps:txbx>
                                    <wps:bodyPr rot="0" vert="horz" wrap="square" lIns="91440" tIns="45720" rIns="91440" bIns="45720" anchor="t" anchorCtr="0" upright="1">
                                      <a:noAutofit/>
                                    </wps:bodyPr>
                                  </wps:wsp>
                                  <wps:wsp>
                                    <wps:cNvPr id="2356" name="Text Box 1979"/>
                                    <wps:cNvSpPr txBox="1">
                                      <a:spLocks noChangeArrowheads="1"/>
                                    </wps:cNvSpPr>
                                    <wps:spPr bwMode="auto">
                                      <a:xfrm>
                                        <a:off x="3774" y="1827"/>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Pr>
                                              <w:sz w:val="20"/>
                                              <w:szCs w:val="20"/>
                                            </w:rPr>
                                            <w:t>D</w:t>
                                          </w:r>
                                        </w:p>
                                      </w:txbxContent>
                                    </wps:txbx>
                                    <wps:bodyPr rot="0" vert="horz" wrap="square" lIns="91440" tIns="45720" rIns="91440" bIns="45720" anchor="t" anchorCtr="0" upright="1">
                                      <a:noAutofit/>
                                    </wps:bodyPr>
                                  </wps:wsp>
                                  <wps:wsp>
                                    <wps:cNvPr id="2357" name="Text Box 1980"/>
                                    <wps:cNvSpPr txBox="1">
                                      <a:spLocks noChangeArrowheads="1"/>
                                    </wps:cNvSpPr>
                                    <wps:spPr bwMode="auto">
                                      <a:xfrm>
                                        <a:off x="1374" y="927"/>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Pr>
                                              <w:sz w:val="20"/>
                                              <w:szCs w:val="20"/>
                                            </w:rPr>
                                            <w:t>N</w:t>
                                          </w:r>
                                        </w:p>
                                      </w:txbxContent>
                                    </wps:txbx>
                                    <wps:bodyPr rot="0" vert="horz" wrap="square" lIns="91440" tIns="45720" rIns="91440" bIns="45720" anchor="t" anchorCtr="0" upright="1">
                                      <a:noAutofit/>
                                    </wps:bodyPr>
                                  </wps:wsp>
                                  <wps:wsp>
                                    <wps:cNvPr id="2358" name="Text Box 1981"/>
                                    <wps:cNvSpPr txBox="1">
                                      <a:spLocks noChangeArrowheads="1"/>
                                    </wps:cNvSpPr>
                                    <wps:spPr bwMode="auto">
                                      <a:xfrm>
                                        <a:off x="2934" y="2007"/>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Pr>
                                              <w:sz w:val="20"/>
                                              <w:szCs w:val="20"/>
                                            </w:rPr>
                                            <w:t>M</w:t>
                                          </w:r>
                                        </w:p>
                                      </w:txbxContent>
                                    </wps:txbx>
                                    <wps:bodyPr rot="0" vert="horz" wrap="square" lIns="91440" tIns="45720" rIns="91440" bIns="45720" anchor="t" anchorCtr="0" upright="1">
                                      <a:noAutofit/>
                                    </wps:bodyPr>
                                  </wps:wsp>
                                  <wps:wsp>
                                    <wps:cNvPr id="2359" name="Line 1982"/>
                                    <wps:cNvCnPr/>
                                    <wps:spPr bwMode="auto">
                                      <a:xfrm>
                                        <a:off x="1734" y="74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0" name="Line 1983"/>
                                    <wps:cNvCnPr/>
                                    <wps:spPr bwMode="auto">
                                      <a:xfrm>
                                        <a:off x="1734" y="200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1" name="Line 1984"/>
                                    <wps:cNvCnPr/>
                                    <wps:spPr bwMode="auto">
                                      <a:xfrm>
                                        <a:off x="1734" y="747"/>
                                        <a:ext cx="21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2" name="Line 1985"/>
                                    <wps:cNvCnPr/>
                                    <wps:spPr bwMode="auto">
                                      <a:xfrm>
                                        <a:off x="1734" y="1202"/>
                                        <a:ext cx="0" cy="805"/>
                                      </a:xfrm>
                                      <a:prstGeom prst="line">
                                        <a:avLst/>
                                      </a:prstGeom>
                                      <a:noFill/>
                                      <a:ln w="6350">
                                        <a:solidFill>
                                          <a:srgbClr val="000000"/>
                                        </a:solidFill>
                                        <a:round/>
                                        <a:headEnd type="diamond" w="med" len="med"/>
                                        <a:tailEnd/>
                                      </a:ln>
                                      <a:extLst>
                                        <a:ext uri="{909E8E84-426E-40DD-AFC4-6F175D3DCCD1}">
                                          <a14:hiddenFill xmlns:a14="http://schemas.microsoft.com/office/drawing/2010/main">
                                            <a:noFill/>
                                          </a14:hiddenFill>
                                        </a:ext>
                                      </a:extLst>
                                    </wps:spPr>
                                    <wps:bodyPr/>
                                  </wps:wsp>
                                  <wps:wsp>
                                    <wps:cNvPr id="2363" name="Line 1986"/>
                                    <wps:cNvCnPr/>
                                    <wps:spPr bwMode="auto">
                                      <a:xfrm>
                                        <a:off x="1734" y="2007"/>
                                        <a:ext cx="1423" cy="0"/>
                                      </a:xfrm>
                                      <a:prstGeom prst="line">
                                        <a:avLst/>
                                      </a:prstGeom>
                                      <a:noFill/>
                                      <a:ln w="6350">
                                        <a:solidFill>
                                          <a:srgbClr val="000000"/>
                                        </a:solidFill>
                                        <a:round/>
                                        <a:headEnd/>
                                        <a:tailEnd type="diamond" w="med" len="med"/>
                                      </a:ln>
                                      <a:extLst>
                                        <a:ext uri="{909E8E84-426E-40DD-AFC4-6F175D3DCCD1}">
                                          <a14:hiddenFill xmlns:a14="http://schemas.microsoft.com/office/drawing/2010/main">
                                            <a:noFill/>
                                          </a14:hiddenFill>
                                        </a:ext>
                                      </a:extLst>
                                    </wps:spPr>
                                    <wps:bodyPr/>
                                  </wps:wsp>
                                  <wps:wsp>
                                    <wps:cNvPr id="2364" name="Freeform 1987"/>
                                    <wps:cNvSpPr>
                                      <a:spLocks/>
                                    </wps:cNvSpPr>
                                    <wps:spPr bwMode="auto">
                                      <a:xfrm>
                                        <a:off x="1721" y="1182"/>
                                        <a:ext cx="1453" cy="825"/>
                                      </a:xfrm>
                                      <a:custGeom>
                                        <a:avLst/>
                                        <a:gdLst>
                                          <a:gd name="T0" fmla="*/ 0 w 1453"/>
                                          <a:gd name="T1" fmla="*/ 0 h 825"/>
                                          <a:gd name="T2" fmla="*/ 1453 w 1453"/>
                                          <a:gd name="T3" fmla="*/ 825 h 825"/>
                                        </a:gdLst>
                                        <a:ahLst/>
                                        <a:cxnLst>
                                          <a:cxn ang="0">
                                            <a:pos x="T0" y="T1"/>
                                          </a:cxn>
                                          <a:cxn ang="0">
                                            <a:pos x="T2" y="T3"/>
                                          </a:cxn>
                                        </a:cxnLst>
                                        <a:rect l="0" t="0" r="r" b="b"/>
                                        <a:pathLst>
                                          <a:path w="1453" h="825">
                                            <a:moveTo>
                                              <a:pt x="0" y="0"/>
                                            </a:moveTo>
                                            <a:lnTo>
                                              <a:pt x="1453" y="825"/>
                                            </a:lnTo>
                                          </a:path>
                                        </a:pathLst>
                                      </a:custGeom>
                                      <a:noFill/>
                                      <a:ln w="9525" cap="rnd">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76" o:spid="_x0000_s1239" style="position:absolute;margin-left:275.8pt;margin-top:21.55pt;width:2in;height:91.2pt;z-index:251668480" coordorigin="1374,543" coordsize="2880,18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d2StIwYAAIMmAAAOAAAAZHJzL2Uyb0RvYy54bWzsWm1v6jYU/j5p/8HKx0mUJARIUOlVC6Wa 1G2VbvcDTGJItMTO7LTQTfvvO8d2AuFl7dq76vYOPoCDnePj82o/x+ef1kVOHplUmeBjxztzHcJ4 LJKML8fOr/ezTugQVVGe0FxwNnaemHI+XXz/3fmqHDFfpCJPmCRAhKvRqhw7aVWVo25XxSkrqDoT JePQuRCyoBU8ymU3kXQF1Iu867vuoLsSMimliJlS8O/UdDoXmv5iweLql8VCsYrkYwd4q/S31N9z /O5enNPRUtIyzWLLBn0FFwXNOEzakJrSipIHme2RKrJYCiUW1Vksiq5YLLKY6TXAajx3ZzU3UjyU ei3L0WpZNmIC0e7I6dVk458f7yTJkrHj9/o9h3BagJb0xMSLhgMU0KpcjmDcjSw/l3fSrBKatyL+ TUF3d7cfn5dmMJmvfhIJUKQPldACWi9kgSRg6WSt9fDU6IGtKxLDn17oh6EL6oqhz/P6oR9YTcUp qBPf83rDwCHQ3Q96Rolxem1fx5ftu/Am9nbpyMyrebW84cLA6NRGruptcv2c0pJpdSmU10auwKmR 6z2u8EqsUbRDI1o9FOVKqjX0wMq0mJQRL+FiklK+ZJdSilXKaAI8enpJyDzMYlSCDwqJPCdvL+gZ uXlhLzKCq6Ue1FLrDbS0G6HRUSlVdcNEQbAxdiS4leaSPt6qysi3HoK6VSLPklmW5/pBLueTXJJH Ci440x+rktawnONgLvA1Q9H8A9zBHNiHfGqX+jPywCCu/KgzG4TDTjAL+p1o6IYd14uuooEbRMF0 9hcy6AWjNEsSxm8zzmr39oKXqdkGGuOY2sHJauxEfb9vNHR0ka7+HFpkkVUQ7fKsGDtg3/AxGkC9 XvMElk1HFc1y0+622ddWDDKof7VUwJ6N4o0xV+v5WjvzsI+UsXMukiewCylAb+AVEKqhkQr5h0NW EPbGjvr9gUrmkPxHDrYVeQH4Gqn0Q9Af+vAgt3vm2z2Ux0Bq7FQOMc1JZWLrQymzZQozGWvm4hL8 f5FpW9lwpWOHdsH388X+IV8Ma2lZh3ovX/T9dgw7ueLZwUz2oV3R5tCTK5qEtUmLg0OuqJMShoh3 dcXe0G4nYOuhE7NJN7gZOaXF9mb1Q/tis+k6pcX2FnV4wBdhP2g3Ee/qi83WPjq5YnMQ/vbSYrPn Orli2xUBMdk7LYb6zPfuadGP7GkRoJZTWqxBqW/PF5tN18kX274Y1b6oAQQvCv2tlDjhd9ImyJdh L0PrTcNgx5lquMp/DnnJAcf4J+SlwU/oKOdvhisAfrSoxDGEAmax0Mw+SONG1+F1GHQCf3DdCdzp tHM5mwSdwcwb9qe96WQy9dogDUI/bwdpkJ9GDFsYisGjANR6BkMxLgB61dgKwIPvhk2A8m3kr61N Q5s26r/a2vZjt+/hVAiuPgP0ncxtB6nfP/x8YHPzds1NY+VvNbe94LaxNu8U3/7X8Q3QTrOzreNb g1LDAfPV8c3zXZ2VN5CNDW6hq+kfr2P86/A26PXdV4P/e9mUVE8llMaSjBaCJ4DHj52CwW/OoJSK LUhC7YLAKd2asvDBHThWgg9VUY+V5QZNubM2xwapfYs57qdbL/Bhqv8i3X5Ze9w2t5fYJjjWafun ryl8GXuEwqwJjzPJGF55gDJx2CCWFoPDkGCLw/UetenB1P3Ck4gPyV8X182JZhM7vQCvAaCxhlDo xCnq2jkdxQ+mDIw81KVfuPKQ2L3/MqmBCwjAiyKHixQ/dIlLVkQT1ea1GQMMbI1JiZ0O6dVkIF80 Q5DEEUrAbzMMqJCGFrDeMEdT4FKzEK+5ZRhaULeE2xQmqJdC4dWCe+Aeln9vyuyw6rU+4xwZbCp4 93qnDvPpwebXToLF8t3bJ9IhcPtkbgJ8SSvkDYWKTUwDRgmp0QF2FOKR3Qs9pNq5NgGTbXpzvj3K kGmp0gyAd3AqrdxmeuR6S8HNGap1lCQx1owlpCtkplXBV9uFfl3drk8XrWF4UWBKVWouBKgnNRWV EcSxBMnh5tAz2dGGq+MjYXFfZ6xqyaYlwmN3JV59pv36LwHo6zlw00kbpr2VhVeptp+hvX137OJv AAAA//8DAFBLAwQUAAYACAAAACEAjmGXtuEAAAAKAQAADwAAAGRycy9kb3ducmV2LnhtbEyPwU7D MAyG70i8Q2QkbixNS6ZRmk7TBJwmJDYkxC1rvLZak1RN1nZvjznB0fan399frGfbsRGH0HqnQCwS YOgqb1pXK/g8vD6sgIWondGdd6jgigHW5e1NoXPjJ/eB4z7WjEJcyLWCJsY+5zxUDVodFr5HR7eT H6yONA41N4OeKNx2PE2SJbe6dfSh0T1uG6zO+4tV8DbpaZOJl3F3Pm2v3wf5/rUTqNT93bx5BhZx jn8w/OqTOpTkdPQXZwLrFEgploQqeMwEMAJW2RMtjgrSVErgZcH/Vyh/AAAA//8DAFBLAQItABQA BgAIAAAAIQC2gziS/gAAAOEBAAATAAAAAAAAAAAAAAAAAAAAAABbQ29udGVudF9UeXBlc10ueG1s UEsBAi0AFAAGAAgAAAAhADj9If/WAAAAlAEAAAsAAAAAAAAAAAAAAAAALwEAAF9yZWxzLy5yZWxz UEsBAi0AFAAGAAgAAAAhACN3ZK0jBgAAgyYAAA4AAAAAAAAAAAAAAAAALgIAAGRycy9lMm9Eb2Mu eG1sUEsBAi0AFAAGAAgAAAAhAI5hl7bhAAAACgEAAA8AAAAAAAAAAAAAAAAAfQgAAGRycy9kb3du cmV2LnhtbFBLBQYAAAAABAAEAPMAAACLCQAAAAA= ">
                            <v:shape id="Text Box 1977" o:spid="_x0000_s1240" type="#_x0000_t202" style="position:absolute;left:1434;top:1839;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x8F8QA AADdAAAADwAAAGRycy9kb3ducmV2LnhtbESP3YrCMBSE7wXfIRxhb0RTf7vbNcruguKt2gc4Nse2 bHNSmmjr2xtB8HKYmW+Y1aYzlbhR40rLCibjCARxZnXJuYL0tB19gnAeWWNlmRTcycFm3e+tMNG2 5QPdjj4XAcIuQQWF93UipcsKMujGtiYO3sU2Bn2QTS51g22Am0pOo2gpDZYcFgqs6a+g7P94NQou +3a4+GrPO5/Gh/nyF8v4bO9KfQy6n28Qnjr/Dr/ae61gOlvM4fkmPAG5fgAAAP//AwBQSwECLQAU AAYACAAAACEA8PeKu/0AAADiAQAAEwAAAAAAAAAAAAAAAAAAAAAAW0NvbnRlbnRfVHlwZXNdLnht bFBLAQItABQABgAIAAAAIQAx3V9h0gAAAI8BAAALAAAAAAAAAAAAAAAAAC4BAABfcmVscy8ucmVs c1BLAQItABQABgAIAAAAIQAzLwWeQQAAADkAAAAQAAAAAAAAAAAAAAAAACkCAABkcnMvc2hhcGV4 bWwueG1sUEsBAi0AFAAGAAgAAAAhAOBMfBfEAAAA3QAAAA8AAAAAAAAAAAAAAAAAmAIAAGRycy9k b3ducmV2LnhtbFBLBQYAAAAABAAEAPUAAACJAwAAAAA= " stroked="f">
                              <v:textbox>
                                <w:txbxContent>
                                  <w:p w:rsidR="00A55DAD" w:rsidRPr="006E1A9A" w:rsidRDefault="00A55DAD" w:rsidP="00960BBD">
                                    <w:pPr>
                                      <w:rPr>
                                        <w:sz w:val="20"/>
                                        <w:szCs w:val="20"/>
                                      </w:rPr>
                                    </w:pPr>
                                    <w:r w:rsidRPr="006E1A9A">
                                      <w:rPr>
                                        <w:sz w:val="20"/>
                                        <w:szCs w:val="20"/>
                                      </w:rPr>
                                      <w:t>A</w:t>
                                    </w:r>
                                  </w:p>
                                </w:txbxContent>
                              </v:textbox>
                            </v:shape>
                            <v:shape id="Text Box 1978" o:spid="_x0000_s1241" type="#_x0000_t202" style="position:absolute;left:1422;top:543;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DZjMYA AADdAAAADwAAAGRycy9kb3ducmV2LnhtbESP3WrCQBSE7wu+w3KE3hTdqI0/0VVaocXbpD7AMXtM gtmzIbvNz9t3C4VeDjPzDXM4DaYWHbWusqxgMY9AEOdWV1wouH59zLYgnEfWWFsmBSM5OB0nTwdM tO05pS7zhQgQdgkqKL1vEildXpJBN7cNcfDutjXog2wLqVvsA9zUchlFa2mw4rBQYkPnkvJH9m0U 3C/9S7zrb5/+uklf1+9YbW52VOp5OrztQXga/H/4r33RCparOIbfN+EJyOMPAAAA//8DAFBLAQIt ABQABgAIAAAAIQDw94q7/QAAAOIBAAATAAAAAAAAAAAAAAAAAAAAAABbQ29udGVudF9UeXBlc10u eG1sUEsBAi0AFAAGAAgAAAAhADHdX2HSAAAAjwEAAAsAAAAAAAAAAAAAAAAALgEAAF9yZWxzLy5y ZWxzUEsBAi0AFAAGAAgAAAAhADMvBZ5BAAAAOQAAABAAAAAAAAAAAAAAAAAAKQIAAGRycy9zaGFw ZXhtbC54bWxQSwECLQAUAAYACAAAACEAjwDZjMYAAADdAAAADwAAAAAAAAAAAAAAAACYAgAAZHJz L2Rvd25yZXYueG1sUEsFBgAAAAAEAAQA9QAAAIsDAAAAAA== " stroked="f">
                              <v:textbox>
                                <w:txbxContent>
                                  <w:p w:rsidR="00A55DAD" w:rsidRPr="006E1A9A" w:rsidRDefault="00A55DAD" w:rsidP="00960BBD">
                                    <w:pPr>
                                      <w:rPr>
                                        <w:sz w:val="20"/>
                                        <w:szCs w:val="20"/>
                                      </w:rPr>
                                    </w:pPr>
                                    <w:r>
                                      <w:rPr>
                                        <w:sz w:val="20"/>
                                        <w:szCs w:val="20"/>
                                      </w:rPr>
                                      <w:t>B</w:t>
                                    </w:r>
                                  </w:p>
                                </w:txbxContent>
                              </v:textbox>
                            </v:shape>
                            <v:shape id="Text Box 1979" o:spid="_x0000_s1242" type="#_x0000_t202" style="position:absolute;left:3774;top:1827;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JH+8UA AADdAAAADwAAAGRycy9kb3ducmV2LnhtbESP0WrCQBRE3wv+w3KFvhSzMdao0VVaocVXrR9wk70m wezdkN0m8e+7hUIfh5k5w+wOo2lET52rLSuYRzEI4sLqmksF16+P2RqE88gaG8uk4EEODvvJ0w4z bQc+U3/xpQgQdhkqqLxvMyldUZFBF9mWOHg32xn0QXal1B0OAW4amcRxKg3WHBYqbOlYUXG/fBsF t9PwstwM+ae/rs6v6TvWq9w+lHqejm9bEJ5G/x/+a5+0gmSxTOH3TXgCcv8DAAD//wMAUEsBAi0A FAAGAAgAAAAhAPD3irv9AAAA4gEAABMAAAAAAAAAAAAAAAAAAAAAAFtDb250ZW50X1R5cGVzXS54 bWxQSwECLQAUAAYACAAAACEAMd1fYdIAAACPAQAACwAAAAAAAAAAAAAAAAAuAQAAX3JlbHMvLnJl bHNQSwECLQAUAAYACAAAACEAMy8FnkEAAAA5AAAAEAAAAAAAAAAAAAAAAAApAgAAZHJzL3NoYXBl eG1sLnhtbFBLAQItABQABgAIAAAAIQB/0kf7xQAAAN0AAAAPAAAAAAAAAAAAAAAAAJgCAABkcnMv ZG93bnJldi54bWxQSwUGAAAAAAQABAD1AAAAigMAAAAA " stroked="f">
                              <v:textbox>
                                <w:txbxContent>
                                  <w:p w:rsidR="00A55DAD" w:rsidRPr="006E1A9A" w:rsidRDefault="00A55DAD" w:rsidP="00960BBD">
                                    <w:pPr>
                                      <w:rPr>
                                        <w:sz w:val="20"/>
                                        <w:szCs w:val="20"/>
                                      </w:rPr>
                                    </w:pPr>
                                    <w:r>
                                      <w:rPr>
                                        <w:sz w:val="20"/>
                                        <w:szCs w:val="20"/>
                                      </w:rPr>
                                      <w:t>D</w:t>
                                    </w:r>
                                  </w:p>
                                </w:txbxContent>
                              </v:textbox>
                            </v:shape>
                            <v:shape id="Text Box 1980" o:spid="_x0000_s1243" type="#_x0000_t202" style="position:absolute;left:1374;top:927;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7iYMUA AADdAAAADwAAAGRycy9kb3ducmV2LnhtbESP0WrCQBRE3wv+w3KFvhSzMVaj0VVaocVXrR9wk70m wezdkN0m8e+7hUIfh5k5w+wOo2lET52rLSuYRzEI4sLqmksF16+P2RqE88gaG8uk4EEODvvJ0w4z bQc+U3/xpQgQdhkqqLxvMyldUZFBF9mWOHg32xn0QXal1B0OAW4amcTxShqsOSxU2NKxouJ++TYK bqfhZbkZ8k9/Tc+vq3es09w+lHqejm9bEJ5G/x/+a5+0gmSxTOH3TXgCcv8DAAD//wMAUEsBAi0A FAAGAAgAAAAhAPD3irv9AAAA4gEAABMAAAAAAAAAAAAAAAAAAAAAAFtDb250ZW50X1R5cGVzXS54 bWxQSwECLQAUAAYACAAAACEAMd1fYdIAAACPAQAACwAAAAAAAAAAAAAAAAAuAQAAX3JlbHMvLnJl bHNQSwECLQAUAAYACAAAACEAMy8FnkEAAAA5AAAAEAAAAAAAAAAAAAAAAAApAgAAZHJzL3NoYXBl eG1sLnhtbFBLAQItABQABgAIAAAAIQAQnuJgxQAAAN0AAAAPAAAAAAAAAAAAAAAAAJgCAABkcnMv ZG93bnJldi54bWxQSwUGAAAAAAQABAD1AAAAigMAAAAA " stroked="f">
                              <v:textbox>
                                <w:txbxContent>
                                  <w:p w:rsidR="00A55DAD" w:rsidRPr="006E1A9A" w:rsidRDefault="00A55DAD" w:rsidP="00960BBD">
                                    <w:pPr>
                                      <w:rPr>
                                        <w:sz w:val="20"/>
                                        <w:szCs w:val="20"/>
                                      </w:rPr>
                                    </w:pPr>
                                    <w:r>
                                      <w:rPr>
                                        <w:sz w:val="20"/>
                                        <w:szCs w:val="20"/>
                                      </w:rPr>
                                      <w:t>N</w:t>
                                    </w:r>
                                  </w:p>
                                </w:txbxContent>
                              </v:textbox>
                            </v:shape>
                            <v:shape id="Text Box 1981" o:spid="_x0000_s1244" type="#_x0000_t202" style="position:absolute;left:2934;top:2007;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F2EsIA AADdAAAADwAAAGRycy9kb3ducmV2LnhtbERPS27CMBDdV+IO1iB1UxUHSqBN40S0UhHbAAcY4slH xOMoNiTcvl5U6vLp/dN8Mp240+BaywqWiwgEcWl1y7WC8+nn9R2E88gaO8uk4EEO8mz2lGKi7cgF 3Y++FiGEXYIKGu/7REpXNmTQLWxPHLjKDgZ9gEMt9YBjCDedXEXRRhpsOTQ02NN3Q+X1eDMKqsP4 En+Ml70/b4v15gvb7cU+lHqeT7tPEJ4m/y/+cx+0gtVbHOaGN+EJyOwXAAD//wMAUEsBAi0AFAAG AAgAAAAhAPD3irv9AAAA4gEAABMAAAAAAAAAAAAAAAAAAAAAAFtDb250ZW50X1R5cGVzXS54bWxQ SwECLQAUAAYACAAAACEAMd1fYdIAAACPAQAACwAAAAAAAAAAAAAAAAAuAQAAX3JlbHMvLnJlbHNQ SwECLQAUAAYACAAAACEAMy8FnkEAAAA5AAAAEAAAAAAAAAAAAAAAAAApAgAAZHJzL3NoYXBleG1s LnhtbFBLAQItABQABgAIAAAAIQBhAXYSwgAAAN0AAAAPAAAAAAAAAAAAAAAAAJgCAABkcnMvZG93 bnJldi54bWxQSwUGAAAAAAQABAD1AAAAhwMAAAAA " stroked="f">
                              <v:textbox>
                                <w:txbxContent>
                                  <w:p w:rsidR="00A55DAD" w:rsidRPr="006E1A9A" w:rsidRDefault="00A55DAD" w:rsidP="00960BBD">
                                    <w:pPr>
                                      <w:rPr>
                                        <w:sz w:val="20"/>
                                        <w:szCs w:val="20"/>
                                      </w:rPr>
                                    </w:pPr>
                                    <w:r>
                                      <w:rPr>
                                        <w:sz w:val="20"/>
                                        <w:szCs w:val="20"/>
                                      </w:rPr>
                                      <w:t>M</w:t>
                                    </w:r>
                                  </w:p>
                                </w:txbxContent>
                              </v:textbox>
                            </v:shape>
                            <v:line id="Line 1982" o:spid="_x0000_s1245" style="position:absolute;visibility:visible;mso-wrap-style:square" from="1734,747" to="1734,20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2gTdsgAAADdAAAADwAAAGRycy9kb3ducmV2LnhtbESPQWvCQBSE7wX/w/KE3upGpcGmriIt Be2hqBXs8Zl9JtHs27C7TdJ/3y0UPA4z8w0zX/amFi05X1lWMB4lIIhzqysuFBw+3x5mIHxA1lhb JgU/5GG5GNzNMdO24x21+1CICGGfoYIyhCaT0uclGfQj2xBH72ydwRClK6R22EW4qeUkSVJpsOK4 UGJDLyXl1/23UfAx3abtavO+7o+b9JS/7k5fl84pdT/sV88gAvXhFv5vr7WCyfTxC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2gTdsgAAADdAAAADwAAAAAA AAAAAAAAAAChAgAAZHJzL2Rvd25yZXYueG1sUEsFBgAAAAAEAAQA+QAAAJYDAAAAAA== "/>
                            <v:line id="Line 1983" o:spid="_x0000_s1246" style="position:absolute;visibility:visible;mso-wrap-style:square" from="1734,2007" to="3894,20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5wVsQAAADdAAAADwAAAGRycy9kb3ducmV2LnhtbERPz2vCMBS+C/4P4Qm7aapCGdUoogx0 hzGdoMdn82yrzUtJsrb775fDYMeP7/dy3ZtatOR8ZVnBdJKAIM6trrhQcP56G7+C8AFZY22ZFPyQ h/VqOFhipm3HR2pPoRAxhH2GCsoQmkxKn5dk0E9sQxy5u3UGQ4SukNphF8NNLWdJkkqDFceGEhva lpQ/T99Gwcf8M203h/d9fzmkt3x3vF0fnVPqZdRvFiAC9eFf/OfeawWzeRr3xz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PnBWxAAAAN0AAAAPAAAAAAAAAAAA AAAAAKECAABkcnMvZG93bnJldi54bWxQSwUGAAAAAAQABAD5AAAAkgMAAAAA "/>
                            <v:line id="Line 1984" o:spid="_x0000_s1247" style="position:absolute;visibility:visible;mso-wrap-style:square" from="1734,747" to="3894,20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LVzccAAADdAAAADwAAAGRycy9kb3ducmV2LnhtbESPQWvCQBSE7wX/w/KE3upGhSDRVaQi aA+l2kI9PrPPJDb7Nuxuk/jv3YLQ4zAz3zCLVW9q0ZLzlWUF41ECgji3uuJCwdfn9mUGwgdkjbVl UnAjD6vl4GmBmbYdH6g9hkJECPsMFZQhNJmUPi/JoB/Zhjh6F+sMhihdIbXDLsJNLSdJkkqDFceF Eht6LSn/Of4aBe/Tj7Rd7992/fc+Peebw/l07ZxSz8N+PQcRqA//4Ud7pxVMpukY/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ctXNxwAAAN0AAAAPAAAAAAAA AAAAAAAAAKECAABkcnMvZG93bnJldi54bWxQSwUGAAAAAAQABAD5AAAAlQMAAAAA "/>
                            <v:line id="Line 1985" o:spid="_x0000_s1248" style="position:absolute;visibility:visible;mso-wrap-style:square" from="1734,1202" to="1734,20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lnKccAAADdAAAADwAAAGRycy9kb3ducmV2LnhtbESPQWsCMRSE7wX/Q3hCbzXrVq1sjWIL FRE8aAXp7bF5blY3L8sm1dVfb4RCj8PMfMNMZq2txJkaXzpW0O8lIIhzp0suFOy+v17GIHxA1lg5 JgVX8jCbdp4mmGl34Q2dt6EQEcI+QwUmhDqT0ueGLPqeq4mjd3CNxRBlU0jd4CXCbSXTJBlJiyXH BYM1fRrKT9tfq2Cx6O83RzM0Px+D9Vt+SHl+W+2Veu6283cQgdrwH/5rL7WC9HWUwuNNfAJye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2WcpxwAAAN0AAAAPAAAAAAAA AAAAAAAAAKECAABkcnMvZG93bnJldi54bWxQSwUGAAAAAAQABAD5AAAAlQMAAAAA " strokeweight=".5pt">
                              <v:stroke startarrow="diamond"/>
                            </v:line>
                            <v:line id="Line 1986" o:spid="_x0000_s1249" style="position:absolute;visibility:visible;mso-wrap-style:square" from="1734,2007" to="3157,20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0q3sUAAADdAAAADwAAAGRycy9kb3ducmV2LnhtbESPT2sCMRTE74LfITyhN826K1q2RhFB EIoHt/X+SN7+wc3LdpPq1k/fCIUeh5n5DbPeDrYVN+p941jBfJaAINbONFwp+Pw4TF9B+IBssHVM Cn7Iw3YzHq0xN+7OZ7oVoRIRwj5HBXUIXS6l1zVZ9DPXEUevdL3FEGVfSdPjPcJtK9MkWUqLDceF Gjva16SvxbdVsNIuu+xPafkoFuVjN0htvt69Ui+TYfcGItAQ/sN/7aNRkGbLDJ5v4hOQm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0q3sUAAADdAAAADwAAAAAAAAAA AAAAAAChAgAAZHJzL2Rvd25yZXYueG1sUEsFBgAAAAAEAAQA+QAAAJMDAAAAAA== " strokeweight=".5pt">
                              <v:stroke endarrow="diamond"/>
                            </v:line>
                            <v:shape id="Freeform 1987" o:spid="_x0000_s1250" style="position:absolute;left:1721;top:1182;width:1453;height:825;visibility:visible;mso-wrap-style:square;v-text-anchor:top" coordsize="1453,8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cF48UA AADdAAAADwAAAGRycy9kb3ducmV2LnhtbESPT2sCMRTE74V+h/CE3jSrLSKrUUSorUIP/j0/N8/N 4uZlSdJ1++2bgtDjMDO/YWaLztaiJR8qxwqGgwwEceF0xaWC4+G9PwERIrLG2jEp+KEAi/nz0wxz 7e68o3YfS5EgHHJUYGJscilDYchiGLiGOHlX5y3GJH0ptcd7gttajrJsLC1WnBYMNrQyVNz231bB ql2fAm2bzeawPX9c1v7LDM9RqZdet5yCiNTF//Cj/akVjF7Hb/D3Jj0BOf8FAAD//wMAUEsBAi0A FAAGAAgAAAAhAPD3irv9AAAA4gEAABMAAAAAAAAAAAAAAAAAAAAAAFtDb250ZW50X1R5cGVzXS54 bWxQSwECLQAUAAYACAAAACEAMd1fYdIAAACPAQAACwAAAAAAAAAAAAAAAAAuAQAAX3JlbHMvLnJl bHNQSwECLQAUAAYACAAAACEAMy8FnkEAAAA5AAAAEAAAAAAAAAAAAAAAAAApAgAAZHJzL3NoYXBl eG1sLnhtbFBLAQItABQABgAIAAAAIQABlwXjxQAAAN0AAAAPAAAAAAAAAAAAAAAAAJgCAABkcnMv ZG93bnJldi54bWxQSwUGAAAAAAQABAD1AAAAigMAAAAA " path="m,l1453,825e" filled="f">
                              <v:stroke dashstyle="1 1" endcap="round"/>
                              <v:path arrowok="t" o:connecttype="custom" o:connectlocs="0,0;1453,825" o:connectangles="0,0"/>
                            </v:shape>
                          </v:group>
                        </w:pict>
                      </mc:Fallback>
                    </mc:AlternateContent>
                  </w:r>
                  <w:r w:rsidR="00A55DAD" w:rsidRPr="00A55DAD">
                    <w:rPr>
                      <w:rFonts w:ascii="Times New Roman" w:hAnsi="Times New Roman"/>
                      <w:position w:val="-88"/>
                    </w:rPr>
                    <w:object w:dxaOrig="4459" w:dyaOrig="1540">
                      <v:shape id="_x0000_i1126" type="#_x0000_t75" style="width:222.95pt;height:77pt" o:ole="">
                        <v:imagedata r:id="rId159" o:title=""/>
                      </v:shape>
                      <o:OLEObject Type="Embed" ProgID="Equation.DSMT4" ShapeID="_x0000_i1126" DrawAspect="Content" ObjectID="_1609915918" r:id="rId160"/>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Ta thấy L</w:t>
                  </w:r>
                  <w:r w:rsidRPr="00A55DAD">
                    <w:rPr>
                      <w:rFonts w:ascii="Times New Roman" w:hAnsi="Times New Roman"/>
                      <w:vertAlign w:val="superscript"/>
                    </w:rPr>
                    <w:t>2</w:t>
                  </w:r>
                  <w:r w:rsidRPr="00A55DAD">
                    <w:rPr>
                      <w:rFonts w:ascii="Times New Roman" w:hAnsi="Times New Roman"/>
                    </w:rPr>
                    <w:t xml:space="preserve"> cực tiểu khi </w:t>
                  </w:r>
                  <w:r w:rsidRPr="00A55DAD">
                    <w:rPr>
                      <w:rFonts w:ascii="Times New Roman" w:hAnsi="Times New Roman"/>
                      <w:position w:val="-30"/>
                    </w:rPr>
                    <w:object w:dxaOrig="1080" w:dyaOrig="680">
                      <v:shape id="_x0000_i1127" type="#_x0000_t75" style="width:54pt;height:34pt" o:ole="">
                        <v:imagedata r:id="rId161" o:title=""/>
                      </v:shape>
                      <o:OLEObject Type="Embed" ProgID="Equation.DSMT4" ShapeID="_x0000_i1127" DrawAspect="Content" ObjectID="_1609915919" r:id="rId162"/>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Khi đó </w:t>
                  </w:r>
                  <w:r w:rsidRPr="00A55DAD">
                    <w:rPr>
                      <w:rFonts w:ascii="Times New Roman" w:hAnsi="Times New Roman"/>
                      <w:position w:val="-36"/>
                    </w:rPr>
                    <w:object w:dxaOrig="1560" w:dyaOrig="740">
                      <v:shape id="_x0000_i1128" type="#_x0000_t75" style="width:78pt;height:37pt" o:ole="">
                        <v:imagedata r:id="rId163" o:title=""/>
                      </v:shape>
                      <o:OLEObject Type="Embed" ProgID="Equation.DSMT4" ShapeID="_x0000_i1128" DrawAspect="Content" ObjectID="_1609915920" r:id="rId164"/>
                    </w:object>
                  </w:r>
                </w:p>
                <w:p w:rsidR="00A55DAD" w:rsidRPr="00A55DAD" w:rsidRDefault="00A55DAD" w:rsidP="00960BBD">
                  <w:pPr>
                    <w:spacing w:line="276" w:lineRule="auto"/>
                    <w:ind w:hanging="18"/>
                    <w:rPr>
                      <w:rFonts w:ascii="Times New Roman" w:hAnsi="Times New Roman"/>
                      <w:b/>
                    </w:rPr>
                  </w:pPr>
                  <w:r w:rsidRPr="00A55DAD">
                    <w:rPr>
                      <w:rFonts w:ascii="Times New Roman" w:hAnsi="Times New Roman"/>
                    </w:rPr>
                    <w:t xml:space="preserve">Thay số ta được </w:t>
                  </w:r>
                  <w:r w:rsidRPr="00A55DAD">
                    <w:rPr>
                      <w:rFonts w:ascii="Times New Roman" w:hAnsi="Times New Roman"/>
                      <w:position w:val="-12"/>
                    </w:rPr>
                    <w:object w:dxaOrig="1359" w:dyaOrig="360">
                      <v:shape id="_x0000_i1129" type="#_x0000_t75" style="width:67.95pt;height:18pt" o:ole="">
                        <v:imagedata r:id="rId165" o:title=""/>
                      </v:shape>
                      <o:OLEObject Type="Embed" ProgID="Equation.DSMT4" ShapeID="_x0000_i1129" DrawAspect="Content" ObjectID="_1609915921" r:id="rId166"/>
                    </w:objec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 xml:space="preserve"> </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vMerge/>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rPr>
                      <w:rFonts w:ascii="Times New Roman" w:hAnsi="Times New Roman"/>
                      <w:noProof/>
                    </w:rPr>
                  </w:pPr>
                  <w:r w:rsidRPr="00A55DAD">
                    <w:rPr>
                      <w:rFonts w:ascii="Times New Roman" w:hAnsi="Times New Roman"/>
                      <w:noProof/>
                    </w:rPr>
                    <w:t xml:space="preserve">c) Thời gian xe thứ nhất tới C lần đầu là </w:t>
                  </w:r>
                  <w:r w:rsidRPr="00A55DAD">
                    <w:rPr>
                      <w:rFonts w:ascii="Times New Roman" w:hAnsi="Times New Roman"/>
                      <w:position w:val="-24"/>
                    </w:rPr>
                    <w:object w:dxaOrig="1780" w:dyaOrig="620">
                      <v:shape id="_x0000_i1130" type="#_x0000_t75" style="width:89pt;height:31pt" o:ole="">
                        <v:imagedata r:id="rId167" o:title=""/>
                      </v:shape>
                      <o:OLEObject Type="Embed" ProgID="Equation.DSMT4" ShapeID="_x0000_i1130" DrawAspect="Content" ObjectID="_1609915922" r:id="rId168"/>
                    </w:object>
                  </w:r>
                </w:p>
                <w:p w:rsidR="00A55DAD" w:rsidRPr="00A55DAD" w:rsidRDefault="00A55DAD" w:rsidP="00960BBD">
                  <w:pPr>
                    <w:spacing w:line="276" w:lineRule="auto"/>
                    <w:ind w:hanging="18"/>
                    <w:rPr>
                      <w:rFonts w:ascii="Times New Roman" w:hAnsi="Times New Roman"/>
                      <w:noProof/>
                    </w:rPr>
                  </w:pPr>
                  <w:r w:rsidRPr="00A55DAD">
                    <w:rPr>
                      <w:rFonts w:ascii="Times New Roman" w:hAnsi="Times New Roman"/>
                      <w:noProof/>
                    </w:rPr>
                    <w:t xml:space="preserve">lần thứ n là </w:t>
                  </w:r>
                  <w:r w:rsidRPr="00A55DAD">
                    <w:rPr>
                      <w:rFonts w:ascii="Times New Roman" w:hAnsi="Times New Roman"/>
                      <w:position w:val="-12"/>
                    </w:rPr>
                    <w:object w:dxaOrig="1040" w:dyaOrig="360">
                      <v:shape id="_x0000_i1131" type="#_x0000_t75" style="width:52pt;height:18pt" o:ole="">
                        <v:imagedata r:id="rId169" o:title=""/>
                      </v:shape>
                      <o:OLEObject Type="Embed" ProgID="Equation.DSMT4" ShapeID="_x0000_i1131" DrawAspect="Content" ObjectID="_1609915923" r:id="rId170"/>
                    </w:object>
                  </w:r>
                  <w:r w:rsidRPr="00A55DAD">
                    <w:rPr>
                      <w:rFonts w:ascii="Times New Roman" w:hAnsi="Times New Roman"/>
                    </w:rPr>
                    <w:t>=1000+2000n</w:t>
                  </w:r>
                </w:p>
                <w:p w:rsidR="00A55DAD" w:rsidRPr="00A55DAD" w:rsidRDefault="00A55DAD" w:rsidP="00960BBD">
                  <w:pPr>
                    <w:spacing w:line="276" w:lineRule="auto"/>
                    <w:ind w:hanging="18"/>
                    <w:rPr>
                      <w:rFonts w:ascii="Times New Roman" w:hAnsi="Times New Roman"/>
                    </w:rPr>
                  </w:pPr>
                  <w:r w:rsidRPr="00A55DAD">
                    <w:rPr>
                      <w:rFonts w:ascii="Times New Roman" w:hAnsi="Times New Roman"/>
                      <w:noProof/>
                    </w:rPr>
                    <w:t>Thời gian xe thứ hai tới D lần thứ m là</w:t>
                  </w:r>
                  <w:r w:rsidRPr="00A55DAD">
                    <w:rPr>
                      <w:rFonts w:ascii="Times New Roman" w:hAnsi="Times New Roman"/>
                      <w:position w:val="-12"/>
                    </w:rPr>
                    <w:object w:dxaOrig="760" w:dyaOrig="360">
                      <v:shape id="_x0000_i1132" type="#_x0000_t75" style="width:38pt;height:18pt" o:ole="">
                        <v:imagedata r:id="rId171" o:title=""/>
                      </v:shape>
                      <o:OLEObject Type="Embed" ProgID="Equation.DSMT4" ShapeID="_x0000_i1132" DrawAspect="Content" ObjectID="_1609915924" r:id="rId172"/>
                    </w:object>
                  </w:r>
                  <w:r w:rsidRPr="00A55DAD">
                    <w:rPr>
                      <w:rFonts w:ascii="Times New Roman" w:hAnsi="Times New Roman"/>
                    </w:rPr>
                    <w:t>=1500m</w:t>
                  </w:r>
                </w:p>
                <w:p w:rsidR="00A55DAD" w:rsidRPr="00A55DAD" w:rsidRDefault="00A55DAD" w:rsidP="00960BBD">
                  <w:pPr>
                    <w:spacing w:line="276" w:lineRule="auto"/>
                    <w:ind w:hanging="18"/>
                    <w:rPr>
                      <w:rFonts w:ascii="Times New Roman" w:hAnsi="Times New Roman"/>
                      <w:noProof/>
                    </w:rPr>
                  </w:pPr>
                  <w:r w:rsidRPr="00A55DAD">
                    <w:rPr>
                      <w:rFonts w:ascii="Times New Roman" w:hAnsi="Times New Roman"/>
                      <w:noProof/>
                    </w:rPr>
                    <w:t>Do xe thứ nhất tới C và xe thứ 2 tới D cùng lúc nên ta có</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1000+2000n=1500m =&gt;m=(2+4n)/3</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Vì xe chỉ chạy đến 9h30ph nên 1000 +2000n&lt;12600 =&gt; n&lt;5,8</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Ta có bảng sau</w:t>
                  </w:r>
                </w:p>
                <w:tbl>
                  <w:tblPr>
                    <w:tblW w:w="6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1064"/>
                    <w:gridCol w:w="1064"/>
                    <w:gridCol w:w="1064"/>
                    <w:gridCol w:w="1064"/>
                    <w:gridCol w:w="1064"/>
                  </w:tblGrid>
                  <w:tr w:rsidR="00A55DAD" w:rsidRPr="00A55DAD">
                    <w:trPr>
                      <w:jc w:val="center"/>
                    </w:trPr>
                    <w:tc>
                      <w:tcPr>
                        <w:tcW w:w="1278"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n</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1</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2</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3</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4</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5</w:t>
                        </w:r>
                      </w:p>
                    </w:tc>
                  </w:tr>
                  <w:tr w:rsidR="00A55DAD" w:rsidRPr="00A55DAD">
                    <w:trPr>
                      <w:jc w:val="center"/>
                    </w:trPr>
                    <w:tc>
                      <w:tcPr>
                        <w:tcW w:w="1278"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m</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2</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loại</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loại</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6</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loại</w:t>
                        </w:r>
                      </w:p>
                    </w:tc>
                  </w:tr>
                  <w:tr w:rsidR="00A55DAD" w:rsidRPr="00A55DAD">
                    <w:trPr>
                      <w:jc w:val="center"/>
                    </w:trPr>
                    <w:tc>
                      <w:tcPr>
                        <w:tcW w:w="1278"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t(s)</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3</w:t>
                        </w:r>
                        <w:r w:rsidRPr="00A55DAD">
                          <w:rPr>
                            <w:rFonts w:ascii="Times New Roman" w:hAnsi="Times New Roman"/>
                          </w:rPr>
                          <w:cr/>
                          <w:t>00</w:t>
                        </w: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9000</w:t>
                        </w: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r>
                  <w:tr w:rsidR="00A55DAD" w:rsidRPr="00A55DAD">
                    <w:trPr>
                      <w:jc w:val="center"/>
                    </w:trPr>
                    <w:tc>
                      <w:tcPr>
                        <w:tcW w:w="1278"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Thời điểm</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6h50ph</w:t>
                        </w: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8h30ph</w:t>
                        </w: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r>
                </w:tbl>
                <w:p w:rsidR="00A55DAD" w:rsidRPr="00A55DAD" w:rsidRDefault="00A55DAD" w:rsidP="00960BBD">
                  <w:pPr>
                    <w:spacing w:line="276" w:lineRule="auto"/>
                    <w:ind w:hanging="18"/>
                    <w:rPr>
                      <w:rFonts w:ascii="Times New Roman" w:hAnsi="Times New Roman"/>
                      <w:b/>
                    </w:rPr>
                  </w:pPr>
                  <w:r w:rsidRPr="00A55DAD">
                    <w:rPr>
                      <w:rFonts w:ascii="Times New Roman" w:hAnsi="Times New Roman"/>
                    </w:rPr>
                    <w:t xml:space="preserve">Vậy có hai thời điểm xe thứ nhât tới C và xe thứ 2 tới D cùng một lúc là 6h50ph và </w:t>
                  </w:r>
                  <w:r w:rsidRPr="00A55DAD">
                    <w:rPr>
                      <w:rFonts w:ascii="Times New Roman" w:hAnsi="Times New Roman"/>
                    </w:rPr>
                    <w:lastRenderedPageBreak/>
                    <w:t>8h30ph</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D9D9D9"/>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lastRenderedPageBreak/>
                    <w:t>Bài 2</w:t>
                  </w:r>
                </w:p>
              </w:tc>
              <w:tc>
                <w:tcPr>
                  <w:tcW w:w="8820" w:type="dxa"/>
                  <w:shd w:val="clear" w:color="auto" w:fill="D9D9D9"/>
                </w:tcPr>
                <w:p w:rsidR="00A55DAD" w:rsidRPr="00A55DAD" w:rsidRDefault="00A55DAD" w:rsidP="00960BBD">
                  <w:pPr>
                    <w:tabs>
                      <w:tab w:val="left" w:pos="10593"/>
                    </w:tabs>
                    <w:spacing w:line="276" w:lineRule="auto"/>
                    <w:ind w:hanging="18"/>
                    <w:jc w:val="center"/>
                    <w:rPr>
                      <w:rFonts w:ascii="Times New Roman" w:hAnsi="Times New Roman"/>
                      <w:b/>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3,0</w:t>
                  </w:r>
                </w:p>
              </w:tc>
            </w:tr>
            <w:tr w:rsidR="00A55DAD" w:rsidRPr="00A55DAD">
              <w:trPr>
                <w:trHeight w:val="6993"/>
              </w:trPr>
              <w:tc>
                <w:tcPr>
                  <w:tcW w:w="805" w:type="dxa"/>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jc w:val="both"/>
                    <w:rPr>
                      <w:rFonts w:ascii="Times New Roman" w:hAnsi="Times New Roman"/>
                      <w:lang w:val="vi-VN"/>
                    </w:rPr>
                  </w:pPr>
                  <w:r w:rsidRPr="00A55DAD">
                    <w:rPr>
                      <w:rFonts w:ascii="Times New Roman" w:hAnsi="Times New Roman"/>
                      <w:lang w:val="vi-VN"/>
                    </w:rPr>
                    <w:t>Để cục đá bắt đầu chìm, không phải toàn bộ cục nước đá tan hết, chỉ cần khối lượng riêng trung bình của nước đá và cục chì trong nó bằng khối lượng riêng của nước là đủ.</w:t>
                  </w:r>
                </w:p>
                <w:p w:rsidR="00A55DAD" w:rsidRPr="00A55DAD" w:rsidRDefault="00A55DAD" w:rsidP="00960BBD">
                  <w:pPr>
                    <w:rPr>
                      <w:rFonts w:ascii="Times New Roman" w:hAnsi="Times New Roman"/>
                      <w:lang w:val="vi-VN"/>
                    </w:rPr>
                  </w:pPr>
                  <w:r w:rsidRPr="00A55DAD">
                    <w:rPr>
                      <w:rFonts w:ascii="Times New Roman" w:hAnsi="Times New Roman"/>
                      <w:lang w:val="vi-VN"/>
                    </w:rPr>
                    <w:t>Goi M</w:t>
                  </w:r>
                  <w:r w:rsidRPr="00A55DAD">
                    <w:rPr>
                      <w:rFonts w:ascii="Times New Roman" w:hAnsi="Times New Roman"/>
                      <w:vertAlign w:val="subscript"/>
                      <w:lang w:val="vi-VN"/>
                    </w:rPr>
                    <w:t>1</w:t>
                  </w:r>
                  <w:r w:rsidRPr="00A55DAD">
                    <w:rPr>
                      <w:rFonts w:ascii="Times New Roman" w:hAnsi="Times New Roman"/>
                      <w:vertAlign w:val="subscript"/>
                      <w:lang w:val="vi-VN"/>
                    </w:rPr>
                    <w:softHyphen/>
                  </w:r>
                  <w:r w:rsidRPr="00A55DAD">
                    <w:rPr>
                      <w:rFonts w:ascii="Times New Roman" w:hAnsi="Times New Roman"/>
                      <w:lang w:val="vi-VN"/>
                    </w:rPr>
                    <w:t xml:space="preserve"> là khối lượng còn lại của cục đá khi bắt đầu chìm, điều kiện để cục chì bắt đầu chìm là:</w:t>
                  </w:r>
                </w:p>
                <w:p w:rsidR="00A55DAD" w:rsidRPr="00C90CA4" w:rsidRDefault="00C90CA4" w:rsidP="00960BBD">
                  <w:pPr>
                    <w:jc w:val="center"/>
                    <w:rPr>
                      <w:rFonts w:ascii="Times New Roman" w:hAnsi="Times New Roman"/>
                      <w:lang w:val="vi-VN"/>
                    </w:rPr>
                  </w:pPr>
                  <m:oMathPara>
                    <m:oMath>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1</m:t>
                              </m:r>
                            </m:sub>
                          </m:sSub>
                          <m:r>
                            <w:rPr>
                              <w:rFonts w:ascii="Cambria Math" w:hAnsi="Cambria Math"/>
                              <w:lang w:val="vi-VN"/>
                            </w:rPr>
                            <m:t>+ m</m:t>
                          </m:r>
                        </m:num>
                        <m:den>
                          <m:r>
                            <w:rPr>
                              <w:rFonts w:ascii="Cambria Math" w:hAnsi="Cambria Math"/>
                              <w:lang w:val="vi-VN"/>
                            </w:rPr>
                            <m:t>V</m:t>
                          </m:r>
                        </m:den>
                      </m:f>
                      <m:r>
                        <w:rPr>
                          <w:rFonts w:ascii="Cambria Math" w:hAnsi="Cambria Math"/>
                          <w:lang w:val="vi-VN"/>
                        </w:rPr>
                        <m:t>=</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n</m:t>
                          </m:r>
                        </m:sub>
                      </m:sSub>
                    </m:oMath>
                  </m:oMathPara>
                </w:p>
                <w:p w:rsidR="00A55DAD" w:rsidRPr="00A55DAD" w:rsidRDefault="00A55DAD" w:rsidP="00960BBD">
                  <w:pPr>
                    <w:rPr>
                      <w:rFonts w:ascii="Times New Roman" w:hAnsi="Times New Roman"/>
                      <w:lang w:val="vi-VN"/>
                    </w:rPr>
                  </w:pPr>
                  <w:r w:rsidRPr="00A55DAD">
                    <w:rPr>
                      <w:rFonts w:ascii="Times New Roman" w:hAnsi="Times New Roman"/>
                      <w:lang w:val="vi-VN"/>
                    </w:rPr>
                    <w:t>Trong đó:</w:t>
                  </w:r>
                </w:p>
                <w:p w:rsidR="00A55DAD" w:rsidRPr="00A55DAD" w:rsidRDefault="00A55DAD" w:rsidP="00960BBD">
                  <w:pPr>
                    <w:rPr>
                      <w:rFonts w:ascii="Times New Roman" w:hAnsi="Times New Roman"/>
                      <w:lang w:val="vi-VN"/>
                    </w:rPr>
                  </w:pPr>
                  <w:r w:rsidRPr="00A55DAD">
                    <w:rPr>
                      <w:rFonts w:ascii="Times New Roman" w:hAnsi="Times New Roman"/>
                      <w:lang w:val="vi-VN"/>
                    </w:rPr>
                    <w:t>V là thể tích cục đá và chì</w:t>
                  </w:r>
                </w:p>
                <w:p w:rsidR="00A55DAD" w:rsidRPr="00A55DAD" w:rsidRDefault="00A55DAD" w:rsidP="00960BBD">
                  <w:pPr>
                    <w:rPr>
                      <w:rFonts w:ascii="Times New Roman" w:hAnsi="Times New Roman"/>
                      <w:lang w:val="vi-VN"/>
                    </w:rPr>
                  </w:pPr>
                  <w:r w:rsidRPr="00A55DAD">
                    <w:rPr>
                      <w:rFonts w:ascii="Times New Roman" w:hAnsi="Times New Roman"/>
                      <w:lang w:val="vi-VN"/>
                    </w:rPr>
                    <w:t>D</w:t>
                  </w:r>
                  <w:r w:rsidRPr="00A55DAD">
                    <w:rPr>
                      <w:rFonts w:ascii="Times New Roman" w:hAnsi="Times New Roman"/>
                      <w:vertAlign w:val="subscript"/>
                      <w:lang w:val="vi-VN"/>
                    </w:rPr>
                    <w:t>n</w:t>
                  </w:r>
                  <w:r w:rsidRPr="00A55DAD">
                    <w:rPr>
                      <w:rFonts w:ascii="Times New Roman" w:hAnsi="Times New Roman"/>
                      <w:lang w:val="vi-VN"/>
                    </w:rPr>
                    <w:t xml:space="preserve"> là khối lượng riêng của nước.</w:t>
                  </w:r>
                </w:p>
                <w:p w:rsidR="00A55DAD" w:rsidRPr="00A55DAD" w:rsidRDefault="00A55DAD" w:rsidP="00960BBD">
                  <w:pPr>
                    <w:rPr>
                      <w:rFonts w:ascii="Times New Roman" w:hAnsi="Times New Roman"/>
                      <w:lang w:val="vi-VN"/>
                    </w:rPr>
                  </w:pPr>
                  <w:r w:rsidRPr="00A55DAD">
                    <w:rPr>
                      <w:rFonts w:ascii="Times New Roman" w:hAnsi="Times New Roman"/>
                      <w:lang w:val="vi-VN"/>
                    </w:rPr>
                    <w:t>Chú ý:</w:t>
                  </w:r>
                </w:p>
                <w:p w:rsidR="00A55DAD" w:rsidRPr="00C90CA4" w:rsidRDefault="00C90CA4" w:rsidP="00960BBD">
                  <w:pPr>
                    <w:jc w:val="center"/>
                    <w:rPr>
                      <w:rFonts w:ascii="Times New Roman" w:hAnsi="Times New Roman"/>
                      <w:lang w:val="vi-VN"/>
                    </w:rPr>
                  </w:pPr>
                  <m:oMathPara>
                    <m:oMathParaPr>
                      <m:jc m:val="left"/>
                    </m:oMathParaPr>
                    <m:oMath>
                      <m:r>
                        <w:rPr>
                          <w:rFonts w:ascii="Cambria Math" w:hAnsi="Cambria Math"/>
                          <w:lang w:val="vi-VN"/>
                        </w:rPr>
                        <m:t xml:space="preserve">V= </m:t>
                      </m:r>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1</m:t>
                              </m:r>
                            </m:sub>
                          </m:sSub>
                        </m:num>
                        <m:den>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đá</m:t>
                              </m:r>
                            </m:sub>
                          </m:sSub>
                        </m:den>
                      </m:f>
                      <m:r>
                        <w:rPr>
                          <w:rFonts w:ascii="Cambria Math" w:hAnsi="Cambria Math"/>
                          <w:lang w:val="vi-VN"/>
                        </w:rPr>
                        <m:t xml:space="preserve">+ </m:t>
                      </m:r>
                      <m:f>
                        <m:fPr>
                          <m:ctrlPr>
                            <w:rPr>
                              <w:rFonts w:ascii="Cambria Math" w:hAnsi="Cambria Math"/>
                              <w:i/>
                              <w:lang w:val="vi-VN"/>
                            </w:rPr>
                          </m:ctrlPr>
                        </m:fPr>
                        <m:num>
                          <m:r>
                            <w:rPr>
                              <w:rFonts w:ascii="Cambria Math" w:hAnsi="Cambria Math"/>
                              <w:lang w:val="vi-VN"/>
                            </w:rPr>
                            <m:t>m</m:t>
                          </m:r>
                        </m:num>
                        <m:den>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chì</m:t>
                              </m:r>
                            </m:sub>
                          </m:sSub>
                        </m:den>
                      </m:f>
                    </m:oMath>
                  </m:oMathPara>
                </w:p>
                <w:p w:rsidR="00A55DAD" w:rsidRPr="00A55DAD" w:rsidRDefault="00A55DAD" w:rsidP="00960BBD">
                  <w:pPr>
                    <w:rPr>
                      <w:rFonts w:ascii="Times New Roman" w:hAnsi="Times New Roman"/>
                    </w:rPr>
                  </w:pPr>
                  <w:r w:rsidRPr="00A55DAD">
                    <w:rPr>
                      <w:rFonts w:ascii="Times New Roman" w:hAnsi="Times New Roman"/>
                      <w:lang w:val="vi-VN"/>
                    </w:rPr>
                    <w:t>Do đó:</w:t>
                  </w:r>
                </w:p>
                <w:p w:rsidR="00A55DAD" w:rsidRPr="00A55DAD" w:rsidRDefault="00A55DAD" w:rsidP="00960BBD">
                  <w:pPr>
                    <w:jc w:val="center"/>
                    <w:rPr>
                      <w:rFonts w:ascii="Times New Roman" w:hAnsi="Times New Roman"/>
                      <w:lang w:val="vi-VN"/>
                    </w:rPr>
                  </w:pPr>
                  <w:r w:rsidRPr="00A55DAD">
                    <w:rPr>
                      <w:rFonts w:ascii="Times New Roman" w:hAnsi="Times New Roman"/>
                      <w:lang w:val="vi-VN"/>
                    </w:rPr>
                    <w:br/>
                  </w:r>
                  <w:r w:rsidRPr="00A55DAD">
                    <w:rPr>
                      <w:rFonts w:ascii="Times New Roman" w:hAnsi="Times New Roman"/>
                      <w:position w:val="-30"/>
                    </w:rPr>
                    <w:object w:dxaOrig="2439" w:dyaOrig="680">
                      <v:shape id="_x0000_i1133" type="#_x0000_t75" style="width:121.95pt;height:34pt" o:ole="">
                        <v:imagedata r:id="rId173" o:title=""/>
                      </v:shape>
                      <o:OLEObject Type="Embed" ProgID="Equation.DSMT4" ShapeID="_x0000_i1133" DrawAspect="Content" ObjectID="_1609915925" r:id="rId174"/>
                    </w:object>
                  </w:r>
                </w:p>
                <w:p w:rsidR="00A55DAD" w:rsidRPr="00A55DAD" w:rsidRDefault="00A55DAD" w:rsidP="00960BBD">
                  <w:pPr>
                    <w:rPr>
                      <w:rFonts w:ascii="Times New Roman" w:hAnsi="Times New Roman"/>
                    </w:rPr>
                  </w:pPr>
                  <w:r w:rsidRPr="00A55DAD">
                    <w:rPr>
                      <w:rFonts w:ascii="Times New Roman" w:hAnsi="Times New Roman"/>
                      <w:lang w:val="vi-VN"/>
                    </w:rPr>
                    <w:t>Suy ra:</w:t>
                  </w:r>
                </w:p>
                <w:p w:rsidR="00A55DAD" w:rsidRPr="00C90CA4" w:rsidRDefault="00A55DAD" w:rsidP="00960BBD">
                  <w:pPr>
                    <w:jc w:val="center"/>
                    <w:rPr>
                      <w:rFonts w:ascii="Times New Roman" w:hAnsi="Times New Roman"/>
                      <w:lang w:val="vi-VN"/>
                    </w:rPr>
                  </w:pPr>
                  <w:r w:rsidRPr="00A55DAD">
                    <w:rPr>
                      <w:rFonts w:ascii="Times New Roman" w:hAnsi="Times New Roman"/>
                      <w:lang w:val="vi-VN"/>
                    </w:rPr>
                    <w:br/>
                  </w:r>
                  <m:oMathPara>
                    <m:oMathParaPr>
                      <m:jc m:val="left"/>
                    </m:oMathParaPr>
                    <m:oMath>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1</m:t>
                          </m:r>
                        </m:sub>
                      </m:sSub>
                      <m:r>
                        <w:rPr>
                          <w:rFonts w:ascii="Cambria Math" w:hAnsi="Cambria Math"/>
                          <w:lang w:val="vi-VN"/>
                        </w:rPr>
                        <m:t xml:space="preserve">=m </m:t>
                      </m:r>
                      <m:f>
                        <m:fPr>
                          <m:ctrlPr>
                            <w:rPr>
                              <w:rFonts w:ascii="Cambria Math" w:hAnsi="Cambria Math"/>
                              <w:i/>
                              <w:lang w:val="vi-VN"/>
                            </w:rPr>
                          </m:ctrlPr>
                        </m:fPr>
                        <m:num>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chì</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n</m:t>
                                  </m:r>
                                </m:sub>
                              </m:sSub>
                            </m:e>
                          </m:d>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đá</m:t>
                              </m:r>
                            </m:sub>
                          </m:sSub>
                        </m:num>
                        <m:den>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n</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đá</m:t>
                                  </m:r>
                                </m:sub>
                              </m:sSub>
                            </m:e>
                          </m:d>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chì</m:t>
                              </m:r>
                            </m:sub>
                          </m:sSub>
                        </m:den>
                      </m:f>
                    </m:oMath>
                  </m:oMathPara>
                </w:p>
                <w:p w:rsidR="00A55DAD" w:rsidRPr="00A55DAD" w:rsidRDefault="00A55DAD" w:rsidP="00960BBD">
                  <w:pPr>
                    <w:rPr>
                      <w:rFonts w:ascii="Times New Roman" w:hAnsi="Times New Roman"/>
                      <w:lang w:val="vi-VN"/>
                    </w:rPr>
                  </w:pPr>
                  <w:r w:rsidRPr="00A55DAD">
                    <w:rPr>
                      <w:rFonts w:ascii="Times New Roman" w:hAnsi="Times New Roman"/>
                    </w:rPr>
                    <w:t xml:space="preserve">                                =&gt;</w:t>
                  </w:r>
                  <w:r w:rsidRPr="00A55DAD">
                    <w:rPr>
                      <w:rFonts w:ascii="Times New Roman" w:hAnsi="Times New Roman"/>
                      <w:lang w:val="vi-VN"/>
                    </w:rPr>
                    <w:t>M</w:t>
                  </w:r>
                  <w:r w:rsidRPr="00A55DAD">
                    <w:rPr>
                      <w:rFonts w:ascii="Times New Roman" w:hAnsi="Times New Roman"/>
                      <w:vertAlign w:val="subscript"/>
                      <w:lang w:val="vi-VN"/>
                    </w:rPr>
                    <w:t>1</w:t>
                  </w:r>
                  <w:r w:rsidRPr="00A55DAD">
                    <w:rPr>
                      <w:rFonts w:ascii="Times New Roman" w:hAnsi="Times New Roman"/>
                      <w:lang w:val="vi-VN"/>
                    </w:rPr>
                    <w:t xml:space="preserve"> = 41g</w:t>
                  </w:r>
                </w:p>
                <w:p w:rsidR="00A55DAD" w:rsidRPr="00A55DAD" w:rsidRDefault="00A55DAD" w:rsidP="00960BBD">
                  <w:pPr>
                    <w:rPr>
                      <w:rFonts w:ascii="Times New Roman" w:hAnsi="Times New Roman"/>
                      <w:lang w:val="vi-VN"/>
                    </w:rPr>
                  </w:pPr>
                  <w:r w:rsidRPr="00A55DAD">
                    <w:rPr>
                      <w:rFonts w:ascii="Times New Roman" w:hAnsi="Times New Roman"/>
                      <w:lang w:val="vi-VN"/>
                    </w:rPr>
                    <w:t>Khối lượng nước đá phải tan:</w:t>
                  </w:r>
                </w:p>
                <w:p w:rsidR="00A55DAD" w:rsidRPr="00A55DAD" w:rsidRDefault="00A55DAD" w:rsidP="00960BBD">
                  <w:pPr>
                    <w:rPr>
                      <w:rFonts w:ascii="Times New Roman" w:hAnsi="Times New Roman"/>
                      <w:lang w:val="vi-VN"/>
                    </w:rPr>
                  </w:pPr>
                  <w:r w:rsidRPr="00A55DAD">
                    <w:rPr>
                      <w:rFonts w:ascii="Times New Roman" w:hAnsi="Times New Roman"/>
                      <w:lang w:val="vi-VN"/>
                    </w:rPr>
                    <w:t>∆M  = M – M</w:t>
                  </w:r>
                  <w:r w:rsidRPr="00A55DAD">
                    <w:rPr>
                      <w:rFonts w:ascii="Times New Roman" w:hAnsi="Times New Roman"/>
                      <w:vertAlign w:val="subscript"/>
                      <w:lang w:val="vi-VN"/>
                    </w:rPr>
                    <w:t>1</w:t>
                  </w:r>
                  <w:r w:rsidRPr="00A55DAD">
                    <w:rPr>
                      <w:rFonts w:ascii="Times New Roman" w:hAnsi="Times New Roman"/>
                      <w:lang w:val="vi-VN"/>
                    </w:rPr>
                    <w:t xml:space="preserve"> = 100g – 41g = 59g</w:t>
                  </w:r>
                </w:p>
                <w:p w:rsidR="00A55DAD" w:rsidRPr="00A55DAD" w:rsidRDefault="00A55DAD" w:rsidP="00960BBD">
                  <w:pPr>
                    <w:spacing w:line="276" w:lineRule="auto"/>
                    <w:ind w:hanging="18"/>
                    <w:jc w:val="both"/>
                    <w:rPr>
                      <w:rFonts w:ascii="Times New Roman" w:hAnsi="Times New Roman"/>
                    </w:rPr>
                  </w:pPr>
                  <w:r w:rsidRPr="00A55DAD">
                    <w:rPr>
                      <w:rFonts w:ascii="Times New Roman" w:hAnsi="Times New Roman"/>
                      <w:lang w:val="vi-VN"/>
                    </w:rPr>
                    <w:t>Lượng nhiệt cần thiết: Q = λ. ∆m = 3,4.10</w:t>
                  </w:r>
                  <w:r w:rsidRPr="00A55DAD">
                    <w:rPr>
                      <w:rFonts w:ascii="Times New Roman" w:hAnsi="Times New Roman"/>
                      <w:vertAlign w:val="superscript"/>
                      <w:lang w:val="vi-VN"/>
                    </w:rPr>
                    <w:t>5</w:t>
                  </w:r>
                  <w:r w:rsidRPr="00A55DAD">
                    <w:rPr>
                      <w:rFonts w:ascii="Times New Roman" w:hAnsi="Times New Roman"/>
                      <w:lang w:val="vi-VN"/>
                    </w:rPr>
                    <w:t>. 5,9.10</w:t>
                  </w:r>
                  <w:r w:rsidRPr="00A55DAD">
                    <w:rPr>
                      <w:rFonts w:ascii="Times New Roman" w:hAnsi="Times New Roman"/>
                      <w:vertAlign w:val="superscript"/>
                      <w:lang w:val="vi-VN"/>
                    </w:rPr>
                    <w:t xml:space="preserve">-3 </w:t>
                  </w:r>
                  <w:r w:rsidRPr="00A55DAD">
                    <w:rPr>
                      <w:rFonts w:ascii="Times New Roman" w:hAnsi="Times New Roman"/>
                      <w:lang w:val="vi-VN"/>
                    </w:rPr>
                    <w:t>= 200</w:t>
                  </w:r>
                  <w:r w:rsidRPr="00A55DAD">
                    <w:rPr>
                      <w:rFonts w:ascii="Times New Roman" w:hAnsi="Times New Roman"/>
                    </w:rPr>
                    <w:t>6J</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tc>
            </w:tr>
            <w:tr w:rsidR="00A55DAD" w:rsidRPr="00A55DAD">
              <w:tc>
                <w:tcPr>
                  <w:tcW w:w="805" w:type="dxa"/>
                  <w:shd w:val="clear" w:color="auto" w:fill="D9D9D9"/>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t>Bài 3</w:t>
                  </w:r>
                </w:p>
              </w:tc>
              <w:tc>
                <w:tcPr>
                  <w:tcW w:w="8820" w:type="dxa"/>
                  <w:shd w:val="clear" w:color="auto" w:fill="D9D9D9"/>
                </w:tcPr>
                <w:p w:rsidR="00A55DAD" w:rsidRPr="00A55DAD" w:rsidRDefault="00A55DAD" w:rsidP="00960BBD">
                  <w:pPr>
                    <w:spacing w:line="276" w:lineRule="auto"/>
                    <w:ind w:hanging="18"/>
                    <w:rPr>
                      <w:rFonts w:ascii="Times New Roman" w:hAnsi="Times New Roman"/>
                      <w:lang w:val="nl-NL"/>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5,0</w:t>
                  </w:r>
                </w:p>
              </w:tc>
            </w:tr>
            <w:tr w:rsidR="00A55DAD" w:rsidRPr="00A55DAD">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t>3.1</w:t>
                  </w:r>
                </w:p>
              </w:tc>
              <w:tc>
                <w:tcPr>
                  <w:tcW w:w="8820" w:type="dxa"/>
                  <w:shd w:val="clear" w:color="auto" w:fill="auto"/>
                </w:tcPr>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a. Khi K mở không có dòng điện qua ampe kế. Ampe kế chỉ số không.     </w:t>
                  </w:r>
                </w:p>
                <w:p w:rsidR="00A55DAD" w:rsidRPr="00A55DAD" w:rsidRDefault="00A55DAD" w:rsidP="00960BBD">
                  <w:pPr>
                    <w:spacing w:line="276" w:lineRule="auto"/>
                    <w:ind w:hanging="18"/>
                    <w:rPr>
                      <w:rFonts w:ascii="Times New Roman" w:hAnsi="Times New Roman"/>
                      <w:vertAlign w:val="subscript"/>
                      <w:lang w:val="nl-NL"/>
                    </w:rPr>
                  </w:pPr>
                  <w:r w:rsidRPr="00A55DAD">
                    <w:rPr>
                      <w:rFonts w:ascii="Times New Roman" w:hAnsi="Times New Roman"/>
                      <w:lang w:val="nl-NL"/>
                    </w:rPr>
                    <w:t xml:space="preserve"> Sơ đồ thu gọn (R</w:t>
                  </w:r>
                  <w:r w:rsidRPr="00A55DAD">
                    <w:rPr>
                      <w:rFonts w:ascii="Times New Roman" w:hAnsi="Times New Roman"/>
                      <w:vertAlign w:val="subscript"/>
                      <w:lang w:val="nl-NL"/>
                    </w:rPr>
                    <w:t>1</w:t>
                  </w:r>
                  <w:r w:rsidRPr="00A55DAD">
                    <w:rPr>
                      <w:rFonts w:ascii="Times New Roman" w:hAnsi="Times New Roman"/>
                      <w:lang w:val="nl-NL"/>
                    </w:rPr>
                    <w:t xml:space="preserve"> nt R</w:t>
                  </w:r>
                  <w:r w:rsidRPr="00A55DAD">
                    <w:rPr>
                      <w:rFonts w:ascii="Times New Roman" w:hAnsi="Times New Roman"/>
                      <w:vertAlign w:val="subscript"/>
                      <w:lang w:val="nl-NL"/>
                    </w:rPr>
                    <w:t>2</w:t>
                  </w:r>
                  <w:r w:rsidRPr="00A55DAD">
                    <w:rPr>
                      <w:rFonts w:ascii="Times New Roman" w:hAnsi="Times New Roman"/>
                      <w:lang w:val="nl-NL"/>
                    </w:rPr>
                    <w:t>) // (R</w:t>
                  </w:r>
                  <w:r w:rsidRPr="00A55DAD">
                    <w:rPr>
                      <w:rFonts w:ascii="Times New Roman" w:hAnsi="Times New Roman"/>
                      <w:lang w:val="nl-NL"/>
                    </w:rPr>
                    <w:softHyphen/>
                  </w:r>
                  <w:r w:rsidRPr="00A55DAD">
                    <w:rPr>
                      <w:rFonts w:ascii="Times New Roman" w:hAnsi="Times New Roman"/>
                      <w:vertAlign w:val="subscript"/>
                      <w:lang w:val="nl-NL"/>
                    </w:rPr>
                    <w:t>3</w:t>
                  </w:r>
                  <w:r w:rsidRPr="00A55DAD">
                    <w:rPr>
                      <w:rFonts w:ascii="Times New Roman" w:hAnsi="Times New Roman"/>
                      <w:lang w:val="nl-NL"/>
                    </w:rPr>
                    <w:t xml:space="preserve"> nt R</w:t>
                  </w:r>
                  <w:r w:rsidRPr="00A55DAD">
                    <w:rPr>
                      <w:rFonts w:ascii="Times New Roman" w:hAnsi="Times New Roman"/>
                      <w:vertAlign w:val="subscript"/>
                      <w:lang w:val="nl-NL"/>
                    </w:rPr>
                    <w:t>x</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Ta có : I</w:t>
                  </w:r>
                  <w:r w:rsidRPr="00A55DAD">
                    <w:rPr>
                      <w:rFonts w:ascii="Times New Roman" w:hAnsi="Times New Roman"/>
                      <w:vertAlign w:val="subscript"/>
                      <w:lang w:val="nl-NL"/>
                    </w:rPr>
                    <w:t>1</w:t>
                  </w:r>
                  <w:r w:rsidRPr="00A55DAD">
                    <w:rPr>
                      <w:rFonts w:ascii="Times New Roman" w:hAnsi="Times New Roman"/>
                      <w:lang w:val="nl-NL"/>
                    </w:rPr>
                    <w:t xml:space="preserve"> = I</w:t>
                  </w:r>
                  <w:r w:rsidRPr="00A55DAD">
                    <w:rPr>
                      <w:rFonts w:ascii="Times New Roman" w:hAnsi="Times New Roman"/>
                      <w:vertAlign w:val="subscript"/>
                      <w:lang w:val="nl-NL"/>
                    </w:rPr>
                    <w:t>2</w:t>
                  </w:r>
                  <w:r w:rsidRPr="00A55DAD">
                    <w:rPr>
                      <w:rFonts w:ascii="Times New Roman" w:hAnsi="Times New Roman"/>
                      <w:lang w:val="nl-NL"/>
                    </w:rPr>
                    <w:t xml:space="preserve"> = I</w:t>
                  </w:r>
                  <w:r w:rsidRPr="00A55DAD">
                    <w:rPr>
                      <w:rFonts w:ascii="Times New Roman" w:hAnsi="Times New Roman"/>
                      <w:vertAlign w:val="subscript"/>
                      <w:lang w:val="nl-NL"/>
                    </w:rPr>
                    <w:t>12</w:t>
                  </w:r>
                  <w:r w:rsidRPr="00A55DAD">
                    <w:rPr>
                      <w:rFonts w:ascii="Times New Roman" w:hAnsi="Times New Roman"/>
                      <w:lang w:val="nl-NL"/>
                    </w:rPr>
                    <w:t xml:space="preserve"> = U/(R</w:t>
                  </w:r>
                  <w:r w:rsidRPr="00A55DAD">
                    <w:rPr>
                      <w:rFonts w:ascii="Times New Roman" w:hAnsi="Times New Roman"/>
                      <w:vertAlign w:val="subscript"/>
                      <w:lang w:val="nl-NL"/>
                    </w:rPr>
                    <w:t>1</w:t>
                  </w:r>
                  <w:r w:rsidRPr="00A55DAD">
                    <w:rPr>
                      <w:rFonts w:ascii="Times New Roman" w:hAnsi="Times New Roman"/>
                      <w:lang w:val="nl-NL"/>
                    </w:rPr>
                    <w:t>+ R</w:t>
                  </w:r>
                  <w:r w:rsidRPr="00A55DAD">
                    <w:rPr>
                      <w:rFonts w:ascii="Times New Roman" w:hAnsi="Times New Roman"/>
                      <w:vertAlign w:val="subscript"/>
                      <w:lang w:val="nl-NL"/>
                    </w:rPr>
                    <w:t>2</w:t>
                  </w:r>
                  <w:r w:rsidRPr="00A55DAD">
                    <w:rPr>
                      <w:rFonts w:ascii="Times New Roman" w:hAnsi="Times New Roman"/>
                      <w:lang w:val="nl-NL"/>
                    </w:rPr>
                    <w:t>)= 1 (A)</w:t>
                  </w:r>
                </w:p>
                <w:p w:rsidR="00A55DAD" w:rsidRPr="00A55DAD" w:rsidRDefault="00A55DAD" w:rsidP="00960BBD">
                  <w:pPr>
                    <w:spacing w:line="276" w:lineRule="auto"/>
                    <w:ind w:right="-540" w:hanging="18"/>
                    <w:rPr>
                      <w:rFonts w:ascii="Times New Roman" w:hAnsi="Times New Roman"/>
                      <w:lang w:val="nl-NL"/>
                    </w:rPr>
                  </w:pPr>
                  <w:r w:rsidRPr="00A55DAD">
                    <w:rPr>
                      <w:rFonts w:ascii="Times New Roman" w:hAnsi="Times New Roman"/>
                      <w:lang w:val="nl-NL"/>
                    </w:rPr>
                    <w:t xml:space="preserve"> I</w:t>
                  </w:r>
                  <w:r w:rsidRPr="00A55DAD">
                    <w:rPr>
                      <w:rFonts w:ascii="Times New Roman" w:hAnsi="Times New Roman"/>
                      <w:vertAlign w:val="subscript"/>
                      <w:lang w:val="nl-NL"/>
                    </w:rPr>
                    <w:t>3</w:t>
                  </w:r>
                  <w:r w:rsidRPr="00A55DAD">
                    <w:rPr>
                      <w:rFonts w:ascii="Times New Roman" w:hAnsi="Times New Roman"/>
                      <w:lang w:val="nl-NL"/>
                    </w:rPr>
                    <w:t xml:space="preserve"> = I</w:t>
                  </w:r>
                  <w:r w:rsidRPr="00A55DAD">
                    <w:rPr>
                      <w:rFonts w:ascii="Times New Roman" w:hAnsi="Times New Roman"/>
                      <w:vertAlign w:val="subscript"/>
                      <w:lang w:val="nl-NL"/>
                    </w:rPr>
                    <w:t>x</w:t>
                  </w:r>
                  <w:r w:rsidRPr="00A55DAD">
                    <w:rPr>
                      <w:rFonts w:ascii="Times New Roman" w:hAnsi="Times New Roman"/>
                      <w:lang w:val="nl-NL"/>
                    </w:rPr>
                    <w:t xml:space="preserve"> = I</w:t>
                  </w:r>
                  <w:r w:rsidRPr="00A55DAD">
                    <w:rPr>
                      <w:rFonts w:ascii="Times New Roman" w:hAnsi="Times New Roman"/>
                      <w:vertAlign w:val="subscript"/>
                      <w:lang w:val="nl-NL"/>
                    </w:rPr>
                    <w:t xml:space="preserve">3x </w:t>
                  </w:r>
                  <w:r w:rsidRPr="00A55DAD">
                    <w:rPr>
                      <w:rFonts w:ascii="Times New Roman" w:hAnsi="Times New Roman"/>
                      <w:lang w:val="nl-NL"/>
                    </w:rPr>
                    <w:t>= U/(R</w:t>
                  </w:r>
                  <w:r w:rsidRPr="00A55DAD">
                    <w:rPr>
                      <w:rFonts w:ascii="Times New Roman" w:hAnsi="Times New Roman"/>
                      <w:vertAlign w:val="subscript"/>
                      <w:lang w:val="nl-NL"/>
                    </w:rPr>
                    <w:t>3</w:t>
                  </w:r>
                  <w:r w:rsidRPr="00A55DAD">
                    <w:rPr>
                      <w:rFonts w:ascii="Times New Roman" w:hAnsi="Times New Roman"/>
                      <w:lang w:val="nl-NL"/>
                    </w:rPr>
                    <w:t>+ R</w:t>
                  </w:r>
                  <w:r w:rsidRPr="00A55DAD">
                    <w:rPr>
                      <w:rFonts w:ascii="Times New Roman" w:hAnsi="Times New Roman"/>
                      <w:vertAlign w:val="subscript"/>
                      <w:lang w:val="nl-NL"/>
                    </w:rPr>
                    <w:t>x</w:t>
                  </w:r>
                  <w:r w:rsidRPr="00A55DAD">
                    <w:rPr>
                      <w:rFonts w:ascii="Times New Roman" w:hAnsi="Times New Roman"/>
                      <w:lang w:val="nl-NL"/>
                    </w:rPr>
                    <w:t xml:space="preserve">)= 1,4 (A) </w:t>
                  </w:r>
                </w:p>
                <w:p w:rsidR="00A55DAD" w:rsidRPr="00A55DAD" w:rsidRDefault="00A55DAD" w:rsidP="00960BBD">
                  <w:pPr>
                    <w:spacing w:line="276" w:lineRule="auto"/>
                    <w:ind w:hanging="18"/>
                    <w:rPr>
                      <w:rFonts w:ascii="Times New Roman" w:hAnsi="Times New Roman"/>
                      <w:vertAlign w:val="subscript"/>
                      <w:lang w:val="nl-NL"/>
                    </w:rPr>
                  </w:pPr>
                  <w:r w:rsidRPr="00A55DAD">
                    <w:rPr>
                      <w:rFonts w:ascii="Times New Roman" w:hAnsi="Times New Roman"/>
                      <w:lang w:val="nl-NL"/>
                    </w:rPr>
                    <w:t>Vôn kế đo hiệu điện thế giữa hai điểm C và D mà U</w:t>
                  </w:r>
                  <w:r w:rsidRPr="00A55DAD">
                    <w:rPr>
                      <w:rFonts w:ascii="Times New Roman" w:hAnsi="Times New Roman"/>
                      <w:vertAlign w:val="subscript"/>
                      <w:lang w:val="nl-NL"/>
                    </w:rPr>
                    <w:t>AD</w:t>
                  </w:r>
                  <w:r w:rsidRPr="00A55DAD">
                    <w:rPr>
                      <w:rFonts w:ascii="Times New Roman" w:hAnsi="Times New Roman"/>
                      <w:lang w:val="nl-NL"/>
                    </w:rPr>
                    <w:t xml:space="preserve"> = U</w:t>
                  </w:r>
                  <w:r w:rsidRPr="00A55DAD">
                    <w:rPr>
                      <w:rFonts w:ascii="Times New Roman" w:hAnsi="Times New Roman"/>
                      <w:vertAlign w:val="subscript"/>
                      <w:lang w:val="nl-NL"/>
                    </w:rPr>
                    <w:t>AC</w:t>
                  </w:r>
                  <w:r w:rsidRPr="00A55DAD">
                    <w:rPr>
                      <w:rFonts w:ascii="Times New Roman" w:hAnsi="Times New Roman"/>
                      <w:lang w:val="nl-NL"/>
                    </w:rPr>
                    <w:t xml:space="preserve"> + U</w:t>
                  </w:r>
                  <w:r w:rsidRPr="00A55DAD">
                    <w:rPr>
                      <w:rFonts w:ascii="Times New Roman" w:hAnsi="Times New Roman"/>
                      <w:vertAlign w:val="subscript"/>
                      <w:lang w:val="nl-NL"/>
                    </w:rPr>
                    <w:t>CD</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U</w:t>
                  </w:r>
                  <w:r w:rsidRPr="00A55DAD">
                    <w:rPr>
                      <w:rFonts w:ascii="Times New Roman" w:hAnsi="Times New Roman"/>
                      <w:vertAlign w:val="subscript"/>
                      <w:lang w:val="nl-NL"/>
                    </w:rPr>
                    <w:t xml:space="preserve">CD  </w:t>
                  </w:r>
                  <w:r w:rsidRPr="00A55DAD">
                    <w:rPr>
                      <w:rFonts w:ascii="Times New Roman" w:hAnsi="Times New Roman"/>
                      <w:lang w:val="nl-NL"/>
                    </w:rPr>
                    <w:t>= U</w:t>
                  </w:r>
                  <w:r w:rsidRPr="00A55DAD">
                    <w:rPr>
                      <w:rFonts w:ascii="Times New Roman" w:hAnsi="Times New Roman"/>
                      <w:vertAlign w:val="subscript"/>
                      <w:lang w:val="nl-NL"/>
                    </w:rPr>
                    <w:t>AD</w:t>
                  </w:r>
                  <w:r w:rsidRPr="00A55DAD">
                    <w:rPr>
                      <w:rFonts w:ascii="Times New Roman" w:hAnsi="Times New Roman"/>
                      <w:lang w:val="nl-NL"/>
                    </w:rPr>
                    <w:t xml:space="preserve"> - U</w:t>
                  </w:r>
                  <w:r w:rsidRPr="00A55DAD">
                    <w:rPr>
                      <w:rFonts w:ascii="Times New Roman" w:hAnsi="Times New Roman"/>
                      <w:vertAlign w:val="subscript"/>
                      <w:lang w:val="nl-NL"/>
                    </w:rPr>
                    <w:t>AC</w:t>
                  </w:r>
                  <w:r w:rsidRPr="00A55DAD">
                    <w:rPr>
                      <w:rFonts w:ascii="Times New Roman" w:hAnsi="Times New Roman"/>
                      <w:lang w:val="nl-NL"/>
                    </w:rPr>
                    <w:tab/>
                    <w:t>= U</w:t>
                  </w:r>
                  <w:r w:rsidRPr="00A55DAD">
                    <w:rPr>
                      <w:rFonts w:ascii="Times New Roman" w:hAnsi="Times New Roman"/>
                      <w:vertAlign w:val="subscript"/>
                      <w:lang w:val="nl-NL"/>
                    </w:rPr>
                    <w:t>R3</w:t>
                  </w:r>
                  <w:r w:rsidRPr="00A55DAD">
                    <w:rPr>
                      <w:rFonts w:ascii="Times New Roman" w:hAnsi="Times New Roman"/>
                      <w:lang w:val="nl-NL"/>
                    </w:rPr>
                    <w:t xml:space="preserve"> – U</w:t>
                  </w:r>
                  <w:r w:rsidRPr="00A55DAD">
                    <w:rPr>
                      <w:rFonts w:ascii="Times New Roman" w:hAnsi="Times New Roman"/>
                      <w:vertAlign w:val="subscript"/>
                      <w:lang w:val="nl-NL"/>
                    </w:rPr>
                    <w:t>R1</w:t>
                  </w:r>
                  <w:r w:rsidRPr="00A55DAD">
                    <w:rPr>
                      <w:rFonts w:ascii="Times New Roman" w:hAnsi="Times New Roman"/>
                      <w:lang w:val="nl-NL"/>
                    </w:rPr>
                    <w:t xml:space="preserve"> </w:t>
                  </w:r>
                  <w:r w:rsidRPr="00A55DAD">
                    <w:rPr>
                      <w:rFonts w:ascii="Times New Roman" w:hAnsi="Times New Roman"/>
                      <w:vertAlign w:val="subscript"/>
                      <w:lang w:val="nl-NL"/>
                    </w:rPr>
                    <w:t xml:space="preserve"> </w:t>
                  </w:r>
                  <w:r w:rsidRPr="00A55DAD">
                    <w:rPr>
                      <w:rFonts w:ascii="Times New Roman" w:hAnsi="Times New Roman"/>
                      <w:lang w:val="nl-NL"/>
                    </w:rPr>
                    <w:t>= I</w:t>
                  </w:r>
                  <w:r w:rsidRPr="00A55DAD">
                    <w:rPr>
                      <w:rFonts w:ascii="Times New Roman" w:hAnsi="Times New Roman"/>
                      <w:vertAlign w:val="subscript"/>
                      <w:lang w:val="nl-NL"/>
                    </w:rPr>
                    <w:t>3</w:t>
                  </w:r>
                  <w:r w:rsidRPr="00A55DAD">
                    <w:rPr>
                      <w:rFonts w:ascii="Times New Roman" w:hAnsi="Times New Roman"/>
                      <w:lang w:val="nl-NL"/>
                    </w:rPr>
                    <w:t>.R</w:t>
                  </w:r>
                  <w:r w:rsidRPr="00A55DAD">
                    <w:rPr>
                      <w:rFonts w:ascii="Times New Roman" w:hAnsi="Times New Roman"/>
                      <w:vertAlign w:val="subscript"/>
                      <w:lang w:val="nl-NL"/>
                    </w:rPr>
                    <w:t>3</w:t>
                  </w:r>
                  <w:r w:rsidRPr="00A55DAD">
                    <w:rPr>
                      <w:rFonts w:ascii="Times New Roman" w:hAnsi="Times New Roman"/>
                      <w:lang w:val="nl-NL"/>
                    </w:rPr>
                    <w:t xml:space="preserve"> – I</w:t>
                  </w:r>
                  <w:r w:rsidRPr="00A55DAD">
                    <w:rPr>
                      <w:rFonts w:ascii="Times New Roman" w:hAnsi="Times New Roman"/>
                      <w:vertAlign w:val="subscript"/>
                      <w:lang w:val="nl-NL"/>
                    </w:rPr>
                    <w:t>1</w:t>
                  </w:r>
                  <w:r w:rsidRPr="00A55DAD">
                    <w:rPr>
                      <w:rFonts w:ascii="Times New Roman" w:hAnsi="Times New Roman"/>
                      <w:lang w:val="nl-NL"/>
                    </w:rPr>
                    <w:t>.R</w:t>
                  </w:r>
                  <w:r w:rsidRPr="00A55DAD">
                    <w:rPr>
                      <w:rFonts w:ascii="Times New Roman" w:hAnsi="Times New Roman"/>
                      <w:vertAlign w:val="subscript"/>
                      <w:lang w:val="nl-NL"/>
                    </w:rPr>
                    <w:t xml:space="preserve">1 </w:t>
                  </w:r>
                  <w:r w:rsidRPr="00A55DAD">
                    <w:rPr>
                      <w:rFonts w:ascii="Times New Roman" w:hAnsi="Times New Roman"/>
                      <w:lang w:val="nl-NL"/>
                    </w:rPr>
                    <w:t xml:space="preserve"> = 1,4.30 -1.10 = 32 V</w:t>
                  </w:r>
                  <w:r w:rsidRPr="00A55DAD">
                    <w:rPr>
                      <w:rFonts w:ascii="Times New Roman" w:hAnsi="Times New Roman"/>
                      <w:lang w:val="nl-NL"/>
                    </w:rPr>
                    <w:tab/>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Vôn kế chỉ 32V</w:t>
                  </w:r>
                </w:p>
                <w:p w:rsidR="00A55DAD" w:rsidRPr="00A55DAD" w:rsidRDefault="00A55DAD" w:rsidP="00960BBD">
                  <w:pPr>
                    <w:spacing w:line="276" w:lineRule="auto"/>
                    <w:ind w:hanging="18"/>
                    <w:rPr>
                      <w:rFonts w:ascii="Times New Roman" w:hAnsi="Times New Roman"/>
                      <w:lang w:val="nl-NL"/>
                    </w:rPr>
                  </w:pP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b, Khi khóa K đóng, điểm C được nối tắt với điểm D  nên vôn kế chỉ số không.</w:t>
                  </w:r>
                  <w:r w:rsidRPr="00A55DAD">
                    <w:rPr>
                      <w:rFonts w:ascii="Times New Roman" w:hAnsi="Times New Roman"/>
                      <w:lang w:val="nl-NL"/>
                    </w:rPr>
                    <w:tab/>
                    <w:t xml:space="preserve">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Mạch điện trở thành:  (R</w:t>
                  </w:r>
                  <w:r w:rsidRPr="00A55DAD">
                    <w:rPr>
                      <w:rFonts w:ascii="Times New Roman" w:hAnsi="Times New Roman"/>
                      <w:vertAlign w:val="subscript"/>
                      <w:lang w:val="nl-NL"/>
                    </w:rPr>
                    <w:t>1</w:t>
                  </w:r>
                  <w:r w:rsidRPr="00A55DAD">
                    <w:rPr>
                      <w:rFonts w:ascii="Times New Roman" w:hAnsi="Times New Roman"/>
                      <w:lang w:val="nl-NL"/>
                    </w:rPr>
                    <w:t xml:space="preserve"> // R</w:t>
                  </w:r>
                  <w:r w:rsidRPr="00A55DAD">
                    <w:rPr>
                      <w:rFonts w:ascii="Times New Roman" w:hAnsi="Times New Roman"/>
                      <w:vertAlign w:val="subscript"/>
                      <w:lang w:val="nl-NL"/>
                    </w:rPr>
                    <w:t>3</w:t>
                  </w:r>
                  <w:r w:rsidRPr="00A55DAD">
                    <w:rPr>
                      <w:rFonts w:ascii="Times New Roman" w:hAnsi="Times New Roman"/>
                      <w:lang w:val="nl-NL"/>
                    </w:rPr>
                    <w:t>) nt (R</w:t>
                  </w:r>
                  <w:r w:rsidRPr="00A55DAD">
                    <w:rPr>
                      <w:rFonts w:ascii="Times New Roman" w:hAnsi="Times New Roman"/>
                      <w:lang w:val="nl-NL"/>
                    </w:rPr>
                    <w:softHyphen/>
                  </w:r>
                  <w:r w:rsidRPr="00A55DAD">
                    <w:rPr>
                      <w:rFonts w:ascii="Times New Roman" w:hAnsi="Times New Roman"/>
                      <w:vertAlign w:val="subscript"/>
                      <w:lang w:val="nl-NL"/>
                    </w:rPr>
                    <w:t>2</w:t>
                  </w:r>
                  <w:r w:rsidRPr="00A55DAD">
                    <w:rPr>
                      <w:rFonts w:ascii="Times New Roman" w:hAnsi="Times New Roman"/>
                      <w:lang w:val="nl-NL"/>
                    </w:rPr>
                    <w:t xml:space="preserve"> // R</w:t>
                  </w:r>
                  <w:r w:rsidRPr="00A55DAD">
                    <w:rPr>
                      <w:rFonts w:ascii="Times New Roman" w:hAnsi="Times New Roman"/>
                      <w:vertAlign w:val="subscript"/>
                      <w:lang w:val="nl-NL"/>
                    </w:rPr>
                    <w:t>x</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Điện trở tương đương  </w:t>
                  </w:r>
                  <w:r w:rsidRPr="00A55DAD">
                    <w:rPr>
                      <w:rFonts w:ascii="Times New Roman" w:hAnsi="Times New Roman"/>
                      <w:lang w:val="nl-NL"/>
                    </w:rPr>
                    <w:tab/>
                    <w:t>R</w:t>
                  </w:r>
                  <w:r w:rsidRPr="00A55DAD">
                    <w:rPr>
                      <w:rFonts w:ascii="Times New Roman" w:hAnsi="Times New Roman"/>
                      <w:vertAlign w:val="subscript"/>
                      <w:lang w:val="nl-NL"/>
                    </w:rPr>
                    <w:t xml:space="preserve">tđ </w:t>
                  </w:r>
                  <w:r w:rsidRPr="00A55DAD">
                    <w:rPr>
                      <w:rFonts w:ascii="Times New Roman" w:hAnsi="Times New Roman"/>
                      <w:lang w:val="nl-NL"/>
                    </w:rPr>
                    <w:t>=</w:t>
                  </w:r>
                  <w:r w:rsidRPr="00A55DAD">
                    <w:rPr>
                      <w:rFonts w:ascii="Times New Roman" w:hAnsi="Times New Roman"/>
                      <w:position w:val="-30"/>
                      <w:lang w:val="nl-NL"/>
                    </w:rPr>
                    <w:object w:dxaOrig="999" w:dyaOrig="680">
                      <v:shape id="_x0000_i1134" type="#_x0000_t75" style="width:49.95pt;height:34pt" o:ole="">
                        <v:imagedata r:id="rId175" o:title=""/>
                      </v:shape>
                      <o:OLEObject Type="Embed" ProgID="Equation.3" ShapeID="_x0000_i1134" DrawAspect="Content" ObjectID="_1609915926" r:id="rId176"/>
                    </w:object>
                  </w:r>
                  <w:r w:rsidRPr="00A55DAD">
                    <w:rPr>
                      <w:rFonts w:ascii="Times New Roman" w:hAnsi="Times New Roman"/>
                      <w:position w:val="-30"/>
                      <w:lang w:val="nl-NL"/>
                    </w:rPr>
                    <w:object w:dxaOrig="840" w:dyaOrig="680">
                      <v:shape id="_x0000_i1135" type="#_x0000_t75" style="width:42pt;height:34pt" o:ole="">
                        <v:imagedata r:id="rId177" o:title=""/>
                      </v:shape>
                      <o:OLEObject Type="Embed" ProgID="Equation.3" ShapeID="_x0000_i1135" DrawAspect="Content" ObjectID="_1609915927" r:id="rId178"/>
                    </w:object>
                  </w:r>
                  <w:r w:rsidRPr="00A55DAD">
                    <w:rPr>
                      <w:rFonts w:ascii="Times New Roman" w:hAnsi="Times New Roman"/>
                      <w:lang w:val="nl-NL"/>
                    </w:rPr>
                    <w:t>=</w:t>
                  </w:r>
                  <w:r w:rsidRPr="00A55DAD">
                    <w:rPr>
                      <w:rFonts w:ascii="Times New Roman" w:hAnsi="Times New Roman"/>
                      <w:position w:val="-24"/>
                      <w:lang w:val="nl-NL"/>
                    </w:rPr>
                    <w:object w:dxaOrig="1719" w:dyaOrig="620">
                      <v:shape id="_x0000_i1136" type="#_x0000_t75" style="width:85.95pt;height:31pt" o:ole="">
                        <v:imagedata r:id="rId179" o:title=""/>
                      </v:shape>
                      <o:OLEObject Type="Embed" ProgID="Equation.3" ShapeID="_x0000_i1136" DrawAspect="Content" ObjectID="_1609915928" r:id="rId180"/>
                    </w:object>
                  </w:r>
                  <w:r w:rsidRPr="00A55DAD">
                    <w:rPr>
                      <w:rFonts w:ascii="Times New Roman" w:hAnsi="Times New Roman"/>
                      <w:lang w:val="nl-NL"/>
                    </w:rPr>
                    <w:t xml:space="preserve">=22,5 </w:t>
                  </w:r>
                  <w:r w:rsidRPr="00A55DAD">
                    <w:rPr>
                      <w:rFonts w:ascii="Times New Roman" w:hAnsi="Times New Roman"/>
                      <w:position w:val="-4"/>
                      <w:lang w:val="nl-NL"/>
                    </w:rPr>
                    <w:object w:dxaOrig="260" w:dyaOrig="260">
                      <v:shape id="_x0000_i1137" type="#_x0000_t75" style="width:13pt;height:13pt" o:ole="">
                        <v:imagedata r:id="rId181" o:title=""/>
                      </v:shape>
                      <o:OLEObject Type="Embed" ProgID="Equation.3" ShapeID="_x0000_i1137" DrawAspect="Content" ObjectID="_1609915929" r:id="rId182"/>
                    </w:object>
                  </w:r>
                </w:p>
                <w:p w:rsidR="00A55DAD" w:rsidRPr="00A55DAD" w:rsidRDefault="00A55DAD" w:rsidP="00960BBD">
                  <w:pPr>
                    <w:spacing w:line="276" w:lineRule="auto"/>
                    <w:ind w:left="2160" w:hanging="18"/>
                    <w:rPr>
                      <w:rFonts w:ascii="Times New Roman" w:hAnsi="Times New Roman"/>
                      <w:lang w:val="nl-NL"/>
                    </w:rPr>
                  </w:pPr>
                  <w:r w:rsidRPr="00A55DAD">
                    <w:rPr>
                      <w:rFonts w:ascii="Times New Roman" w:hAnsi="Times New Roman"/>
                      <w:lang w:val="nl-NL"/>
                    </w:rPr>
                    <w:t xml:space="preserve">I = </w:t>
                  </w:r>
                  <w:r w:rsidRPr="00A55DAD">
                    <w:rPr>
                      <w:rFonts w:ascii="Times New Roman" w:hAnsi="Times New Roman"/>
                      <w:position w:val="-30"/>
                      <w:lang w:val="nl-NL"/>
                    </w:rPr>
                    <w:object w:dxaOrig="400" w:dyaOrig="680">
                      <v:shape id="_x0000_i1138" type="#_x0000_t75" style="width:20pt;height:34pt" o:ole="">
                        <v:imagedata r:id="rId183" o:title=""/>
                      </v:shape>
                      <o:OLEObject Type="Embed" ProgID="Equation.DSMT4" ShapeID="_x0000_i1138" DrawAspect="Content" ObjectID="_1609915930" r:id="rId184"/>
                    </w:object>
                  </w:r>
                  <w:r w:rsidRPr="00A55DAD">
                    <w:rPr>
                      <w:rFonts w:ascii="Times New Roman" w:hAnsi="Times New Roman"/>
                      <w:lang w:val="nl-NL"/>
                    </w:rPr>
                    <w:t>=</w:t>
                  </w:r>
                  <w:r w:rsidRPr="00A55DAD">
                    <w:rPr>
                      <w:rFonts w:ascii="Times New Roman" w:hAnsi="Times New Roman"/>
                      <w:position w:val="-28"/>
                      <w:lang w:val="nl-NL"/>
                    </w:rPr>
                    <w:object w:dxaOrig="520" w:dyaOrig="660">
                      <v:shape id="_x0000_i1139" type="#_x0000_t75" style="width:26pt;height:33pt" o:ole="">
                        <v:imagedata r:id="rId185" o:title=""/>
                      </v:shape>
                      <o:OLEObject Type="Embed" ProgID="Equation.3" ShapeID="_x0000_i1139" DrawAspect="Content" ObjectID="_1609915931" r:id="rId186"/>
                    </w:object>
                  </w:r>
                  <w:r w:rsidRPr="00A55DAD">
                    <w:rPr>
                      <w:rFonts w:ascii="Times New Roman" w:hAnsi="Times New Roman"/>
                      <w:lang w:val="nl-NL"/>
                    </w:rPr>
                    <w:t>= 3,11 A</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ab/>
                    <w:t xml:space="preserve"> U</w:t>
                  </w:r>
                  <w:r w:rsidRPr="00A55DAD">
                    <w:rPr>
                      <w:rFonts w:ascii="Times New Roman" w:hAnsi="Times New Roman"/>
                      <w:vertAlign w:val="subscript"/>
                      <w:lang w:val="nl-NL"/>
                    </w:rPr>
                    <w:t>AC</w:t>
                  </w:r>
                  <w:r w:rsidRPr="00A55DAD">
                    <w:rPr>
                      <w:rFonts w:ascii="Times New Roman" w:hAnsi="Times New Roman"/>
                      <w:lang w:val="nl-NL"/>
                    </w:rPr>
                    <w:t xml:space="preserve"> = I. R</w:t>
                  </w:r>
                  <w:r w:rsidRPr="00A55DAD">
                    <w:rPr>
                      <w:rFonts w:ascii="Times New Roman" w:hAnsi="Times New Roman"/>
                      <w:vertAlign w:val="subscript"/>
                      <w:lang w:val="nl-NL"/>
                    </w:rPr>
                    <w:t xml:space="preserve">AC </w:t>
                  </w:r>
                  <w:r w:rsidRPr="00A55DAD">
                    <w:rPr>
                      <w:rFonts w:ascii="Times New Roman" w:hAnsi="Times New Roman"/>
                      <w:lang w:val="nl-NL"/>
                    </w:rPr>
                    <w:t xml:space="preserve">= 3,11.7,5 = 23,33 V  </w:t>
                  </w:r>
                  <w:r w:rsidRPr="00A55DAD">
                    <w:rPr>
                      <w:rFonts w:ascii="Times New Roman" w:hAnsi="Times New Roman"/>
                      <w:lang w:val="nl-NL"/>
                    </w:rPr>
                    <w:sym w:font="Wingdings" w:char="F0F3"/>
                  </w:r>
                  <w:r w:rsidRPr="00A55DAD">
                    <w:rPr>
                      <w:rFonts w:ascii="Times New Roman" w:hAnsi="Times New Roman"/>
                      <w:lang w:val="nl-NL"/>
                    </w:rPr>
                    <w:t xml:space="preserve">     I</w:t>
                  </w:r>
                  <w:r w:rsidRPr="00A55DAD">
                    <w:rPr>
                      <w:rFonts w:ascii="Times New Roman" w:hAnsi="Times New Roman"/>
                      <w:vertAlign w:val="subscript"/>
                      <w:lang w:val="nl-NL"/>
                    </w:rPr>
                    <w:t>1</w:t>
                  </w:r>
                  <w:r w:rsidRPr="00A55DAD">
                    <w:rPr>
                      <w:rFonts w:ascii="Times New Roman" w:hAnsi="Times New Roman"/>
                      <w:lang w:val="nl-NL"/>
                    </w:rPr>
                    <w:t>=</w:t>
                  </w:r>
                  <w:r w:rsidRPr="00A55DAD">
                    <w:rPr>
                      <w:rFonts w:ascii="Times New Roman" w:hAnsi="Times New Roman"/>
                      <w:position w:val="-30"/>
                      <w:lang w:val="nl-NL"/>
                    </w:rPr>
                    <w:object w:dxaOrig="2320" w:dyaOrig="680">
                      <v:shape id="_x0000_i1140" type="#_x0000_t75" style="width:116pt;height:34pt" o:ole="">
                        <v:imagedata r:id="rId187" o:title=""/>
                      </v:shape>
                      <o:OLEObject Type="Embed" ProgID="Equation.DSMT4" ShapeID="_x0000_i1140" DrawAspect="Content" ObjectID="_1609915932" r:id="rId188"/>
                    </w:object>
                  </w:r>
                  <w:r w:rsidRPr="00A55DAD">
                    <w:rPr>
                      <w:rFonts w:ascii="Times New Roman" w:hAnsi="Times New Roman"/>
                      <w:lang w:val="nl-NL"/>
                    </w:rPr>
                    <w:t xml:space="preserve"> </w:t>
                  </w:r>
                </w:p>
                <w:p w:rsidR="00A55DAD" w:rsidRPr="00A55DAD" w:rsidRDefault="00A55DAD" w:rsidP="00960BBD">
                  <w:pPr>
                    <w:spacing w:line="276" w:lineRule="auto"/>
                    <w:ind w:hanging="18"/>
                    <w:rPr>
                      <w:rFonts w:ascii="Times New Roman" w:hAnsi="Times New Roman"/>
                      <w:lang w:val="nl-NL"/>
                    </w:rPr>
                  </w:pPr>
                </w:p>
                <w:p w:rsidR="00A55DAD" w:rsidRPr="00A55DAD" w:rsidRDefault="00A55DAD" w:rsidP="00960BBD">
                  <w:pPr>
                    <w:spacing w:line="276" w:lineRule="auto"/>
                    <w:rPr>
                      <w:rFonts w:ascii="Times New Roman" w:hAnsi="Times New Roman"/>
                      <w:lang w:val="nl-NL"/>
                    </w:rPr>
                  </w:pPr>
                  <w:r w:rsidRPr="00A55DAD">
                    <w:rPr>
                      <w:rFonts w:ascii="Times New Roman" w:hAnsi="Times New Roman"/>
                      <w:lang w:val="nl-NL"/>
                    </w:rPr>
                    <w:t>U</w:t>
                  </w:r>
                  <w:r w:rsidRPr="00A55DAD">
                    <w:rPr>
                      <w:rFonts w:ascii="Times New Roman" w:hAnsi="Times New Roman"/>
                      <w:vertAlign w:val="subscript"/>
                      <w:lang w:val="nl-NL"/>
                    </w:rPr>
                    <w:t>CB</w:t>
                  </w:r>
                  <w:r w:rsidRPr="00A55DAD">
                    <w:rPr>
                      <w:rFonts w:ascii="Times New Roman" w:hAnsi="Times New Roman"/>
                      <w:lang w:val="nl-NL"/>
                    </w:rPr>
                    <w:t xml:space="preserve"> = I. R</w:t>
                  </w:r>
                  <w:r w:rsidRPr="00A55DAD">
                    <w:rPr>
                      <w:rFonts w:ascii="Times New Roman" w:hAnsi="Times New Roman"/>
                      <w:vertAlign w:val="subscript"/>
                      <w:lang w:val="nl-NL"/>
                    </w:rPr>
                    <w:t xml:space="preserve">CB </w:t>
                  </w:r>
                  <w:r w:rsidRPr="00A55DAD">
                    <w:rPr>
                      <w:rFonts w:ascii="Times New Roman" w:hAnsi="Times New Roman"/>
                      <w:lang w:val="nl-NL"/>
                    </w:rPr>
                    <w:t>= 3,11.15 = 46,67 V  I</w:t>
                  </w:r>
                  <w:r w:rsidRPr="00A55DAD">
                    <w:rPr>
                      <w:rFonts w:ascii="Times New Roman" w:hAnsi="Times New Roman"/>
                      <w:vertAlign w:val="subscript"/>
                      <w:lang w:val="nl-NL"/>
                    </w:rPr>
                    <w:t>2</w:t>
                  </w:r>
                  <w:r w:rsidRPr="00A55DAD">
                    <w:rPr>
                      <w:rFonts w:ascii="Times New Roman" w:hAnsi="Times New Roman"/>
                      <w:lang w:val="nl-NL"/>
                    </w:rPr>
                    <w:t>=</w:t>
                  </w:r>
                  <w:r w:rsidRPr="00A55DAD">
                    <w:rPr>
                      <w:rFonts w:ascii="Times New Roman" w:hAnsi="Times New Roman"/>
                      <w:position w:val="-30"/>
                      <w:lang w:val="nl-NL"/>
                    </w:rPr>
                    <w:object w:dxaOrig="2360" w:dyaOrig="680">
                      <v:shape id="_x0000_i1141" type="#_x0000_t75" style="width:118pt;height:34pt" o:ole="">
                        <v:imagedata r:id="rId189" o:title=""/>
                      </v:shape>
                      <o:OLEObject Type="Embed" ProgID="Equation.DSMT4" ShapeID="_x0000_i1141" DrawAspect="Content" ObjectID="_1609915933" r:id="rId190"/>
                    </w:object>
                  </w:r>
                </w:p>
                <w:p w:rsidR="00A55DAD" w:rsidRPr="00A55DAD" w:rsidRDefault="00A55DAD" w:rsidP="00960BBD">
                  <w:pPr>
                    <w:spacing w:line="276" w:lineRule="auto"/>
                    <w:rPr>
                      <w:rFonts w:ascii="Times New Roman" w:hAnsi="Times New Roman"/>
                      <w:lang w:val="nl-NL"/>
                    </w:rPr>
                  </w:pPr>
                  <w:r w:rsidRPr="00A55DAD">
                    <w:rPr>
                      <w:rFonts w:ascii="Times New Roman" w:hAnsi="Times New Roman"/>
                      <w:lang w:val="nl-NL"/>
                    </w:rPr>
                    <w:t>Ta có I</w:t>
                  </w:r>
                  <w:r w:rsidRPr="00A55DAD">
                    <w:rPr>
                      <w:rFonts w:ascii="Times New Roman" w:hAnsi="Times New Roman"/>
                      <w:vertAlign w:val="subscript"/>
                      <w:lang w:val="nl-NL"/>
                    </w:rPr>
                    <w:t xml:space="preserve">1 </w:t>
                  </w:r>
                  <w:r w:rsidRPr="00A55DAD">
                    <w:rPr>
                      <w:rFonts w:ascii="Times New Roman" w:hAnsi="Times New Roman"/>
                      <w:lang w:val="nl-NL"/>
                    </w:rPr>
                    <w:t>&gt; I</w:t>
                  </w:r>
                  <w:r w:rsidRPr="00A55DAD">
                    <w:rPr>
                      <w:rFonts w:ascii="Times New Roman" w:hAnsi="Times New Roman"/>
                      <w:vertAlign w:val="subscript"/>
                      <w:lang w:val="nl-NL"/>
                    </w:rPr>
                    <w:t>2</w: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dòng điện chạy theo chiều từ  C đến D qua ampe kế và có độ lớn:</w:t>
                  </w:r>
                </w:p>
                <w:p w:rsidR="00A55DAD" w:rsidRPr="00A55DAD" w:rsidRDefault="00A55DAD" w:rsidP="00960BBD">
                  <w:pPr>
                    <w:spacing w:line="276" w:lineRule="auto"/>
                    <w:ind w:left="720" w:hanging="18"/>
                    <w:rPr>
                      <w:rFonts w:ascii="Times New Roman" w:hAnsi="Times New Roman"/>
                      <w:lang w:val="nl-NL"/>
                    </w:rPr>
                  </w:pPr>
                  <w:r w:rsidRPr="00A55DAD">
                    <w:rPr>
                      <w:rFonts w:ascii="Times New Roman" w:hAnsi="Times New Roman"/>
                      <w:lang w:val="nl-NL"/>
                    </w:rPr>
                    <w:lastRenderedPageBreak/>
                    <w:tab/>
                    <w:t>I</w:t>
                  </w:r>
                  <w:r w:rsidRPr="00A55DAD">
                    <w:rPr>
                      <w:rFonts w:ascii="Times New Roman" w:hAnsi="Times New Roman"/>
                      <w:vertAlign w:val="subscript"/>
                      <w:lang w:val="nl-NL"/>
                    </w:rPr>
                    <w:t>A</w:t>
                  </w:r>
                  <w:r w:rsidRPr="00A55DAD">
                    <w:rPr>
                      <w:rFonts w:ascii="Times New Roman" w:hAnsi="Times New Roman"/>
                      <w:lang w:val="nl-NL"/>
                    </w:rPr>
                    <w:t xml:space="preserve"> = 2,33 – 0,77 = 1,56 (A).</w:t>
                  </w:r>
                  <w:r w:rsidRPr="00A55DAD">
                    <w:rPr>
                      <w:rFonts w:ascii="Times New Roman" w:hAnsi="Times New Roman"/>
                      <w:lang w:val="nl-NL"/>
                    </w:rPr>
                    <w:tab/>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lastRenderedPageBreak/>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tc>
            </w:tr>
            <w:tr w:rsidR="00A55DAD" w:rsidRPr="00A55DAD">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lastRenderedPageBreak/>
                    <w:t>3.2</w:t>
                  </w:r>
                </w:p>
              </w:tc>
              <w:tc>
                <w:tcPr>
                  <w:tcW w:w="8820" w:type="dxa"/>
                  <w:shd w:val="clear" w:color="auto" w:fill="auto"/>
                </w:tcPr>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ab/>
                    <w:t xml:space="preserve">Khóa K đóng mà dòng điện không đi qua ampe kế  </w:t>
                  </w:r>
                  <w:r w:rsidRPr="00A55DAD">
                    <w:rPr>
                      <w:rFonts w:ascii="Times New Roman" w:hAnsi="Times New Roman"/>
                      <w:lang w:val="nl-NL"/>
                    </w:rPr>
                    <w:sym w:font="Wingdings" w:char="F0F3"/>
                  </w:r>
                  <w:r w:rsidRPr="00A55DAD">
                    <w:rPr>
                      <w:rFonts w:ascii="Times New Roman" w:hAnsi="Times New Roman"/>
                      <w:lang w:val="nl-NL"/>
                    </w:rPr>
                    <w:t xml:space="preserve"> Mạch cầu cân bằng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position w:val="-30"/>
                      <w:lang w:val="nl-NL"/>
                    </w:rPr>
                    <w:object w:dxaOrig="940" w:dyaOrig="700">
                      <v:shape id="_x0000_i1142" type="#_x0000_t75" style="width:47pt;height:35pt" o:ole="">
                        <v:imagedata r:id="rId191" o:title=""/>
                      </v:shape>
                      <o:OLEObject Type="Embed" ProgID="Equation.3" ShapeID="_x0000_i1142" DrawAspect="Content" ObjectID="_1609915934" r:id="rId192"/>
                    </w:object>
                  </w:r>
                  <w:r w:rsidRPr="00A55DAD">
                    <w:rPr>
                      <w:rFonts w:ascii="Times New Roman" w:hAnsi="Times New Roman"/>
                      <w:lang w:val="nl-NL"/>
                    </w:rPr>
                    <w:t xml:space="preserve"> </w:t>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ab/>
                    <w:t xml:space="preserve"> R</w:t>
                  </w:r>
                  <w:r w:rsidRPr="00A55DAD">
                    <w:rPr>
                      <w:rFonts w:ascii="Times New Roman" w:hAnsi="Times New Roman"/>
                      <w:vertAlign w:val="subscript"/>
                      <w:lang w:val="nl-NL"/>
                    </w:rPr>
                    <w:t>x</w:t>
                  </w:r>
                  <w:r w:rsidRPr="00A55DAD">
                    <w:rPr>
                      <w:rFonts w:ascii="Times New Roman" w:hAnsi="Times New Roman"/>
                      <w:lang w:val="nl-NL"/>
                    </w:rPr>
                    <w:t xml:space="preserve"> = </w:t>
                  </w:r>
                  <w:r w:rsidRPr="00A55DAD">
                    <w:rPr>
                      <w:rFonts w:ascii="Times New Roman" w:hAnsi="Times New Roman"/>
                      <w:position w:val="-30"/>
                      <w:lang w:val="nl-NL"/>
                    </w:rPr>
                    <w:object w:dxaOrig="680" w:dyaOrig="700">
                      <v:shape id="_x0000_i1143" type="#_x0000_t75" style="width:34pt;height:35pt" o:ole="">
                        <v:imagedata r:id="rId193" o:title=""/>
                      </v:shape>
                      <o:OLEObject Type="Embed" ProgID="Equation.3" ShapeID="_x0000_i1143" DrawAspect="Content" ObjectID="_1609915935" r:id="rId194"/>
                    </w:object>
                  </w:r>
                  <w:r w:rsidRPr="00A55DAD">
                    <w:rPr>
                      <w:rFonts w:ascii="Times New Roman" w:hAnsi="Times New Roman"/>
                      <w:lang w:val="nl-NL"/>
                    </w:rPr>
                    <w:t xml:space="preserve"> =</w:t>
                  </w:r>
                  <w:r w:rsidRPr="00A55DAD">
                    <w:rPr>
                      <w:rFonts w:ascii="Times New Roman" w:hAnsi="Times New Roman"/>
                      <w:position w:val="-24"/>
                      <w:lang w:val="nl-NL"/>
                    </w:rPr>
                    <w:object w:dxaOrig="1420" w:dyaOrig="620">
                      <v:shape id="_x0000_i1144" type="#_x0000_t75" style="width:71pt;height:31pt" o:ole="">
                        <v:imagedata r:id="rId195" o:title=""/>
                      </v:shape>
                      <o:OLEObject Type="Embed" ProgID="Equation.3" ShapeID="_x0000_i1144" DrawAspect="Content" ObjectID="_1609915936" r:id="rId196"/>
                    </w:object>
                  </w:r>
                  <w:r w:rsidRPr="00A55DAD">
                    <w:rPr>
                      <w:rFonts w:ascii="Times New Roman" w:hAnsi="Times New Roman"/>
                      <w:lang w:val="nl-NL"/>
                    </w:rPr>
                    <w:t xml:space="preserve">   </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t>3.3</w:t>
                  </w:r>
                </w:p>
              </w:tc>
              <w:tc>
                <w:tcPr>
                  <w:tcW w:w="8820" w:type="dxa"/>
                  <w:shd w:val="clear" w:color="auto" w:fill="auto"/>
                </w:tcPr>
                <w:p w:rsidR="00A55DAD" w:rsidRPr="00A55DAD" w:rsidRDefault="00A55DAD" w:rsidP="00960BBD">
                  <w:pPr>
                    <w:spacing w:line="276" w:lineRule="auto"/>
                    <w:ind w:hanging="18"/>
                    <w:rPr>
                      <w:rFonts w:ascii="Times New Roman" w:hAnsi="Times New Roman"/>
                      <w:lang w:val="nl-NL"/>
                    </w:rPr>
                  </w:pP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b/>
                      <w:lang w:val="nl-NL"/>
                    </w:rPr>
                    <w:t xml:space="preserve">  </w:t>
                  </w:r>
                  <w:r w:rsidRPr="00A55DAD">
                    <w:rPr>
                      <w:rFonts w:ascii="Times New Roman" w:hAnsi="Times New Roman"/>
                      <w:lang w:val="nl-NL"/>
                    </w:rPr>
                    <w:t xml:space="preserve">Đóng khóa K mạch trở thành:  </w:t>
                  </w:r>
                  <w:r w:rsidRPr="00A55DAD">
                    <w:rPr>
                      <w:rFonts w:ascii="Times New Roman" w:hAnsi="Times New Roman"/>
                      <w:lang w:val="nl-NL"/>
                    </w:rPr>
                    <w:tab/>
                    <w:t>(R</w:t>
                  </w:r>
                  <w:r w:rsidRPr="00A55DAD">
                    <w:rPr>
                      <w:rFonts w:ascii="Times New Roman" w:hAnsi="Times New Roman"/>
                      <w:vertAlign w:val="subscript"/>
                      <w:lang w:val="nl-NL"/>
                    </w:rPr>
                    <w:t>1</w:t>
                  </w:r>
                  <w:r w:rsidRPr="00A55DAD">
                    <w:rPr>
                      <w:rFonts w:ascii="Times New Roman" w:hAnsi="Times New Roman"/>
                      <w:lang w:val="nl-NL"/>
                    </w:rPr>
                    <w:t xml:space="preserve"> // R</w:t>
                  </w:r>
                  <w:r w:rsidRPr="00A55DAD">
                    <w:rPr>
                      <w:rFonts w:ascii="Times New Roman" w:hAnsi="Times New Roman"/>
                      <w:vertAlign w:val="subscript"/>
                      <w:lang w:val="nl-NL"/>
                    </w:rPr>
                    <w:t>3</w:t>
                  </w:r>
                  <w:r w:rsidRPr="00A55DAD">
                    <w:rPr>
                      <w:rFonts w:ascii="Times New Roman" w:hAnsi="Times New Roman"/>
                      <w:lang w:val="nl-NL"/>
                    </w:rPr>
                    <w:t>) nt (R</w:t>
                  </w:r>
                  <w:r w:rsidRPr="00A55DAD">
                    <w:rPr>
                      <w:rFonts w:ascii="Times New Roman" w:hAnsi="Times New Roman"/>
                      <w:lang w:val="nl-NL"/>
                    </w:rPr>
                    <w:softHyphen/>
                  </w:r>
                  <w:r w:rsidRPr="00A55DAD">
                    <w:rPr>
                      <w:rFonts w:ascii="Times New Roman" w:hAnsi="Times New Roman"/>
                      <w:vertAlign w:val="subscript"/>
                      <w:lang w:val="nl-NL"/>
                    </w:rPr>
                    <w:t>2</w:t>
                  </w:r>
                  <w:r w:rsidRPr="00A55DAD">
                    <w:rPr>
                      <w:rFonts w:ascii="Times New Roman" w:hAnsi="Times New Roman"/>
                      <w:lang w:val="nl-NL"/>
                    </w:rPr>
                    <w:t xml:space="preserve"> // R</w:t>
                  </w:r>
                  <w:r w:rsidRPr="00A55DAD">
                    <w:rPr>
                      <w:rFonts w:ascii="Times New Roman" w:hAnsi="Times New Roman"/>
                      <w:vertAlign w:val="subscript"/>
                      <w:lang w:val="nl-NL"/>
                    </w:rPr>
                    <w:t>x</w:t>
                  </w:r>
                  <w:r w:rsidRPr="00A55DAD">
                    <w:rPr>
                      <w:rFonts w:ascii="Times New Roman" w:hAnsi="Times New Roman"/>
                      <w:lang w:val="nl-NL"/>
                    </w:rPr>
                    <w:t>)</w:t>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Điện trở tương đương: R</w:t>
                  </w:r>
                  <w:r w:rsidRPr="00A55DAD">
                    <w:rPr>
                      <w:rFonts w:ascii="Times New Roman" w:hAnsi="Times New Roman"/>
                      <w:vertAlign w:val="subscript"/>
                      <w:lang w:val="nl-NL"/>
                    </w:rPr>
                    <w:t xml:space="preserve">tđ </w:t>
                  </w:r>
                  <w:r w:rsidRPr="00A55DAD">
                    <w:rPr>
                      <w:rFonts w:ascii="Times New Roman" w:hAnsi="Times New Roman"/>
                      <w:lang w:val="nl-NL"/>
                    </w:rPr>
                    <w:t>=</w:t>
                  </w:r>
                  <w:r w:rsidRPr="00A55DAD">
                    <w:rPr>
                      <w:rFonts w:ascii="Times New Roman" w:hAnsi="Times New Roman"/>
                      <w:position w:val="-30"/>
                      <w:lang w:val="nl-NL"/>
                    </w:rPr>
                    <w:object w:dxaOrig="999" w:dyaOrig="680">
                      <v:shape id="_x0000_i1145" type="#_x0000_t75" style="width:49.95pt;height:34pt" o:ole="">
                        <v:imagedata r:id="rId175" o:title=""/>
                      </v:shape>
                      <o:OLEObject Type="Embed" ProgID="Equation.3" ShapeID="_x0000_i1145" DrawAspect="Content" ObjectID="_1609915937" r:id="rId197"/>
                    </w:object>
                  </w:r>
                  <w:r w:rsidRPr="00A55DAD">
                    <w:rPr>
                      <w:rFonts w:ascii="Times New Roman" w:hAnsi="Times New Roman"/>
                      <w:position w:val="-30"/>
                      <w:lang w:val="nl-NL"/>
                    </w:rPr>
                    <w:object w:dxaOrig="840" w:dyaOrig="680">
                      <v:shape id="_x0000_i1146" type="#_x0000_t75" style="width:42pt;height:34pt" o:ole="">
                        <v:imagedata r:id="rId177" o:title=""/>
                      </v:shape>
                      <o:OLEObject Type="Embed" ProgID="Equation.3" ShapeID="_x0000_i1146" DrawAspect="Content" ObjectID="_1609915938" r:id="rId198"/>
                    </w:object>
                  </w:r>
                  <w:r w:rsidRPr="00A55DAD">
                    <w:rPr>
                      <w:rFonts w:ascii="Times New Roman" w:hAnsi="Times New Roman"/>
                      <w:lang w:val="nl-NL"/>
                    </w:rPr>
                    <w:t>=</w:t>
                  </w:r>
                  <w:r w:rsidRPr="00A55DAD">
                    <w:rPr>
                      <w:rFonts w:ascii="Times New Roman" w:hAnsi="Times New Roman"/>
                      <w:position w:val="-30"/>
                      <w:lang w:val="nl-NL"/>
                    </w:rPr>
                    <w:object w:dxaOrig="1780" w:dyaOrig="700">
                      <v:shape id="_x0000_i1147" type="#_x0000_t75" style="width:89pt;height:35pt" o:ole="">
                        <v:imagedata r:id="rId199" o:title=""/>
                      </v:shape>
                      <o:OLEObject Type="Embed" ProgID="Equation.3" ShapeID="_x0000_i1147" DrawAspect="Content" ObjectID="_1609915939" r:id="rId200"/>
                    </w:object>
                  </w:r>
                  <w:r w:rsidRPr="00A55DAD">
                    <w:rPr>
                      <w:rFonts w:ascii="Times New Roman" w:hAnsi="Times New Roman"/>
                      <w:lang w:val="nl-NL"/>
                    </w:rPr>
                    <w:t>= 7,5 +</w:t>
                  </w:r>
                  <w:r w:rsidRPr="00A55DAD">
                    <w:rPr>
                      <w:rFonts w:ascii="Times New Roman" w:hAnsi="Times New Roman"/>
                      <w:position w:val="-30"/>
                      <w:lang w:val="nl-NL"/>
                    </w:rPr>
                    <w:object w:dxaOrig="840" w:dyaOrig="700">
                      <v:shape id="_x0000_i1148" type="#_x0000_t75" style="width:42pt;height:35pt" o:ole="">
                        <v:imagedata r:id="rId201" o:title=""/>
                      </v:shape>
                      <o:OLEObject Type="Embed" ProgID="Equation.3" ShapeID="_x0000_i1148" DrawAspect="Content" ObjectID="_1609915940" r:id="rId202"/>
                    </w:object>
                  </w:r>
                  <w:r w:rsidRPr="00A55DAD">
                    <w:rPr>
                      <w:rFonts w:ascii="Times New Roman" w:hAnsi="Times New Roman"/>
                      <w:lang w:val="nl-NL"/>
                    </w:rPr>
                    <w:t xml:space="preserve">  (</w:t>
                  </w:r>
                  <w:r w:rsidRPr="00A55DAD">
                    <w:rPr>
                      <w:rFonts w:ascii="Times New Roman" w:hAnsi="Times New Roman"/>
                      <w:position w:val="-4"/>
                      <w:lang w:val="nl-NL"/>
                    </w:rPr>
                    <w:object w:dxaOrig="260" w:dyaOrig="260">
                      <v:shape id="_x0000_i1149" type="#_x0000_t75" style="width:13pt;height:13pt" o:ole="">
                        <v:imagedata r:id="rId203" o:title=""/>
                      </v:shape>
                      <o:OLEObject Type="Embed" ProgID="Equation.3" ShapeID="_x0000_i1149" DrawAspect="Content" ObjectID="_1609915941" r:id="rId204"/>
                    </w:object>
                  </w:r>
                  <w:r w:rsidRPr="00A55DAD">
                    <w:rPr>
                      <w:rFonts w:ascii="Times New Roman" w:hAnsi="Times New Roman"/>
                      <w:lang w:val="nl-NL"/>
                    </w:rPr>
                    <w:t xml:space="preserve">)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Dòng điện qua mạch chính: I =</w:t>
                  </w:r>
                  <w:r w:rsidRPr="00A55DAD">
                    <w:rPr>
                      <w:rFonts w:ascii="Times New Roman" w:hAnsi="Times New Roman"/>
                      <w:position w:val="-30"/>
                      <w:lang w:val="nl-NL"/>
                    </w:rPr>
                    <w:object w:dxaOrig="420" w:dyaOrig="680">
                      <v:shape id="_x0000_i1150" type="#_x0000_t75" style="width:21pt;height:34pt" o:ole="">
                        <v:imagedata r:id="rId205" o:title=""/>
                      </v:shape>
                      <o:OLEObject Type="Embed" ProgID="Equation.3" ShapeID="_x0000_i1150" DrawAspect="Content" ObjectID="_1609915942" r:id="rId206"/>
                    </w:object>
                  </w:r>
                  <w:r w:rsidRPr="00A55DAD">
                    <w:rPr>
                      <w:rFonts w:ascii="Times New Roman" w:hAnsi="Times New Roman"/>
                      <w:lang w:val="nl-NL"/>
                    </w:rPr>
                    <w:t xml:space="preserve"> = </w:t>
                  </w:r>
                  <w:r w:rsidRPr="00A55DAD">
                    <w:rPr>
                      <w:rFonts w:ascii="Times New Roman" w:hAnsi="Times New Roman"/>
                      <w:position w:val="-62"/>
                      <w:lang w:val="nl-NL"/>
                    </w:rPr>
                    <w:object w:dxaOrig="1380" w:dyaOrig="999">
                      <v:shape id="_x0000_i1151" type="#_x0000_t75" style="width:69pt;height:49.95pt" o:ole="">
                        <v:imagedata r:id="rId207" o:title=""/>
                      </v:shape>
                      <o:OLEObject Type="Embed" ProgID="Equation.3" ShapeID="_x0000_i1151" DrawAspect="Content" ObjectID="_1609915943" r:id="rId208"/>
                    </w:object>
                  </w:r>
                  <w:r w:rsidRPr="00A55DAD">
                    <w:rPr>
                      <w:rFonts w:ascii="Times New Roman" w:hAnsi="Times New Roman"/>
                      <w:lang w:val="nl-NL"/>
                    </w:rPr>
                    <w:t xml:space="preserve"> (A) </w:t>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Hiệu điện thế giữa hai đầu AC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U</w:t>
                  </w:r>
                  <w:r w:rsidRPr="00A55DAD">
                    <w:rPr>
                      <w:rFonts w:ascii="Times New Roman" w:hAnsi="Times New Roman"/>
                      <w:vertAlign w:val="subscript"/>
                      <w:lang w:val="nl-NL"/>
                    </w:rPr>
                    <w:t>AC</w:t>
                  </w:r>
                  <w:r w:rsidRPr="00A55DAD">
                    <w:rPr>
                      <w:rFonts w:ascii="Times New Roman" w:hAnsi="Times New Roman"/>
                      <w:lang w:val="nl-NL"/>
                    </w:rPr>
                    <w:t xml:space="preserve"> =I.R</w:t>
                  </w:r>
                  <w:r w:rsidRPr="00A55DAD">
                    <w:rPr>
                      <w:rFonts w:ascii="Times New Roman" w:hAnsi="Times New Roman"/>
                      <w:vertAlign w:val="subscript"/>
                      <w:lang w:val="nl-NL"/>
                    </w:rPr>
                    <w:t xml:space="preserve">AC </w:t>
                  </w:r>
                  <w:r w:rsidRPr="00A55DAD">
                    <w:rPr>
                      <w:rFonts w:ascii="Times New Roman" w:hAnsi="Times New Roman"/>
                      <w:lang w:val="nl-NL"/>
                    </w:rPr>
                    <w:t xml:space="preserve">= </w:t>
                  </w:r>
                  <w:r w:rsidRPr="00A55DAD">
                    <w:rPr>
                      <w:rFonts w:ascii="Times New Roman" w:hAnsi="Times New Roman"/>
                      <w:position w:val="-62"/>
                      <w:lang w:val="nl-NL"/>
                    </w:rPr>
                    <w:object w:dxaOrig="1380" w:dyaOrig="999">
                      <v:shape id="_x0000_i1152" type="#_x0000_t75" style="width:69pt;height:49.95pt" o:ole="">
                        <v:imagedata r:id="rId207" o:title=""/>
                      </v:shape>
                      <o:OLEObject Type="Embed" ProgID="Equation.3" ShapeID="_x0000_i1152" DrawAspect="Content" ObjectID="_1609915944" r:id="rId209"/>
                    </w:object>
                  </w:r>
                  <w:r w:rsidRPr="00A55DAD">
                    <w:rPr>
                      <w:rFonts w:ascii="Times New Roman" w:hAnsi="Times New Roman"/>
                      <w:lang w:val="nl-NL"/>
                    </w:rPr>
                    <w:t xml:space="preserve">.7,5 = </w:t>
                  </w:r>
                  <w:r w:rsidRPr="00A55DAD">
                    <w:rPr>
                      <w:rFonts w:ascii="Times New Roman" w:hAnsi="Times New Roman"/>
                      <w:position w:val="-62"/>
                      <w:lang w:val="nl-NL"/>
                    </w:rPr>
                    <w:object w:dxaOrig="1600" w:dyaOrig="999">
                      <v:shape id="_x0000_i1153" type="#_x0000_t75" style="width:80pt;height:49.95pt" o:ole="">
                        <v:imagedata r:id="rId210" o:title=""/>
                      </v:shape>
                      <o:OLEObject Type="Embed" ProgID="Equation.3" ShapeID="_x0000_i1153" DrawAspect="Content" ObjectID="_1609915945" r:id="rId211"/>
                    </w:object>
                  </w:r>
                  <w:r w:rsidRPr="00A55DAD">
                    <w:rPr>
                      <w:rFonts w:ascii="Times New Roman" w:hAnsi="Times New Roman"/>
                      <w:lang w:val="nl-NL"/>
                    </w:rPr>
                    <w:t xml:space="preserve"> (V) </w:t>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Cường độ dòng điện qua điện trở R</w:t>
                  </w:r>
                  <w:r w:rsidRPr="00A55DAD">
                    <w:rPr>
                      <w:rFonts w:ascii="Times New Roman" w:hAnsi="Times New Roman"/>
                      <w:vertAlign w:val="subscript"/>
                      <w:lang w:val="nl-NL"/>
                    </w:rPr>
                    <w:t>1</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I</w:t>
                  </w:r>
                  <w:r w:rsidRPr="00A55DAD">
                    <w:rPr>
                      <w:rFonts w:ascii="Times New Roman" w:hAnsi="Times New Roman"/>
                      <w:vertAlign w:val="subscript"/>
                      <w:lang w:val="nl-NL"/>
                    </w:rPr>
                    <w:t>1</w:t>
                  </w:r>
                  <w:r w:rsidRPr="00A55DAD">
                    <w:rPr>
                      <w:rFonts w:ascii="Times New Roman" w:hAnsi="Times New Roman"/>
                      <w:lang w:val="nl-NL"/>
                    </w:rPr>
                    <w:t xml:space="preserve"> =</w:t>
                  </w:r>
                  <w:r w:rsidRPr="00A55DAD">
                    <w:rPr>
                      <w:rFonts w:ascii="Times New Roman" w:hAnsi="Times New Roman"/>
                      <w:position w:val="-30"/>
                      <w:lang w:val="nl-NL"/>
                    </w:rPr>
                    <w:object w:dxaOrig="520" w:dyaOrig="700">
                      <v:shape id="_x0000_i1154" type="#_x0000_t75" style="width:26pt;height:35pt" o:ole="">
                        <v:imagedata r:id="rId212" o:title=""/>
                      </v:shape>
                      <o:OLEObject Type="Embed" ProgID="Equation.3" ShapeID="_x0000_i1154" DrawAspect="Content" ObjectID="_1609915946" r:id="rId213"/>
                    </w:object>
                  </w:r>
                  <w:r w:rsidRPr="00A55DAD">
                    <w:rPr>
                      <w:rFonts w:ascii="Times New Roman" w:hAnsi="Times New Roman"/>
                      <w:lang w:val="nl-NL"/>
                    </w:rPr>
                    <w:t xml:space="preserve"> = </w:t>
                  </w:r>
                  <w:r w:rsidRPr="00A55DAD">
                    <w:rPr>
                      <w:rFonts w:ascii="Times New Roman" w:hAnsi="Times New Roman"/>
                      <w:position w:val="-62"/>
                      <w:lang w:val="nl-NL"/>
                    </w:rPr>
                    <w:object w:dxaOrig="1600" w:dyaOrig="999">
                      <v:shape id="_x0000_i1155" type="#_x0000_t75" style="width:80pt;height:49.95pt" o:ole="">
                        <v:imagedata r:id="rId210" o:title=""/>
                      </v:shape>
                      <o:OLEObject Type="Embed" ProgID="Equation.3" ShapeID="_x0000_i1155" DrawAspect="Content" ObjectID="_1609915947" r:id="rId214"/>
                    </w:object>
                  </w:r>
                  <w:r w:rsidRPr="00A55DAD">
                    <w:rPr>
                      <w:rFonts w:ascii="Times New Roman" w:hAnsi="Times New Roman"/>
                      <w:lang w:val="nl-NL"/>
                    </w:rPr>
                    <w:t>.</w:t>
                  </w:r>
                  <w:r w:rsidRPr="00A55DAD">
                    <w:rPr>
                      <w:rFonts w:ascii="Times New Roman" w:hAnsi="Times New Roman"/>
                      <w:position w:val="-24"/>
                      <w:lang w:val="nl-NL"/>
                    </w:rPr>
                    <w:object w:dxaOrig="320" w:dyaOrig="620">
                      <v:shape id="_x0000_i1156" type="#_x0000_t75" style="width:16pt;height:31pt" o:ole="">
                        <v:imagedata r:id="rId215" o:title=""/>
                      </v:shape>
                      <o:OLEObject Type="Embed" ProgID="Equation.3" ShapeID="_x0000_i1156" DrawAspect="Content" ObjectID="_1609915948" r:id="rId216"/>
                    </w:object>
                  </w:r>
                  <w:r w:rsidRPr="00A55DAD">
                    <w:rPr>
                      <w:rFonts w:ascii="Times New Roman" w:hAnsi="Times New Roman"/>
                      <w:lang w:val="nl-NL"/>
                    </w:rPr>
                    <w:t>=</w:t>
                  </w:r>
                  <w:r w:rsidRPr="00A55DAD">
                    <w:rPr>
                      <w:rFonts w:ascii="Times New Roman" w:hAnsi="Times New Roman"/>
                      <w:position w:val="-62"/>
                      <w:lang w:val="nl-NL"/>
                    </w:rPr>
                    <w:object w:dxaOrig="1560" w:dyaOrig="999">
                      <v:shape id="_x0000_i1157" type="#_x0000_t75" style="width:78pt;height:49.95pt" o:ole="">
                        <v:imagedata r:id="rId217" o:title=""/>
                      </v:shape>
                      <o:OLEObject Type="Embed" ProgID="Equation.3" ShapeID="_x0000_i1157" DrawAspect="Content" ObjectID="_1609915949" r:id="rId218"/>
                    </w:object>
                  </w:r>
                  <w:r w:rsidRPr="00A55DAD">
                    <w:rPr>
                      <w:rFonts w:ascii="Times New Roman" w:hAnsi="Times New Roman"/>
                      <w:lang w:val="nl-NL"/>
                    </w:rPr>
                    <w:t>=</w:t>
                  </w:r>
                  <w:r w:rsidRPr="00A55DAD">
                    <w:rPr>
                      <w:rFonts w:ascii="Times New Roman" w:hAnsi="Times New Roman"/>
                      <w:position w:val="-30"/>
                      <w:lang w:val="nl-NL"/>
                    </w:rPr>
                    <w:object w:dxaOrig="2040" w:dyaOrig="700">
                      <v:shape id="_x0000_i1158" type="#_x0000_t75" style="width:102pt;height:35pt" o:ole="">
                        <v:imagedata r:id="rId219" o:title=""/>
                      </v:shape>
                      <o:OLEObject Type="Embed" ProgID="Equation.3" ShapeID="_x0000_i1158" DrawAspect="Content" ObjectID="_1609915950" r:id="rId220"/>
                    </w:object>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59" type="#_x0000_t75" style="width:74pt;height:35pt" o:ole="">
                        <v:imagedata r:id="rId221" o:title=""/>
                      </v:shape>
                      <o:OLEObject Type="Embed" ProgID="Equation.3" ShapeID="_x0000_i1159" DrawAspect="Content" ObjectID="_1609915951" r:id="rId222"/>
                    </w:object>
                  </w:r>
                  <w:r w:rsidRPr="00A55DAD">
                    <w:rPr>
                      <w:rFonts w:ascii="Times New Roman" w:hAnsi="Times New Roman"/>
                      <w:lang w:val="nl-NL"/>
                    </w:rPr>
                    <w:t xml:space="preserve">(A)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Hiệu điện thế giữa hai đầu CB : U</w:t>
                  </w:r>
                  <w:r w:rsidRPr="00A55DAD">
                    <w:rPr>
                      <w:rFonts w:ascii="Times New Roman" w:hAnsi="Times New Roman"/>
                      <w:vertAlign w:val="subscript"/>
                      <w:lang w:val="nl-NL"/>
                    </w:rPr>
                    <w:t>CB</w:t>
                  </w:r>
                  <w:r w:rsidRPr="00A55DAD">
                    <w:rPr>
                      <w:rFonts w:ascii="Times New Roman" w:hAnsi="Times New Roman"/>
                      <w:lang w:val="nl-NL"/>
                    </w:rPr>
                    <w:t xml:space="preserve"> =U</w:t>
                  </w:r>
                  <w:r w:rsidRPr="00A55DAD">
                    <w:rPr>
                      <w:rFonts w:ascii="Times New Roman" w:hAnsi="Times New Roman"/>
                      <w:vertAlign w:val="subscript"/>
                      <w:lang w:val="nl-NL"/>
                    </w:rPr>
                    <w:t>AB</w:t>
                  </w:r>
                  <w:r w:rsidRPr="00A55DAD">
                    <w:rPr>
                      <w:rFonts w:ascii="Times New Roman" w:hAnsi="Times New Roman"/>
                      <w:lang w:val="nl-NL"/>
                    </w:rPr>
                    <w:t xml:space="preserve"> – U</w:t>
                  </w:r>
                  <w:r w:rsidRPr="00A55DAD">
                    <w:rPr>
                      <w:rFonts w:ascii="Times New Roman" w:hAnsi="Times New Roman"/>
                      <w:vertAlign w:val="subscript"/>
                      <w:lang w:val="nl-NL"/>
                    </w:rPr>
                    <w:t>AC</w:t>
                  </w:r>
                  <w:r w:rsidRPr="00A55DAD">
                    <w:rPr>
                      <w:rFonts w:ascii="Times New Roman" w:hAnsi="Times New Roman"/>
                      <w:lang w:val="nl-NL"/>
                    </w:rPr>
                    <w:t xml:space="preserve"> =70 -</w:t>
                  </w:r>
                  <w:r w:rsidRPr="00A55DAD">
                    <w:rPr>
                      <w:rFonts w:ascii="Times New Roman" w:hAnsi="Times New Roman"/>
                      <w:position w:val="-62"/>
                      <w:lang w:val="nl-NL"/>
                    </w:rPr>
                    <w:object w:dxaOrig="1600" w:dyaOrig="999">
                      <v:shape id="_x0000_i1160" type="#_x0000_t75" style="width:80pt;height:49.95pt" o:ole="">
                        <v:imagedata r:id="rId210" o:title=""/>
                      </v:shape>
                      <o:OLEObject Type="Embed" ProgID="Equation.3" ShapeID="_x0000_i1160" DrawAspect="Content" ObjectID="_1609915952" r:id="rId223"/>
                    </w:object>
                  </w:r>
                  <w:r w:rsidRPr="00A55DAD">
                    <w:rPr>
                      <w:rFonts w:ascii="Times New Roman" w:hAnsi="Times New Roman"/>
                      <w:lang w:val="nl-NL"/>
                    </w:rPr>
                    <w:t xml:space="preserve"> (V)</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Dòng điện qua điện trở R</w:t>
                  </w:r>
                  <w:r w:rsidRPr="00A55DAD">
                    <w:rPr>
                      <w:rFonts w:ascii="Times New Roman" w:hAnsi="Times New Roman"/>
                      <w:vertAlign w:val="subscript"/>
                      <w:lang w:val="nl-NL"/>
                    </w:rPr>
                    <w:t>2</w:t>
                  </w:r>
                  <w:r w:rsidRPr="00A55DAD">
                    <w:rPr>
                      <w:rFonts w:ascii="Times New Roman" w:hAnsi="Times New Roman"/>
                      <w:lang w:val="nl-NL"/>
                    </w:rPr>
                    <w:t>: I</w:t>
                  </w:r>
                  <w:r w:rsidRPr="00A55DAD">
                    <w:rPr>
                      <w:rFonts w:ascii="Times New Roman" w:hAnsi="Times New Roman"/>
                      <w:vertAlign w:val="subscript"/>
                      <w:lang w:val="nl-NL"/>
                    </w:rPr>
                    <w:t>2</w:t>
                  </w:r>
                  <w:r w:rsidRPr="00A55DAD">
                    <w:rPr>
                      <w:rFonts w:ascii="Times New Roman" w:hAnsi="Times New Roman"/>
                      <w:lang w:val="nl-NL"/>
                    </w:rPr>
                    <w:t xml:space="preserve"> =</w:t>
                  </w:r>
                  <w:r w:rsidRPr="00A55DAD">
                    <w:rPr>
                      <w:rFonts w:ascii="Times New Roman" w:hAnsi="Times New Roman"/>
                      <w:position w:val="-30"/>
                      <w:lang w:val="nl-NL"/>
                    </w:rPr>
                    <w:object w:dxaOrig="499" w:dyaOrig="700">
                      <v:shape id="_x0000_i1161" type="#_x0000_t75" style="width:24.95pt;height:35pt" o:ole="">
                        <v:imagedata r:id="rId224" o:title=""/>
                      </v:shape>
                      <o:OLEObject Type="Embed" ProgID="Equation.3" ShapeID="_x0000_i1161" DrawAspect="Content" ObjectID="_1609915953" r:id="rId225"/>
                    </w:object>
                  </w:r>
                  <w:r w:rsidRPr="00A55DAD">
                    <w:rPr>
                      <w:rFonts w:ascii="Times New Roman" w:hAnsi="Times New Roman"/>
                      <w:lang w:val="nl-NL"/>
                    </w:rPr>
                    <w:t xml:space="preserve"> = (70 -</w:t>
                  </w:r>
                  <w:r w:rsidRPr="00A55DAD">
                    <w:rPr>
                      <w:rFonts w:ascii="Times New Roman" w:hAnsi="Times New Roman"/>
                      <w:position w:val="-62"/>
                      <w:lang w:val="nl-NL"/>
                    </w:rPr>
                    <w:object w:dxaOrig="1600" w:dyaOrig="999">
                      <v:shape id="_x0000_i1162" type="#_x0000_t75" style="width:80pt;height:49.95pt" o:ole="">
                        <v:imagedata r:id="rId210" o:title=""/>
                      </v:shape>
                      <o:OLEObject Type="Embed" ProgID="Equation.3" ShapeID="_x0000_i1162" DrawAspect="Content" ObjectID="_1609915954" r:id="rId226"/>
                    </w:object>
                  </w:r>
                  <w:r w:rsidRPr="00A55DAD">
                    <w:rPr>
                      <w:rFonts w:ascii="Times New Roman" w:hAnsi="Times New Roman"/>
                      <w:lang w:val="nl-NL"/>
                    </w:rPr>
                    <w:t>).</w:t>
                  </w:r>
                  <w:r w:rsidRPr="00A55DAD">
                    <w:rPr>
                      <w:rFonts w:ascii="Times New Roman" w:hAnsi="Times New Roman"/>
                      <w:position w:val="-24"/>
                      <w:lang w:val="nl-NL"/>
                    </w:rPr>
                    <w:object w:dxaOrig="360" w:dyaOrig="620">
                      <v:shape id="_x0000_i1163" type="#_x0000_t75" style="width:18pt;height:31pt" o:ole="">
                        <v:imagedata r:id="rId227" o:title=""/>
                      </v:shape>
                      <o:OLEObject Type="Embed" ProgID="Equation.3" ShapeID="_x0000_i1163" DrawAspect="Content" ObjectID="_1609915955" r:id="rId228"/>
                    </w:objec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 </w:t>
                  </w:r>
                  <w:r w:rsidRPr="00A55DAD">
                    <w:rPr>
                      <w:rFonts w:ascii="Times New Roman" w:hAnsi="Times New Roman"/>
                      <w:position w:val="-62"/>
                      <w:lang w:val="nl-NL"/>
                    </w:rPr>
                    <w:object w:dxaOrig="1780" w:dyaOrig="999">
                      <v:shape id="_x0000_i1164" type="#_x0000_t75" style="width:89pt;height:49.95pt" o:ole="">
                        <v:imagedata r:id="rId229" o:title=""/>
                      </v:shape>
                      <o:OLEObject Type="Embed" ProgID="Equation.3" ShapeID="_x0000_i1164" DrawAspect="Content" ObjectID="_1609915956" r:id="rId230"/>
                    </w:object>
                  </w:r>
                  <w:r w:rsidRPr="00A55DAD">
                    <w:rPr>
                      <w:rFonts w:ascii="Times New Roman" w:hAnsi="Times New Roman"/>
                      <w:lang w:val="nl-NL"/>
                    </w:rPr>
                    <w:t>=</w:t>
                  </w:r>
                  <w:r w:rsidRPr="00A55DAD">
                    <w:rPr>
                      <w:rFonts w:ascii="Times New Roman" w:hAnsi="Times New Roman"/>
                      <w:position w:val="-30"/>
                      <w:lang w:val="nl-NL"/>
                    </w:rPr>
                    <w:object w:dxaOrig="2420" w:dyaOrig="700">
                      <v:shape id="_x0000_i1165" type="#_x0000_t75" style="width:121pt;height:35pt" o:ole="">
                        <v:imagedata r:id="rId231" o:title=""/>
                      </v:shape>
                      <o:OLEObject Type="Embed" ProgID="Equation.3" ShapeID="_x0000_i1165" DrawAspect="Content" ObjectID="_1609915957" r:id="rId232"/>
                    </w:object>
                  </w:r>
                  <w:r w:rsidRPr="00A55DAD">
                    <w:rPr>
                      <w:rFonts w:ascii="Times New Roman" w:hAnsi="Times New Roman"/>
                      <w:lang w:val="nl-NL"/>
                    </w:rPr>
                    <w:t>=</w:t>
                  </w:r>
                  <w:r w:rsidRPr="00A55DAD">
                    <w:rPr>
                      <w:rFonts w:ascii="Times New Roman" w:hAnsi="Times New Roman"/>
                      <w:position w:val="-30"/>
                      <w:lang w:val="nl-NL"/>
                    </w:rPr>
                    <w:object w:dxaOrig="1740" w:dyaOrig="680">
                      <v:shape id="_x0000_i1166" type="#_x0000_t75" style="width:87pt;height:34pt" o:ole="">
                        <v:imagedata r:id="rId233" o:title=""/>
                      </v:shape>
                      <o:OLEObject Type="Embed" ProgID="Equation.3" ShapeID="_x0000_i1166" DrawAspect="Content" ObjectID="_1609915958" r:id="rId234"/>
                    </w:object>
                  </w:r>
                  <w:r w:rsidRPr="00A55DAD">
                    <w:rPr>
                      <w:rFonts w:ascii="Times New Roman" w:hAnsi="Times New Roman"/>
                      <w:lang w:val="nl-NL"/>
                    </w:rPr>
                    <w:t xml:space="preserve"> (A)</w:t>
                  </w:r>
                  <w:r w:rsidRPr="00A55DAD">
                    <w:rPr>
                      <w:rFonts w:ascii="Times New Roman" w:hAnsi="Times New Roman"/>
                      <w:lang w:val="nl-NL"/>
                    </w:rPr>
                    <w:tab/>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Trường hợp dòng điện có cường độ 0,5A qua ampe kế theo chiều từ C đến D:</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Ta có : I</w:t>
                  </w:r>
                  <w:r w:rsidRPr="00A55DAD">
                    <w:rPr>
                      <w:rFonts w:ascii="Times New Roman" w:hAnsi="Times New Roman"/>
                      <w:vertAlign w:val="subscript"/>
                      <w:lang w:val="nl-NL"/>
                    </w:rPr>
                    <w:t xml:space="preserve">1 </w:t>
                  </w:r>
                  <w:r w:rsidRPr="00A55DAD">
                    <w:rPr>
                      <w:rFonts w:ascii="Times New Roman" w:hAnsi="Times New Roman"/>
                      <w:lang w:val="nl-NL"/>
                    </w:rPr>
                    <w:t>= I</w:t>
                  </w:r>
                  <w:r w:rsidRPr="00A55DAD">
                    <w:rPr>
                      <w:rFonts w:ascii="Times New Roman" w:hAnsi="Times New Roman"/>
                      <w:vertAlign w:val="subscript"/>
                      <w:lang w:val="nl-NL"/>
                    </w:rPr>
                    <w:t>2</w:t>
                  </w:r>
                  <w:r w:rsidRPr="00A55DAD">
                    <w:rPr>
                      <w:rFonts w:ascii="Times New Roman" w:hAnsi="Times New Roman"/>
                      <w:lang w:val="nl-NL"/>
                    </w:rPr>
                    <w:t xml:space="preserve"> + I</w:t>
                  </w:r>
                  <w:r w:rsidRPr="00A55DAD">
                    <w:rPr>
                      <w:rFonts w:ascii="Times New Roman" w:hAnsi="Times New Roman"/>
                      <w:vertAlign w:val="subscript"/>
                      <w:lang w:val="nl-NL"/>
                    </w:rPr>
                    <w:t xml:space="preserve">A  </w: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67" type="#_x0000_t75" style="width:74pt;height:35pt" o:ole="">
                        <v:imagedata r:id="rId221" o:title=""/>
                      </v:shape>
                      <o:OLEObject Type="Embed" ProgID="Equation.3" ShapeID="_x0000_i1167" DrawAspect="Content" ObjectID="_1609915959" r:id="rId235"/>
                    </w:object>
                  </w:r>
                  <w:r w:rsidRPr="00A55DAD">
                    <w:rPr>
                      <w:rFonts w:ascii="Times New Roman" w:hAnsi="Times New Roman"/>
                      <w:lang w:val="nl-NL"/>
                    </w:rPr>
                    <w:t>=</w:t>
                  </w:r>
                  <w:r w:rsidRPr="00A55DAD">
                    <w:rPr>
                      <w:rFonts w:ascii="Times New Roman" w:hAnsi="Times New Roman"/>
                      <w:position w:val="-30"/>
                      <w:lang w:val="nl-NL"/>
                    </w:rPr>
                    <w:object w:dxaOrig="1740" w:dyaOrig="680">
                      <v:shape id="_x0000_i1168" type="#_x0000_t75" style="width:87pt;height:34pt" o:ole="">
                        <v:imagedata r:id="rId236" o:title=""/>
                      </v:shape>
                      <o:OLEObject Type="Embed" ProgID="Equation.3" ShapeID="_x0000_i1168" DrawAspect="Content" ObjectID="_1609915960" r:id="rId237"/>
                    </w:object>
                  </w:r>
                  <w:r w:rsidRPr="00A55DAD">
                    <w:rPr>
                      <w:rFonts w:ascii="Times New Roman" w:hAnsi="Times New Roman"/>
                      <w:lang w:val="nl-NL"/>
                    </w:rPr>
                    <w:t>+ 0,5</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69" type="#_x0000_t75" style="width:74pt;height:35pt" o:ole="">
                        <v:imagedata r:id="rId221" o:title=""/>
                      </v:shape>
                      <o:OLEObject Type="Embed" ProgID="Equation.3" ShapeID="_x0000_i1169" DrawAspect="Content" ObjectID="_1609915961" r:id="rId238"/>
                    </w:object>
                  </w:r>
                  <w:r w:rsidRPr="00A55DAD">
                    <w:rPr>
                      <w:rFonts w:ascii="Times New Roman" w:hAnsi="Times New Roman"/>
                      <w:lang w:val="nl-NL"/>
                    </w:rPr>
                    <w:t>=</w:t>
                  </w:r>
                  <w:r w:rsidRPr="00A55DAD">
                    <w:rPr>
                      <w:rFonts w:ascii="Times New Roman" w:hAnsi="Times New Roman"/>
                      <w:position w:val="-30"/>
                      <w:lang w:val="nl-NL"/>
                    </w:rPr>
                    <w:object w:dxaOrig="1840" w:dyaOrig="680">
                      <v:shape id="_x0000_i1170" type="#_x0000_t75" style="width:92pt;height:34pt" o:ole="">
                        <v:imagedata r:id="rId239" o:title=""/>
                      </v:shape>
                      <o:OLEObject Type="Embed" ProgID="Equation.3" ShapeID="_x0000_i1170" DrawAspect="Content" ObjectID="_1609915962" r:id="rId240"/>
                    </w:objec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6(3150 +52,5R</w:t>
                  </w:r>
                  <w:r w:rsidRPr="00A55DAD">
                    <w:rPr>
                      <w:rFonts w:ascii="Times New Roman" w:hAnsi="Times New Roman"/>
                      <w:vertAlign w:val="subscript"/>
                      <w:lang w:val="nl-NL"/>
                    </w:rPr>
                    <w:t>x</w:t>
                  </w:r>
                  <w:r w:rsidRPr="00A55DAD">
                    <w:rPr>
                      <w:rFonts w:ascii="Times New Roman" w:hAnsi="Times New Roman"/>
                      <w:lang w:val="nl-NL"/>
                    </w:rPr>
                    <w:t>) = 10(450+67,5R</w:t>
                  </w:r>
                  <w:r w:rsidRPr="00A55DAD">
                    <w:rPr>
                      <w:rFonts w:ascii="Times New Roman" w:hAnsi="Times New Roman"/>
                      <w:vertAlign w:val="subscript"/>
                      <w:lang w:val="nl-NL"/>
                    </w:rPr>
                    <w:t>x</w:t>
                  </w:r>
                  <w:r w:rsidRPr="00A55DAD">
                    <w:rPr>
                      <w:rFonts w:ascii="Times New Roman" w:hAnsi="Times New Roman"/>
                      <w:lang w:val="nl-NL"/>
                    </w:rPr>
                    <w:t>) – 6(525+8,75R</w:t>
                  </w:r>
                  <w:r w:rsidRPr="00A55DAD">
                    <w:rPr>
                      <w:rFonts w:ascii="Times New Roman" w:hAnsi="Times New Roman"/>
                      <w:vertAlign w:val="subscript"/>
                      <w:lang w:val="nl-NL"/>
                    </w:rPr>
                    <w:t>x</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307,5.R</w:t>
                  </w:r>
                  <w:r w:rsidRPr="00A55DAD">
                    <w:rPr>
                      <w:rFonts w:ascii="Times New Roman" w:hAnsi="Times New Roman"/>
                      <w:vertAlign w:val="subscript"/>
                      <w:lang w:val="nl-NL"/>
                    </w:rPr>
                    <w:t>x</w:t>
                  </w:r>
                  <w:r w:rsidRPr="00A55DAD">
                    <w:rPr>
                      <w:rFonts w:ascii="Times New Roman" w:hAnsi="Times New Roman"/>
                      <w:lang w:val="nl-NL"/>
                    </w:rPr>
                    <w:t xml:space="preserve"> =17550  </w:t>
                  </w:r>
                  <w:r w:rsidRPr="00A55DAD">
                    <w:rPr>
                      <w:rFonts w:ascii="Times New Roman" w:hAnsi="Times New Roman"/>
                      <w:lang w:val="nl-NL"/>
                    </w:rPr>
                    <w:sym w:font="Wingdings" w:char="F0F3"/>
                  </w:r>
                  <w:r w:rsidRPr="00A55DAD">
                    <w:rPr>
                      <w:rFonts w:ascii="Times New Roman" w:hAnsi="Times New Roman"/>
                      <w:lang w:val="nl-NL"/>
                    </w:rPr>
                    <w:t xml:space="preserve">  R</w:t>
                  </w:r>
                  <w:r w:rsidRPr="00A55DAD">
                    <w:rPr>
                      <w:rFonts w:ascii="Times New Roman" w:hAnsi="Times New Roman"/>
                      <w:vertAlign w:val="subscript"/>
                      <w:lang w:val="nl-NL"/>
                    </w:rPr>
                    <w:t>x</w:t>
                  </w:r>
                  <w:r w:rsidRPr="00A55DAD">
                    <w:rPr>
                      <w:rFonts w:ascii="Times New Roman" w:hAnsi="Times New Roman"/>
                      <w:lang w:val="nl-NL"/>
                    </w:rPr>
                    <w:t xml:space="preserve"> =57,1 (</w:t>
                  </w:r>
                  <w:r w:rsidRPr="00A55DAD">
                    <w:rPr>
                      <w:rFonts w:ascii="Times New Roman" w:hAnsi="Times New Roman"/>
                      <w:position w:val="-4"/>
                      <w:lang w:val="nl-NL"/>
                    </w:rPr>
                    <w:object w:dxaOrig="260" w:dyaOrig="260">
                      <v:shape id="_x0000_i1171" type="#_x0000_t75" style="width:13pt;height:13pt" o:ole="">
                        <v:imagedata r:id="rId241" o:title=""/>
                      </v:shape>
                      <o:OLEObject Type="Embed" ProgID="Equation.3" ShapeID="_x0000_i1171" DrawAspect="Content" ObjectID="_1609915963" r:id="rId242"/>
                    </w:object>
                  </w:r>
                  <w:r w:rsidRPr="00A55DAD">
                    <w:rPr>
                      <w:rFonts w:ascii="Times New Roman" w:hAnsi="Times New Roman"/>
                      <w:lang w:val="nl-NL"/>
                    </w:rPr>
                    <w:t>)  (Nhận)</w:t>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t xml:space="preserve">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 Trường hợp dòng điện có cường độ 0,5A qua ampe kế theo chiều từ D đến C:</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lastRenderedPageBreak/>
                    <w:t>Ta có : I</w:t>
                  </w:r>
                  <w:r w:rsidRPr="00A55DAD">
                    <w:rPr>
                      <w:rFonts w:ascii="Times New Roman" w:hAnsi="Times New Roman"/>
                      <w:vertAlign w:val="subscript"/>
                      <w:lang w:val="nl-NL"/>
                    </w:rPr>
                    <w:t xml:space="preserve">1 </w:t>
                  </w:r>
                  <w:r w:rsidRPr="00A55DAD">
                    <w:rPr>
                      <w:rFonts w:ascii="Times New Roman" w:hAnsi="Times New Roman"/>
                      <w:lang w:val="nl-NL"/>
                    </w:rPr>
                    <w:t>= I</w:t>
                  </w:r>
                  <w:r w:rsidRPr="00A55DAD">
                    <w:rPr>
                      <w:rFonts w:ascii="Times New Roman" w:hAnsi="Times New Roman"/>
                      <w:vertAlign w:val="subscript"/>
                      <w:lang w:val="nl-NL"/>
                    </w:rPr>
                    <w:t>2</w:t>
                  </w:r>
                  <w:r w:rsidRPr="00A55DAD">
                    <w:rPr>
                      <w:rFonts w:ascii="Times New Roman" w:hAnsi="Times New Roman"/>
                      <w:lang w:val="nl-NL"/>
                    </w:rPr>
                    <w:t xml:space="preserve"> + I</w:t>
                  </w:r>
                  <w:r w:rsidRPr="00A55DAD">
                    <w:rPr>
                      <w:rFonts w:ascii="Times New Roman" w:hAnsi="Times New Roman"/>
                      <w:vertAlign w:val="subscript"/>
                      <w:lang w:val="nl-NL"/>
                    </w:rPr>
                    <w:t xml:space="preserve">A  </w: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72" type="#_x0000_t75" style="width:74pt;height:35pt" o:ole="">
                        <v:imagedata r:id="rId221" o:title=""/>
                      </v:shape>
                      <o:OLEObject Type="Embed" ProgID="Equation.3" ShapeID="_x0000_i1172" DrawAspect="Content" ObjectID="_1609915964" r:id="rId243"/>
                    </w:object>
                  </w:r>
                  <w:r w:rsidRPr="00A55DAD">
                    <w:rPr>
                      <w:rFonts w:ascii="Times New Roman" w:hAnsi="Times New Roman"/>
                      <w:lang w:val="nl-NL"/>
                    </w:rPr>
                    <w:t>=</w:t>
                  </w:r>
                  <w:r w:rsidRPr="00A55DAD">
                    <w:rPr>
                      <w:rFonts w:ascii="Times New Roman" w:hAnsi="Times New Roman"/>
                      <w:position w:val="-30"/>
                      <w:lang w:val="nl-NL"/>
                    </w:rPr>
                    <w:object w:dxaOrig="1740" w:dyaOrig="680">
                      <v:shape id="_x0000_i1173" type="#_x0000_t75" style="width:87pt;height:34pt" o:ole="">
                        <v:imagedata r:id="rId236" o:title=""/>
                      </v:shape>
                      <o:OLEObject Type="Embed" ProgID="Equation.3" ShapeID="_x0000_i1173" DrawAspect="Content" ObjectID="_1609915965" r:id="rId244"/>
                    </w:object>
                  </w:r>
                  <w:r w:rsidRPr="00A55DAD">
                    <w:rPr>
                      <w:rFonts w:ascii="Times New Roman" w:hAnsi="Times New Roman"/>
                      <w:lang w:val="nl-NL"/>
                    </w:rPr>
                    <w:t>- 0,5</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74" type="#_x0000_t75" style="width:74pt;height:35pt" o:ole="">
                        <v:imagedata r:id="rId221" o:title=""/>
                      </v:shape>
                      <o:OLEObject Type="Embed" ProgID="Equation.3" ShapeID="_x0000_i1174" DrawAspect="Content" ObjectID="_1609915966" r:id="rId245"/>
                    </w:object>
                  </w:r>
                  <w:r w:rsidRPr="00A55DAD">
                    <w:rPr>
                      <w:rFonts w:ascii="Times New Roman" w:hAnsi="Times New Roman"/>
                      <w:lang w:val="nl-NL"/>
                    </w:rPr>
                    <w:t>=</w:t>
                  </w:r>
                  <w:r w:rsidRPr="00A55DAD">
                    <w:rPr>
                      <w:rFonts w:ascii="Times New Roman" w:hAnsi="Times New Roman"/>
                      <w:position w:val="-30"/>
                      <w:lang w:val="nl-NL"/>
                    </w:rPr>
                    <w:object w:dxaOrig="1760" w:dyaOrig="700">
                      <v:shape id="_x0000_i1175" type="#_x0000_t75" style="width:88pt;height:35pt" o:ole="">
                        <v:imagedata r:id="rId246" o:title=""/>
                      </v:shape>
                      <o:OLEObject Type="Embed" ProgID="Equation.3" ShapeID="_x0000_i1175" DrawAspect="Content" ObjectID="_1609915967" r:id="rId247"/>
                    </w:objec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6(3150 +52,5R</w:t>
                  </w:r>
                  <w:r w:rsidRPr="00A55DAD">
                    <w:rPr>
                      <w:rFonts w:ascii="Times New Roman" w:hAnsi="Times New Roman"/>
                      <w:vertAlign w:val="subscript"/>
                      <w:lang w:val="nl-NL"/>
                    </w:rPr>
                    <w:t>x</w:t>
                  </w:r>
                  <w:r w:rsidRPr="00A55DAD">
                    <w:rPr>
                      <w:rFonts w:ascii="Times New Roman" w:hAnsi="Times New Roman"/>
                      <w:lang w:val="nl-NL"/>
                    </w:rPr>
                    <w:t>) = 4(450+67,5R</w:t>
                  </w:r>
                  <w:r w:rsidRPr="00A55DAD">
                    <w:rPr>
                      <w:rFonts w:ascii="Times New Roman" w:hAnsi="Times New Roman"/>
                      <w:vertAlign w:val="subscript"/>
                      <w:lang w:val="nl-NL"/>
                    </w:rPr>
                    <w:t>x</w:t>
                  </w:r>
                  <w:r w:rsidRPr="00A55DAD">
                    <w:rPr>
                      <w:rFonts w:ascii="Times New Roman" w:hAnsi="Times New Roman"/>
                      <w:lang w:val="nl-NL"/>
                    </w:rPr>
                    <w:t>) – 6(525+8,75R</w:t>
                  </w:r>
                  <w:r w:rsidRPr="00A55DAD">
                    <w:rPr>
                      <w:rFonts w:ascii="Times New Roman" w:hAnsi="Times New Roman"/>
                      <w:vertAlign w:val="subscript"/>
                      <w:lang w:val="nl-NL"/>
                    </w:rPr>
                    <w:t>x</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97,5.R</w:t>
                  </w:r>
                  <w:r w:rsidRPr="00A55DAD">
                    <w:rPr>
                      <w:rFonts w:ascii="Times New Roman" w:hAnsi="Times New Roman"/>
                      <w:vertAlign w:val="subscript"/>
                      <w:lang w:val="nl-NL"/>
                    </w:rPr>
                    <w:t>x</w:t>
                  </w:r>
                  <w:r w:rsidRPr="00A55DAD">
                    <w:rPr>
                      <w:rFonts w:ascii="Times New Roman" w:hAnsi="Times New Roman"/>
                      <w:lang w:val="nl-NL"/>
                    </w:rPr>
                    <w:t xml:space="preserve"> =20250  </w:t>
                  </w:r>
                  <w:r w:rsidRPr="00A55DAD">
                    <w:rPr>
                      <w:rFonts w:ascii="Times New Roman" w:hAnsi="Times New Roman"/>
                      <w:lang w:val="nl-NL"/>
                    </w:rPr>
                    <w:sym w:font="Wingdings" w:char="F0F3"/>
                  </w:r>
                  <w:r w:rsidRPr="00A55DAD">
                    <w:rPr>
                      <w:rFonts w:ascii="Times New Roman" w:hAnsi="Times New Roman"/>
                      <w:lang w:val="nl-NL"/>
                    </w:rPr>
                    <w:t xml:space="preserve">  R</w:t>
                  </w:r>
                  <w:r w:rsidRPr="00A55DAD">
                    <w:rPr>
                      <w:rFonts w:ascii="Times New Roman" w:hAnsi="Times New Roman"/>
                      <w:vertAlign w:val="subscript"/>
                      <w:lang w:val="nl-NL"/>
                    </w:rPr>
                    <w:t>x</w:t>
                  </w:r>
                  <w:r w:rsidRPr="00A55DAD">
                    <w:rPr>
                      <w:rFonts w:ascii="Times New Roman" w:hAnsi="Times New Roman"/>
                      <w:lang w:val="nl-NL"/>
                    </w:rPr>
                    <w:t xml:space="preserve"> = -207,7 (</w:t>
                  </w:r>
                  <w:r w:rsidRPr="00A55DAD">
                    <w:rPr>
                      <w:rFonts w:ascii="Times New Roman" w:hAnsi="Times New Roman"/>
                      <w:position w:val="-4"/>
                      <w:lang w:val="nl-NL"/>
                    </w:rPr>
                    <w:object w:dxaOrig="260" w:dyaOrig="260">
                      <v:shape id="_x0000_i1176" type="#_x0000_t75" style="width:13pt;height:13pt" o:ole="">
                        <v:imagedata r:id="rId241" o:title=""/>
                      </v:shape>
                      <o:OLEObject Type="Embed" ProgID="Equation.3" ShapeID="_x0000_i1176" DrawAspect="Content" ObjectID="_1609915968" r:id="rId248"/>
                    </w:object>
                  </w:r>
                  <w:r w:rsidRPr="00A55DAD">
                    <w:rPr>
                      <w:rFonts w:ascii="Times New Roman" w:hAnsi="Times New Roman"/>
                      <w:lang w:val="nl-NL"/>
                    </w:rPr>
                    <w:t>) Ta thấy  R</w:t>
                  </w:r>
                  <w:r w:rsidRPr="00A55DAD">
                    <w:rPr>
                      <w:rFonts w:ascii="Times New Roman" w:hAnsi="Times New Roman"/>
                      <w:vertAlign w:val="subscript"/>
                      <w:lang w:val="nl-NL"/>
                    </w:rPr>
                    <w:t>x</w:t>
                  </w:r>
                  <w:r w:rsidRPr="00A55DAD">
                    <w:rPr>
                      <w:rFonts w:ascii="Times New Roman" w:hAnsi="Times New Roman"/>
                      <w:lang w:val="nl-NL"/>
                    </w:rPr>
                    <w:t xml:space="preserve"> &lt; 0   (Loại)</w:t>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t xml:space="preserve">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b/>
                      <w:lang w:val="nl-NL"/>
                    </w:rPr>
                    <w:t xml:space="preserve">Kết luận: </w:t>
                  </w:r>
                  <w:r w:rsidRPr="00A55DAD">
                    <w:rPr>
                      <w:rFonts w:ascii="Times New Roman" w:hAnsi="Times New Roman"/>
                      <w:lang w:val="nl-NL"/>
                    </w:rPr>
                    <w:t>Biến trở có giá trị  R</w:t>
                  </w:r>
                  <w:r w:rsidRPr="00A55DAD">
                    <w:rPr>
                      <w:rFonts w:ascii="Times New Roman" w:hAnsi="Times New Roman"/>
                      <w:vertAlign w:val="subscript"/>
                      <w:lang w:val="nl-NL"/>
                    </w:rPr>
                    <w:t>x</w:t>
                  </w:r>
                  <w:r w:rsidRPr="00A55DAD">
                    <w:rPr>
                      <w:rFonts w:ascii="Times New Roman" w:hAnsi="Times New Roman"/>
                      <w:lang w:val="nl-NL"/>
                    </w:rPr>
                    <w:t xml:space="preserve"> =57,1 (</w:t>
                  </w:r>
                  <w:r w:rsidRPr="00A55DAD">
                    <w:rPr>
                      <w:rFonts w:ascii="Times New Roman" w:hAnsi="Times New Roman"/>
                      <w:position w:val="-4"/>
                      <w:lang w:val="nl-NL"/>
                    </w:rPr>
                    <w:object w:dxaOrig="260" w:dyaOrig="260">
                      <v:shape id="_x0000_i1177" type="#_x0000_t75" style="width:13pt;height:13pt" o:ole="">
                        <v:imagedata r:id="rId241" o:title=""/>
                      </v:shape>
                      <o:OLEObject Type="Embed" ProgID="Equation.3" ShapeID="_x0000_i1177" DrawAspect="Content" ObjectID="_1609915969" r:id="rId249"/>
                    </w:object>
                  </w:r>
                  <w:r w:rsidRPr="00A55DAD">
                    <w:rPr>
                      <w:rFonts w:ascii="Times New Roman" w:hAnsi="Times New Roman"/>
                      <w:lang w:val="nl-NL"/>
                    </w:rPr>
                    <w:t>) thì dòng điện qua ampe kế có cường độ 0,5 (A).</w:t>
                  </w:r>
                  <w:r w:rsidRPr="00A55DAD">
                    <w:rPr>
                      <w:rFonts w:ascii="Times New Roman" w:hAnsi="Times New Roman"/>
                      <w:lang w:val="nl-NL"/>
                    </w:rPr>
                    <w:tab/>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D9D9D9"/>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lastRenderedPageBreak/>
                    <w:t>Bài 4</w:t>
                  </w:r>
                </w:p>
              </w:tc>
              <w:tc>
                <w:tcPr>
                  <w:tcW w:w="8820" w:type="dxa"/>
                  <w:shd w:val="clear" w:color="auto" w:fill="D9D9D9"/>
                </w:tcPr>
                <w:p w:rsidR="00A55DAD" w:rsidRPr="00A55DAD" w:rsidRDefault="00A55DAD" w:rsidP="00960BBD">
                  <w:pPr>
                    <w:spacing w:line="276" w:lineRule="auto"/>
                    <w:ind w:hanging="18"/>
                    <w:rPr>
                      <w:rFonts w:ascii="Times New Roman" w:hAnsi="Times New Roman"/>
                      <w:lang w:val="nl-NL"/>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4,0</w:t>
                  </w:r>
                </w:p>
              </w:tc>
            </w:tr>
            <w:tr w:rsidR="00A55DAD" w:rsidRPr="00A55DAD">
              <w:trPr>
                <w:trHeight w:val="440"/>
              </w:trPr>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A55DAD">
                  <w:pPr>
                    <w:numPr>
                      <w:ilvl w:val="0"/>
                      <w:numId w:val="22"/>
                    </w:numPr>
                    <w:spacing w:line="276" w:lineRule="auto"/>
                    <w:rPr>
                      <w:rFonts w:ascii="Times New Roman" w:hAnsi="Times New Roman"/>
                    </w:rPr>
                  </w:pPr>
                  <w:r w:rsidRPr="00A55DAD">
                    <w:rPr>
                      <w:rFonts w:ascii="Times New Roman" w:hAnsi="Times New Roman"/>
                    </w:rPr>
                    <w:t>Vì sau khi ra khỏi hệ thì tia ló truyền theo chiều ngược lại nên trong hệ chắc chắn phải có gương.</w:t>
                  </w:r>
                </w:p>
                <w:p w:rsidR="00A55DAD" w:rsidRPr="00A55DAD" w:rsidRDefault="00A55DAD" w:rsidP="00960BBD">
                  <w:pPr>
                    <w:spacing w:line="276" w:lineRule="auto"/>
                    <w:ind w:left="-18"/>
                    <w:rPr>
                      <w:rFonts w:ascii="Times New Roman" w:hAnsi="Times New Roman"/>
                    </w:rPr>
                  </w:pPr>
                  <w:r w:rsidRPr="00A55DAD">
                    <w:rPr>
                      <w:rFonts w:ascii="Times New Roman" w:hAnsi="Times New Roman"/>
                    </w:rPr>
                    <w:t xml:space="preserve"> Suy ra quang hệ trong hộp kín sẽ là một trong hai trường hợp sau:</w:t>
                  </w:r>
                </w:p>
                <w:p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1</w:t>
                  </w:r>
                  <w:r w:rsidRPr="00A55DAD">
                    <w:rPr>
                      <w:rFonts w:ascii="Times New Roman" w:hAnsi="Times New Roman"/>
                    </w:rPr>
                    <w:t>: Trong hệ có hai gương phẳng</w:t>
                  </w:r>
                </w:p>
                <w:p w:rsidR="00A55DAD" w:rsidRPr="00A55DAD" w:rsidRDefault="00C90CA4" w:rsidP="00960BBD">
                  <w:pPr>
                    <w:spacing w:line="276" w:lineRule="auto"/>
                    <w:ind w:hanging="18"/>
                    <w:jc w:val="center"/>
                    <w:rPr>
                      <w:rFonts w:ascii="Times New Roman" w:hAnsi="Times New Roman"/>
                    </w:rPr>
                  </w:pPr>
                  <w:r>
                    <w:rPr>
                      <w:rFonts w:ascii="Times New Roman" w:hAnsi="Times New Roman"/>
                      <w:noProof/>
                    </w:rPr>
                    <w:drawing>
                      <wp:inline distT="0" distB="0" distL="0" distR="0">
                        <wp:extent cx="1438275" cy="1524000"/>
                        <wp:effectExtent l="0" t="0" r="9525" b="0"/>
                        <wp:docPr id="1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438275" cy="1524000"/>
                                </a:xfrm>
                                <a:prstGeom prst="rect">
                                  <a:avLst/>
                                </a:prstGeom>
                                <a:noFill/>
                                <a:ln>
                                  <a:noFill/>
                                </a:ln>
                              </pic:spPr>
                            </pic:pic>
                          </a:graphicData>
                        </a:graphic>
                      </wp:inline>
                    </w:drawing>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Ta có</w:t>
                  </w:r>
                  <w:r w:rsidRPr="00A55DAD">
                    <w:rPr>
                      <w:rFonts w:ascii="Times New Roman" w:hAnsi="Times New Roman"/>
                    </w:rPr>
                    <w:tab/>
                  </w:r>
                  <w:r w:rsidRPr="00A55DAD">
                    <w:rPr>
                      <w:rFonts w:ascii="Times New Roman" w:hAnsi="Times New Roman"/>
                      <w:position w:val="-24"/>
                    </w:rPr>
                    <w:object w:dxaOrig="4420" w:dyaOrig="660">
                      <v:shape id="_x0000_i1178" type="#_x0000_t75" style="width:221pt;height:33pt" o:ole="">
                        <v:imagedata r:id="rId251" o:title=""/>
                      </v:shape>
                      <o:OLEObject Type="Embed" ProgID="Equation.DSMT4" ShapeID="_x0000_i1178" DrawAspect="Content" ObjectID="_1609915970" r:id="rId252"/>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position w:val="-6"/>
                    </w:rPr>
                    <w:object w:dxaOrig="2880" w:dyaOrig="279">
                      <v:shape id="_x0000_i1179" type="#_x0000_t75" style="width:2in;height:13.95pt" o:ole="">
                        <v:imagedata r:id="rId253" o:title=""/>
                      </v:shape>
                      <o:OLEObject Type="Embed" ProgID="Equation.DSMT4" ShapeID="_x0000_i1179" DrawAspect="Content" ObjectID="_1609915971" r:id="rId254"/>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Vậy hai gương đặt vuông góc với nhau.</w:t>
                  </w:r>
                </w:p>
                <w:p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2</w:t>
                  </w:r>
                  <w:r w:rsidRPr="00A55DAD">
                    <w:rPr>
                      <w:rFonts w:ascii="Times New Roman" w:hAnsi="Times New Roman"/>
                    </w:rPr>
                    <w:t>: Hệ gồm 1 thấu kính và một gương phẳng</w:t>
                  </w:r>
                </w:p>
                <w:p w:rsidR="00A55DAD" w:rsidRPr="00A55DAD" w:rsidRDefault="00C90CA4" w:rsidP="00960BBD">
                  <w:pPr>
                    <w:spacing w:line="276" w:lineRule="auto"/>
                    <w:ind w:hanging="18"/>
                    <w:jc w:val="center"/>
                    <w:rPr>
                      <w:rFonts w:ascii="Times New Roman" w:hAnsi="Times New Roman"/>
                    </w:rPr>
                  </w:pPr>
                  <w:r>
                    <w:rPr>
                      <w:rFonts w:ascii="Times New Roman" w:hAnsi="Times New Roman"/>
                      <w:noProof/>
                    </w:rPr>
                    <w:drawing>
                      <wp:inline distT="0" distB="0" distL="0" distR="0">
                        <wp:extent cx="1895475" cy="1543050"/>
                        <wp:effectExtent l="0" t="0" r="9525" b="0"/>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895475" cy="1543050"/>
                                </a:xfrm>
                                <a:prstGeom prst="rect">
                                  <a:avLst/>
                                </a:prstGeom>
                                <a:noFill/>
                                <a:ln>
                                  <a:noFill/>
                                </a:ln>
                              </pic:spPr>
                            </pic:pic>
                          </a:graphicData>
                        </a:graphic>
                      </wp:inline>
                    </w:drawing>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Vì tia SI//JK nên điểm tới gương phải nằm trên tiêu diện của thấu kính. </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Như vậy gương phải đặt trùng tiêu diện của thấu kính.</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rPr>
                      <w:rFonts w:ascii="Times New Roman" w:hAnsi="Times New Roman"/>
                      <w:u w:val="thick" w:color="000000"/>
                    </w:rPr>
                  </w:pPr>
                  <w:r w:rsidRPr="00A55DAD">
                    <w:rPr>
                      <w:rFonts w:ascii="Times New Roman" w:hAnsi="Times New Roman"/>
                    </w:rPr>
                    <w:t>b) Hoàn toàn có thể xảy ra ở cả 2 trường hợp</w:t>
                  </w:r>
                </w:p>
                <w:p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1</w:t>
                  </w:r>
                  <w:r w:rsidRPr="00A55DAD">
                    <w:rPr>
                      <w:rFonts w:ascii="Times New Roman" w:hAnsi="Times New Roman"/>
                    </w:rPr>
                    <w:t>: Để tia  SI trùng với JK  thì MN=0 tia tới phải đi tới O.</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 Điều này có thể  làm được khi tịnh tiến SI tới đường nét đứt</w:t>
                  </w:r>
                </w:p>
                <w:p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2</w:t>
                  </w:r>
                  <w:r w:rsidRPr="00A55DAD">
                    <w:rPr>
                      <w:rFonts w:ascii="Times New Roman" w:hAnsi="Times New Roman"/>
                    </w:rPr>
                    <w:t>: Để tia  SI trùng với JK  thì tia qua thấu kính tới gương phải vuông góc với gương</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gt; nó phải song song với trục chính </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Khi đó tia tới phải đi qua tiêu điểm chính F của thấu kính. </w:t>
                  </w:r>
                </w:p>
                <w:p w:rsidR="00A55DAD" w:rsidRPr="00A55DAD" w:rsidRDefault="00A55DAD" w:rsidP="00960BBD">
                  <w:pPr>
                    <w:spacing w:line="276" w:lineRule="auto"/>
                    <w:ind w:hanging="18"/>
                    <w:rPr>
                      <w:rFonts w:ascii="Times New Roman" w:hAnsi="Times New Roman"/>
                      <w:lang w:val="fr-FR"/>
                    </w:rPr>
                  </w:pPr>
                  <w:r w:rsidRPr="00A55DAD">
                    <w:rPr>
                      <w:rFonts w:ascii="Times New Roman" w:hAnsi="Times New Roman"/>
                    </w:rPr>
                    <w:t>Điều này cũng xảy ra được khi ta tịnh tiến tia tới SI tới đường nét đứt</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D9D9D9"/>
                </w:tcPr>
                <w:p w:rsidR="00A55DAD" w:rsidRPr="00A55DAD" w:rsidRDefault="00A55DAD" w:rsidP="00960BBD">
                  <w:pPr>
                    <w:tabs>
                      <w:tab w:val="left" w:pos="10593"/>
                    </w:tabs>
                    <w:spacing w:line="276" w:lineRule="auto"/>
                    <w:ind w:hanging="23"/>
                    <w:rPr>
                      <w:rFonts w:ascii="Times New Roman" w:hAnsi="Times New Roman"/>
                      <w:b/>
                    </w:rPr>
                  </w:pPr>
                  <w:r w:rsidRPr="00A55DAD">
                    <w:rPr>
                      <w:rFonts w:ascii="Times New Roman" w:hAnsi="Times New Roman"/>
                      <w:b/>
                    </w:rPr>
                    <w:t>Bài 5</w:t>
                  </w:r>
                </w:p>
              </w:tc>
              <w:tc>
                <w:tcPr>
                  <w:tcW w:w="8820" w:type="dxa"/>
                  <w:shd w:val="clear" w:color="auto" w:fill="D9D9D9"/>
                </w:tcPr>
                <w:p w:rsidR="00A55DAD" w:rsidRPr="00A55DAD" w:rsidRDefault="00A55DAD" w:rsidP="00960BBD">
                  <w:pPr>
                    <w:spacing w:line="276" w:lineRule="auto"/>
                    <w:ind w:hanging="18"/>
                    <w:rPr>
                      <w:rFonts w:ascii="Times New Roman" w:hAnsi="Times New Roman"/>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3,0</w:t>
                  </w:r>
                </w:p>
              </w:tc>
            </w:tr>
            <w:tr w:rsidR="00A55DAD" w:rsidRPr="00A55DAD">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Xét hai điểm A và B nằm trên cùng mặt phẳng ngang, điểm A nằm tại mặt phân cách hai chất lỏng khi cân bằng</w: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Khi </w:t>
                  </w:r>
                  <w:r w:rsidRPr="00A55DAD">
                    <w:rPr>
                      <w:rFonts w:ascii="Times New Roman" w:hAnsi="Times New Roman"/>
                      <w:position w:val="-10"/>
                    </w:rPr>
                    <w:object w:dxaOrig="1660" w:dyaOrig="340">
                      <v:shape id="_x0000_i1180" type="#_x0000_t75" style="width:83pt;height:17pt" o:ole="">
                        <v:imagedata r:id="rId256" o:title=""/>
                      </v:shape>
                      <o:OLEObject Type="Embed" ProgID="Equation.3" ShapeID="_x0000_i1180" DrawAspect="Content" ObjectID="_1609915972" r:id="rId257"/>
                    </w:object>
                  </w:r>
                  <w:r w:rsidRPr="00A55DAD">
                    <w:rPr>
                      <w:rFonts w:ascii="Times New Roman" w:hAnsi="Times New Roman"/>
                    </w:rPr>
                    <w:t xml:space="preserve">: thì mặt phân cách giữa hai lớp chất lỏng ở vị trí O : </w:t>
                  </w:r>
                </w:p>
                <w:p w:rsidR="00A55DAD" w:rsidRPr="00A55DAD" w:rsidRDefault="00A55DAD" w:rsidP="00960BBD">
                  <w:pPr>
                    <w:spacing w:line="276" w:lineRule="auto"/>
                    <w:ind w:left="1422"/>
                    <w:jc w:val="both"/>
                    <w:rPr>
                      <w:rFonts w:ascii="Times New Roman" w:hAnsi="Times New Roman"/>
                    </w:rPr>
                  </w:pPr>
                  <w:r w:rsidRPr="00A55DAD">
                    <w:rPr>
                      <w:rFonts w:ascii="Times New Roman" w:hAnsi="Times New Roman"/>
                      <w:position w:val="-12"/>
                    </w:rPr>
                    <w:object w:dxaOrig="1440" w:dyaOrig="360">
                      <v:shape id="_x0000_i1181" type="#_x0000_t75" style="width:1in;height:18pt" o:ole="">
                        <v:imagedata r:id="rId258" o:title=""/>
                      </v:shape>
                      <o:OLEObject Type="Embed" ProgID="Equation.DSMT4" ShapeID="_x0000_i1181" DrawAspect="Content" ObjectID="_1609915973" r:id="rId259"/>
                    </w:object>
                  </w:r>
                </w:p>
                <w:p w:rsidR="00A55DAD" w:rsidRPr="00A55DAD" w:rsidRDefault="00A55DAD" w:rsidP="00960BBD">
                  <w:pPr>
                    <w:spacing w:line="276" w:lineRule="auto"/>
                    <w:ind w:left="1422"/>
                    <w:jc w:val="both"/>
                    <w:rPr>
                      <w:rFonts w:ascii="Times New Roman" w:hAnsi="Times New Roman"/>
                    </w:rPr>
                  </w:pPr>
                  <w:r w:rsidRPr="00A55DAD">
                    <w:rPr>
                      <w:rFonts w:ascii="Times New Roman" w:hAnsi="Times New Roman"/>
                      <w:position w:val="-12"/>
                    </w:rPr>
                    <w:object w:dxaOrig="1520" w:dyaOrig="360">
                      <v:shape id="_x0000_i1182" type="#_x0000_t75" style="width:76pt;height:18pt" o:ole="">
                        <v:imagedata r:id="rId260" o:title=""/>
                      </v:shape>
                      <o:OLEObject Type="Embed" ProgID="Equation.DSMT4" ShapeID="_x0000_i1182" DrawAspect="Content" ObjectID="_1609915974" r:id="rId261"/>
                    </w:object>
                  </w:r>
                </w:p>
                <w:p w:rsidR="00A55DAD" w:rsidRPr="00A55DAD" w:rsidRDefault="00A55DAD" w:rsidP="00960BBD">
                  <w:pPr>
                    <w:spacing w:line="276" w:lineRule="auto"/>
                    <w:ind w:left="1422"/>
                    <w:jc w:val="both"/>
                    <w:rPr>
                      <w:rFonts w:ascii="Times New Roman" w:hAnsi="Times New Roman"/>
                    </w:rPr>
                  </w:pPr>
                  <w:r w:rsidRPr="00A55DAD">
                    <w:rPr>
                      <w:rFonts w:ascii="Times New Roman" w:hAnsi="Times New Roman"/>
                      <w:position w:val="-10"/>
                    </w:rPr>
                    <w:object w:dxaOrig="900" w:dyaOrig="340">
                      <v:shape id="_x0000_i1183" type="#_x0000_t75" style="width:44.95pt;height:17pt" o:ole="">
                        <v:imagedata r:id="rId262" o:title=""/>
                      </v:shape>
                      <o:OLEObject Type="Embed" ProgID="Equation.3" ShapeID="_x0000_i1183" DrawAspect="Content" ObjectID="_1609915975" r:id="rId263"/>
                    </w:object>
                  </w:r>
                </w:p>
                <w:p w:rsidR="00A55DAD" w:rsidRPr="00A55DAD" w:rsidRDefault="00C90CA4" w:rsidP="00960BBD">
                  <w:pPr>
                    <w:spacing w:line="276" w:lineRule="auto"/>
                    <w:ind w:hanging="18"/>
                    <w:jc w:val="both"/>
                    <w:rPr>
                      <w:rFonts w:ascii="Times New Roman" w:hAnsi="Times New Roman"/>
                      <w:b/>
                    </w:rPr>
                  </w:pPr>
                  <w:r>
                    <w:rPr>
                      <w:rFonts w:ascii="Times New Roman" w:hAnsi="Times New Roman"/>
                      <w:noProof/>
                    </w:rPr>
                    <mc:AlternateContent>
                      <mc:Choice Requires="wpg">
                        <w:drawing>
                          <wp:anchor distT="0" distB="0" distL="114300" distR="114300" simplePos="0" relativeHeight="251670528" behindDoc="0" locked="0" layoutInCell="1" allowOverlap="1">
                            <wp:simplePos x="0" y="0"/>
                            <wp:positionH relativeFrom="column">
                              <wp:posOffset>3899535</wp:posOffset>
                            </wp:positionH>
                            <wp:positionV relativeFrom="paragraph">
                              <wp:posOffset>278130</wp:posOffset>
                            </wp:positionV>
                            <wp:extent cx="1495425" cy="1635760"/>
                            <wp:effectExtent l="3810" t="1905" r="0" b="635"/>
                            <wp:wrapSquare wrapText="bothSides"/>
                            <wp:docPr id="2329" name="Group 20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5425" cy="1635760"/>
                                      <a:chOff x="942" y="283"/>
                                      <a:chExt cx="2355" cy="2576"/>
                                    </a:xfrm>
                                  </wpg:grpSpPr>
                                  <wpg:grpSp>
                                    <wpg:cNvPr id="2330" name="Group 2008"/>
                                    <wpg:cNvGrpSpPr>
                                      <a:grpSpLocks/>
                                    </wpg:cNvGrpSpPr>
                                    <wpg:grpSpPr bwMode="auto">
                                      <a:xfrm>
                                        <a:off x="1134" y="283"/>
                                        <a:ext cx="2163" cy="2576"/>
                                        <a:chOff x="1134" y="283"/>
                                        <a:chExt cx="2163" cy="2576"/>
                                      </a:xfrm>
                                    </wpg:grpSpPr>
                                    <pic:pic xmlns:pic="http://schemas.openxmlformats.org/drawingml/2006/picture">
                                      <pic:nvPicPr>
                                        <pic:cNvPr id="2331" name="Picture 200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1134" y="567"/>
                                          <a:ext cx="2051" cy="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332" name="Group 2010"/>
                                      <wpg:cNvGrpSpPr>
                                        <a:grpSpLocks/>
                                      </wpg:cNvGrpSpPr>
                                      <wpg:grpSpPr bwMode="auto">
                                        <a:xfrm>
                                          <a:off x="2824" y="1683"/>
                                          <a:ext cx="473" cy="816"/>
                                          <a:chOff x="7198" y="1287"/>
                                          <a:chExt cx="473" cy="816"/>
                                        </a:xfrm>
                                      </wpg:grpSpPr>
                                      <wps:wsp>
                                        <wps:cNvPr id="2333" name="Text Box 2011"/>
                                        <wps:cNvSpPr txBox="1">
                                          <a:spLocks noChangeArrowheads="1"/>
                                        </wps:cNvSpPr>
                                        <wps:spPr bwMode="auto">
                                          <a:xfrm>
                                            <a:off x="7551" y="1743"/>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9D2CC0" w:rsidRDefault="00A55DAD" w:rsidP="00960BBD">
                                              <w:pPr>
                                                <w:rPr>
                                                  <w:sz w:val="20"/>
                                                  <w:szCs w:val="20"/>
                                                </w:rPr>
                                              </w:pPr>
                                              <w:r>
                                                <w:rPr>
                                                  <w:sz w:val="20"/>
                                                  <w:szCs w:val="20"/>
                                                </w:rPr>
                                                <w:t>O</w:t>
                                              </w:r>
                                            </w:p>
                                          </w:txbxContent>
                                        </wps:txbx>
                                        <wps:bodyPr rot="0" vert="horz" wrap="square" lIns="91440" tIns="45720" rIns="91440" bIns="45720" anchor="t" anchorCtr="0" upright="1">
                                          <a:noAutofit/>
                                        </wps:bodyPr>
                                      </wps:wsp>
                                      <wps:wsp>
                                        <wps:cNvPr id="2334" name="Line 2012"/>
                                        <wps:cNvCnPr/>
                                        <wps:spPr bwMode="auto">
                                          <a:xfrm>
                                            <a:off x="7198" y="1287"/>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5" name="Line 2013"/>
                                        <wps:cNvCnPr/>
                                        <wps:spPr bwMode="auto">
                                          <a:xfrm>
                                            <a:off x="7198" y="193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6" name="Line 2014"/>
                                        <wps:cNvCnPr/>
                                        <wps:spPr bwMode="auto">
                                          <a:xfrm>
                                            <a:off x="7198" y="18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7" name="Line 2015"/>
                                        <wps:cNvCnPr/>
                                        <wps:spPr bwMode="auto">
                                          <a:xfrm>
                                            <a:off x="7198" y="17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8" name="Line 2016"/>
                                        <wps:cNvCnPr/>
                                        <wps:spPr bwMode="auto">
                                          <a:xfrm>
                                            <a:off x="7198" y="165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9" name="Line 2017"/>
                                        <wps:cNvCnPr/>
                                        <wps:spPr bwMode="auto">
                                          <a:xfrm>
                                            <a:off x="7198" y="155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0" name="Line 2018"/>
                                        <wps:cNvCnPr/>
                                        <wps:spPr bwMode="auto">
                                          <a:xfrm>
                                            <a:off x="7198" y="138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1" name="Line 2019"/>
                                        <wps:cNvCnPr/>
                                        <wps:spPr bwMode="auto">
                                          <a:xfrm>
                                            <a:off x="7198" y="146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2" name="Line 2020"/>
                                        <wps:cNvCnPr/>
                                        <wps:spPr bwMode="auto">
                                          <a:xfrm>
                                            <a:off x="7198" y="130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3" name="Line 2021"/>
                                        <wps:cNvCnPr/>
                                        <wps:spPr bwMode="auto">
                                          <a:xfrm>
                                            <a:off x="7295" y="1470"/>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44" name="Line 2022"/>
                                        <wps:cNvCnPr/>
                                        <wps:spPr bwMode="auto">
                                          <a:xfrm>
                                            <a:off x="7288" y="1937"/>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45" name="Text Box 2023"/>
                                        <wps:cNvSpPr txBox="1">
                                          <a:spLocks noChangeArrowheads="1"/>
                                        </wps:cNvSpPr>
                                        <wps:spPr bwMode="auto">
                                          <a:xfrm>
                                            <a:off x="7413" y="1507"/>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9D2CC0" w:rsidRDefault="00A55DAD" w:rsidP="00960BBD">
                                              <w:pPr>
                                                <w:rPr>
                                                  <w:sz w:val="20"/>
                                                  <w:szCs w:val="20"/>
                                                </w:rPr>
                                              </w:pPr>
                                              <w:r w:rsidRPr="009D2CC0">
                                                <w:rPr>
                                                  <w:sz w:val="20"/>
                                                  <w:szCs w:val="20"/>
                                                </w:rPr>
                                                <w:t>h</w:t>
                                              </w:r>
                                            </w:p>
                                          </w:txbxContent>
                                        </wps:txbx>
                                        <wps:bodyPr rot="0" vert="horz" wrap="square" lIns="91440" tIns="45720" rIns="91440" bIns="45720" anchor="t" anchorCtr="0" upright="1">
                                          <a:noAutofit/>
                                        </wps:bodyPr>
                                      </wps:wsp>
                                      <wps:wsp>
                                        <wps:cNvPr id="2346" name="Line 2024"/>
                                        <wps:cNvCnPr/>
                                        <wps:spPr bwMode="auto">
                                          <a:xfrm>
                                            <a:off x="7418" y="1442"/>
                                            <a:ext cx="0" cy="51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2347" name="Text Box 2025"/>
                                      <wps:cNvSpPr txBox="1">
                                        <a:spLocks noChangeArrowheads="1"/>
                                      </wps:cNvSpPr>
                                      <wps:spPr bwMode="auto">
                                        <a:xfrm>
                                          <a:off x="1377" y="288"/>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wps:txbx>
                                      <wps:bodyPr rot="0" vert="horz" wrap="square" lIns="91440" tIns="45720" rIns="91440" bIns="45720" anchor="t" anchorCtr="0" upright="1">
                                        <a:noAutofit/>
                                      </wps:bodyPr>
                                    </wps:wsp>
                                    <wps:wsp>
                                      <wps:cNvPr id="2348" name="Text Box 2026"/>
                                      <wps:cNvSpPr txBox="1">
                                        <a:spLocks noChangeArrowheads="1"/>
                                      </wps:cNvSpPr>
                                      <wps:spPr bwMode="auto">
                                        <a:xfrm>
                                          <a:off x="2577" y="28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48523A" w:rsidRDefault="00A55DAD" w:rsidP="00960BBD">
                                            <w:pPr>
                                              <w:rPr>
                                                <w:sz w:val="20"/>
                                                <w:szCs w:val="20"/>
                                                <w:vertAlign w:val="subscript"/>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g:grpSp>
                                  <wps:wsp>
                                    <wps:cNvPr id="2349" name="Text Box 2027"/>
                                    <wps:cNvSpPr txBox="1">
                                      <a:spLocks noChangeArrowheads="1"/>
                                    </wps:cNvSpPr>
                                    <wps:spPr bwMode="auto">
                                      <a:xfrm>
                                        <a:off x="2075" y="2141"/>
                                        <a:ext cx="320"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775285" w:rsidRDefault="00A55DAD" w:rsidP="00960BBD">
                                          <w:pPr>
                                            <w:rPr>
                                              <w:sz w:val="20"/>
                                              <w:szCs w:val="20"/>
                                            </w:rPr>
                                          </w:pPr>
                                          <w:r w:rsidRPr="00775285">
                                            <w:rPr>
                                              <w:sz w:val="20"/>
                                              <w:szCs w:val="20"/>
                                            </w:rPr>
                                            <w:t>A</w:t>
                                          </w:r>
                                        </w:p>
                                      </w:txbxContent>
                                    </wps:txbx>
                                    <wps:bodyPr rot="0" vert="horz" wrap="square" lIns="91440" tIns="45720" rIns="91440" bIns="45720" anchor="t" anchorCtr="0" upright="1">
                                      <a:noAutofit/>
                                    </wps:bodyPr>
                                  </wps:wsp>
                                  <wps:wsp>
                                    <wps:cNvPr id="2350" name="Text Box 2028"/>
                                    <wps:cNvSpPr txBox="1">
                                      <a:spLocks noChangeArrowheads="1"/>
                                    </wps:cNvSpPr>
                                    <wps:spPr bwMode="auto">
                                      <a:xfrm>
                                        <a:off x="942" y="2171"/>
                                        <a:ext cx="320"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775285" w:rsidRDefault="00A55DAD" w:rsidP="00960BBD">
                                          <w:pPr>
                                            <w:rPr>
                                              <w:sz w:val="20"/>
                                              <w:szCs w:val="20"/>
                                            </w:rPr>
                                          </w:pPr>
                                          <w:r>
                                            <w:rPr>
                                              <w:sz w:val="20"/>
                                              <w:szCs w:val="20"/>
                                            </w:rPr>
                                            <w:t>B</w:t>
                                          </w:r>
                                          <w:r w:rsidRPr="00775285">
                                            <w:rPr>
                                              <w:sz w:val="20"/>
                                              <w:szCs w:val="20"/>
                                            </w:rPr>
                                            <w:t>A</w:t>
                                          </w:r>
                                        </w:p>
                                      </w:txbxContent>
                                    </wps:txbx>
                                    <wps:bodyPr rot="0" vert="horz" wrap="square" lIns="91440" tIns="45720" rIns="91440" bIns="45720" anchor="t" anchorCtr="0" upright="1">
                                      <a:noAutofit/>
                                    </wps:bodyPr>
                                  </wps:wsp>
                                  <wps:wsp>
                                    <wps:cNvPr id="2351" name="Line 2029"/>
                                    <wps:cNvCnPr/>
                                    <wps:spPr bwMode="auto">
                                      <a:xfrm flipH="1">
                                        <a:off x="2392" y="2325"/>
                                        <a:ext cx="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2" name="Line 2030"/>
                                    <wps:cNvCnPr/>
                                    <wps:spPr bwMode="auto">
                                      <a:xfrm flipH="1">
                                        <a:off x="1260" y="2335"/>
                                        <a:ext cx="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07" o:spid="_x0000_s1251" style="position:absolute;left:0;text-align:left;margin-left:307.05pt;margin-top:21.9pt;width:117.75pt;height:128.8pt;z-index:251670528" coordorigin="942,283" coordsize="2355,257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cbu/YAAgAAIZDAAAOAAAAZHJzL2Uyb0RvYy54bWzsXG2Pm0YQ/l6p/wHx 3TEsiwErvujOPqeR0vbUpD8AAzYovHXBZ1+q/vfO7C4YsH13iS9O3BIpJ16X3dlnnpnZmfXrN9sk Vu4DVkRZOlH1V5qqBKmX+VG6mqh/fpwPbFUpSjf13ThLg4n6EBTqm6uff3q9yccBycIs9gOmQCNp Md7kEzUsy3w8HBZeGCRu8SrLgxRuLjOWuCWcstXQZ+4GWk/iIdG00XCTMT9nmRcUBVydiZvqFW9/ uQy88vflsghKJZ6o0LeS/2X87wL/Dq9eu+MVc/Mw8mQ33K/oReJGKXy0bmrmlq6yZtFeU0nksazI luUrL0uG2XIZeQEfA4xG1zqjecuydc7HshpvVnktJhBtR05f3az32/0dUyJ/ohKDOKqSugnMEv+w AvK1UECbfDWG596y/EN+x8Qo4fB95n0q4Pawex/PV+JhZbH5NfOhRXddZlxA2yVLsAkYurLl8/BQ z0OwLRUPLurUMSkxVcWDe/rIMK2RnCkvhOnE9xxKVAXuEtsQc+iFt/JtYpjyVQIv4t2hOxaf5V2V XRPj4if1EGtRGICVjijsby0KXTdoe0yVPAjIQAijGpE7riWx/1pDFHsvHhFFHnlj+C8RBkd7CHta E+Gtcs0CVTaSPKuNxGWf1vkAlCF3y2gRxVH5wBUbwIKdSu/vIg9BhydNsBp6NUPwAH4X4ergHFVP ivdcHBeHqpJm09BNV8F1kQMvALKgheoSY9kmDFy/wMsImXYr/LTVl0Uc5fMojhHLeCxHDdTSUc0D ghNqP8u8dRKkpeAxFsQggCwtwigvVIWNg2QRgFqyd77OFQfA8L4o8XMIC84tfxP7GgZNbgZTU5sO qGbdDq4dag0s7daiGrX1qT79B9/W6XhdBCAGN57lkewrXN3r7UEikZQrKIpTnXLvckIVygUd4kpW dRFAhiLBvhbM+wOEDc/BccmC0gvxcAmSk9fh4foGF/NOsjgHBVDOkyxS64A54owlZIRUQjQTphl5 hBCHtMgAkMGK8m2QJQoegKiho1zU7j1IWgytegQ7nWY44Xwocdq6AGMQVyoJNCfJ0Zxb+9amA0pG tzBJs9ngej6lg9Fct8yZMZtOZ3o1SWHk+0GKnzl9jrjIszjyK5gWbLWYxkzM3Zz/kwIpdo8NESu7 blTzio3tcOfohGo3xBnMR7Y1oHNqDhxLswea7tw4I406dDZvD+l9lAanD0nZAPObYBkeH5vG/+2P zR0nUQnuRhwlE9WuH3LHqPm3qc+ntnSjWBw3RIHd34kCpruaaI5YxKikDIDs44YFzFbbsOjctHVt KHoSL2VjiU2EYdFHlbXEqUT1oJY0LLbOLWXDrli6A74bGmBiS6XaGZbueyCRwxYWvLqi4sZNDuza YceDfIM+3SF/6EPo5gHMPTTUtgUwCCHUjziwm2wLxkDnPC4fRcdFKbdwB/mdo0f4L49YgMar4pPP oiLLRMJBsVlUuiaVsHUCXgVSkSHcmVpoX8xEDX1Fin2GWlcEVXPY45TV67e0tuAxFtwGCQiU28WW e8u21NpivMj8BwAXy8CCwPxCLAQHYcY+q8oG4oqJWvy1dtEtit+lgH9HpxQDEX5CTQsxwZp3Fs07 bupBUxO1VBVxOC1F8LLOWbQK4UsCzWl2DQ72MuJWC7ssegWkhCeggqL759BFoBqhi5zyQQ+51ZXK NE3vGLBsJdQnDfsBEqq0SerSyHzCqsdA3Vzjn2PVTzYwELFJO3LMpvygnkKDGI44AE2rV02gmEoB NnSYzo42iPTaaOOcezLaHKPjR47AbiN1c7U/Ttw92DpLG/uhAxrfCwXbqAs2ij7myWCzYS2Du54V tfVge8kY6ELBZnXBZr4I2KwebN8y4L5QsEGk1zajPBo8mdlGZm9Gv+HqzoWCrU4zVBECB8nJYDNF JLBb++vNaG9GMdZuM5vM4/AVpK8PR41qTaz32doLxqcv8l5ugEDrnFTFbDwhdTKz0W5Wo2e2ntkw Ad5iNlhJfIlo1BBJ/96MAg+1VsL+18xWZ1gks5FmduWLzShxYN0OcyTU4qDdgc2A5eIfb6ENs8Az twhF6rR4KGZZKZZs+vXes2YXaDe7QE7KLhBbpjj31nt7HJ6pQuEyY1ha5x0aGWfSzD2cMeNMdWBn ZFOza7r7jHO70HI/G3Fywu/lK0owXBAVJXi0yzjXFrfPOLeqP2g3LQPVLic4wlSXNoF2V8plxtkU FTsvmASECldNFKXs6rA6dR3HS5r2PBClfMix4hZLGqEGYaImgQ/VBwHUZ+MRzzTJIqenH328TOQ7 Vra9sN3YVQafrVKC1hmepg1pZnnOZ0N0w4LegA1Bj6iVi6RQ6cIdchOW0uDOcdj35ZNQDNyoGRRl lyAvWCLENS1cKRRlu335JMiCFzMfLa+q3fre2LWNXZ2pa5JGM1t3PtKAzQgVaXQqHXvS6Guu67Lz 83nIdfx1KaTxPbyOOvvaJJBmBvaMBKJZYh2Q6JA6abkdBtbFYsEdNdpbuPpaaW0otuD8eHshjkWu dTx2KXqJAzlDrTREfTKF09TFZoL6fLpYb6jUrV4Vq+3HB3enXPQiUh1e9qrY8qtx0047m/rFqXtl CXsef6l2ZMj9zcSAXYc8sDZg21rHxMmdiU/E1X1N+X+4phxq1tq4g53ngBI0QLDb+VmJ1YO40wns MRO4M3rcXVDFLw8J4Mce+Eqb/GEK/DWJ5jkcN38+4+pfAAAA//8DAFBLAwQUAAYACAAAACEAqiYO vrwAAAAhAQAAGQAAAGRycy9fcmVscy9lMm9Eb2MueG1sLnJlbHOEj0FqwzAQRfeF3EHMPpadRSjF sjeh4G1IDjBIY1nEGglJLfXtI8gmgUCX8z//PaYf//wqfillF1hB17QgiHUwjq2C6+V7/wkiF2SD a2BSsFGGcdh99GdasdRRXlzMolI4K1hKiV9SZr2Qx9yESFybOSSPpZ7Jyoj6hpbkoW2PMj0zYHhh iskoSJPpQFy2WM3/s8M8O02noH88cXmjkM5XdwVislQUeDIOH2HXRLYgh16+PDbcAQAA//8DAFBL AwQUAAYACAAAACEAIkTZiuEAAAAKAQAADwAAAGRycy9kb3ducmV2LnhtbEyPQUvDQBCF74L/YRnB m92siaHGTEop6qkItoJ42ybTJDS7G7LbJP33jid7HObjve/lq9l0YqTBt84iqEUEgmzpqtbWCF/7 t4clCB+0rXTnLCFcyMOquL3JdVa5yX7SuAu14BDrM43QhNBnUvqyIaP9wvVk+Xd0g9GBz6GW1aAn DjedfIyiVBrdWm5odE+bhsrT7mwQ3ic9rWP1Om5Px83lZ//08b1VhHh/N69fQASawz8Mf/qsDgU7 HdzZVl50CKlKFKMIScwTGFgmzymIA0IcqQRkkcvrCcUvAAAA//8DAFBLAwQKAAAAAAAAACEAzNLs lqATAACgEwAAFAAAAGRycy9tZWRpYS9pbWFnZTEucG5niVBORw0KGgoAAAANSUhEUgAAAUkAAAEr CAIAAADc1OauAAAAAXNSR0IArs4c6QAAAAlwSFlzAAAOwwAADsQBiC4+owAAE0VJREFUeF7tnTts XVXThvEnBBENERU04HT8VKZBoYMuSBTQxZVtQQEVSRWo4lTEVaCCBtld6AiiMRXpQDS446PKpSFV CA1BouCfjyVtdo6Pz76vPe+s5xQoHK/LzDPznr32mn1Z+/vvvx/jAwEIPErg5s2br7/++vr6+q1b t0TZ/EfUbsyGAARWE0DbZAgEYhJA2zHjilcQQNvkAARiEkDbMeOKVxBA2+QABGISQNsx44pXEIim 7QcPHty7d4+4QgACobT9559//t8/H/sHoYVA4QRCafvUqVN20ObQXXhO434iEErbBBUCEKgIoG2S AQIxCaDtmHHFKwjIaPv27dtHR0ejB+y//3xGH5YBHRKwHVa7u8u2Y8a1zQa0Yccdc5TRZLT9xhtv vPzyy6Pr8NVXX7VhR4/3KLFhkHEJfPLJJ3bb5pUrV8Yd1ga0YT///PNxhx0+moy2k6pffPHF4T7X RzBV28852h6Xqs/RfvnlFzNs9FinAR1eVSGjbZ/pglUQcEsAbbsNDYZBYBABtD0IH50h4JYA2nYb GgyDwCACaHsQPjpDwC0BtO02NBgGgUEE0PYgfHSOTWD0gllOXGg7J23mEiPQXtu///67N9/QtreI YI8kgfa/AtncQ9vZUDMRBLISQNtZcTMZBLIRQNvZUDORLwJ2Z6Hd43Hjxo1+Zr3//vtvv/2256d3 oe3/RdbC3C/A9NIl8MMPP9i9mZubmz1u87BfBLvxy/7r8DS7igja1k1OLB9E4K233nr22WftwPvR Rx91Gsi6XLx40bpsb2/bCJ365myMtnPSZi5HBOzJmZ999pkZdHBw0OmxH3YfuC30rPvHH3/syJ9j pqwtvH/78PBwb2/PocXp0RaNbwtfW1uzZvbOZHtzchsvUvuNjY3Tp0+3aT9RG/v5v379+kSD5x/W zmPzT9o4oz0CwJbfhvrXX3+tGtszPyznLQF++umn+gjp/dvHU85GOHPmjB26TdgffvihNXjuuefS sKM/XKDRo4UG165dM0f+/dLUUv/s7+93HTFn+wVrj/9vMub7779vbJka5DR+xVz2S9TSYIlmTqie ZEadoUnajsDW0o7h9e+/++671H0BuK3D7UuL18OHD12lkFllNtetXTxu2/pkZ2fHTN/a2nIYod3d 3dVWpeOwOfnaa6+1sb9xwDaDDGlz584dY27Aba0xZBxXfVMUTAYvvPCCK8OSMQtBt5NnW2bbgffn n3+ulm9Lj9u2dLcncNkIX331lZ2uLx1tFn8//fRT29VbTPulx20ThsTx4aTj9sIPmGdf0vEh5HFb JQq//fZb2hK7cOFClSpLj9tpxXvu3DlvGZXOQBeAs5c2y+8skzoiYMfqy5cvm0FW1lqxqfbll1+m vzrfQqvIom1HSYYpcxF477337Ji8oh5W1b3s2P7IftVcFreYV0zbhtguBkrVxR4f+2G2Tc5OBY8e s9BFkUCqh9me+dIr1exBxWkz/NKlSyreiWnbNgwMve189LhU0GJjPwpWmRz9IecqwcbOFQTOnj2b 9sDtYtKFK0ktZyzl7E8mbM8Xqyx4J6ZtI3tSABoT14RtMbMF1fnz5xsb06BAAnYinV4Fe/Xq1br7 VebY0l0Ii5i2007G0gCshm4XD9teiNBGiFAOhTHVjhxpn8wu36ouMrdiWFokpsQTclZP20sD0Ejc FlrWxmqSVsBobEyDYgnYkdkuL6t2zoxD2txRzBw9bRvoalczKbbxk2ob9qNrF+U1NqZByQSqq8Sr 43bKHJW6Vz12ktquWNtiyTY2V+eibb+l17vZL0LLi8xLTm58t0N0dc1ZopEO5nJkJLVtlG1pnQJg N+itvj++ql4o/vTK5VMMg+un1tU5oJxrqto20LbAtgO4LZlWvB7Vyl3pr3IbIXKZFMlgO0rbNSrJ I93MEda2LbBTANKReWlupaO61b1S5YwPBFoSsKtQ7YgtnTnC2rYgpQBUZ9QLYbOz8VS9cH7jasts o1lOAmnnNV2sJvrR1na19X38Kv/q2mC7UkXlAmDRHIpqtmWOXaym6522to27BSDdqm23ndfDYGq3 k23qXrqpieUDCchr2/xPVWvbVLOHHCQcdvqdHnCXFu0DGdEdAooEImjbltxpU616YKVdM2hrclN1 tdupGBtshsAQAhG0bf6nG3Tq1xLZl7YRonUB8JBA0hcCCwSCaPv4jbV2Er5wdRGxh0BRBIJo22K2 8EAMLh0vKo9x9jiBONquNtXsH+lmEuINgZIJhNK2rcOtJFY92q7kuOI7BEJpOx267QJg6l5kNgSi adtUrfXgG1IQAhMRiKbtiTAxLATkCKBtuZBhMARaEUDbrTDRCAJyBJa/6882nKv3Icm5pGVweqdc yHf9Lb4yViswUtZubm7aRZnffPPNm2+++a/hwd715+0lbI32BH7Xn5Q6IhhrP6b1fGNNHiGo+ACB 4wTQNlkBgZgE0HbMuOIVBNA2OQCBmATQdsy44hUE0DY5AIGYBNB2zLjiFQTQNjkAgZgE0HbMuOIV BNA2OQCBmATQdsy44hUE0DY5AIGgBBZuZnjnnXeCOurarccff7zxrhKhBq5ZxzWOe0XixhbPIFAj sHj/9rvvvvvFF1/YA4DT873t1uKqcf2Obr5PWIZzsNeYXbx40Y7bf/31V5jMXFtbC+OLkCOm2Ude krV0TW7PZhBaAUqbmn4xWZMLScitqazJ3YYGwyAwJgH2ycekyVgQ8ENgubbtIV52yrRw1pS+4ftx OdTP2P2kBZYEILBc29X5dt3D+mkt3ycawznwzMkAKvLpAmtyn3HBKggMJYC2hxKkPwR8EmjQ9rjn lpyrn8TTZ3JglTSBBm1zjp2iOzUH6RzCeJ8EWJP7jAtWQWAoAbQ9lCD9IeCTAPXtx+bdU6C+7VMY Aayivj35ufTqc3Xq2wFU5NMF1uQ+44JVEBhKAG0PJUh/CPgkQH37kTuN5zr39pkcWCVNgPr2CNeE D7+2XDqHMN4nAdbkPuOCVRAYSgBtDyVIfwj4JEB9m/q2z8zEqqEEqG9T3x6aQ/T3SYA1uc+4YBUE hhJA20MJ0h8CPglQ36a+7TMzsWooAerb1LeH5hD9fRJgTe4zLlgFgaEE0PZQgvSHgE8C1Lepb/vM TKwaSoD6NvXtoTlEf58EWJP7jAtWQWAogeXv6F1fX9/a2ho69pT9d3d3uw7fo0vXKXq0v3PnzsHB Ae/o7YGOLgsEWr2j1z+1Hu/l9ewU7+j1HB0V2xre0fv000+reBLJzieffDKSO/jigcDimvzo6OjG jRseLFtqw9dff20WLvyp/s699O7R49/Ylx988MHp06d9umaGXbhwwadtPaxaeANsjxHo0oPA9evX z58/X3Vc1HaPEXN22dnZsbPTy5cvdzp5Tql269Yt20fIaW2xc9k7nh36fnh4uLe3188wW+5ubGz0 65utl1n4yNGrx4nrjF22t7eNlGm70/txE1zT9oyWM/XsBPb393vLzB41Pbv9XQ0QroF1fUdX77jS EQKKBIS1rYgbmyGQjQDazoaaiSCQlYCktq9cubKwE7v6ueJZiTIZBHwQkNR2v700H8CxAgKZCEhq OxMbpoGAMgG0rRw9bIfAyQSEtd313V2kAQSKIiCsberbRWUqznYlIKztrq7SHgJFEUDbRYUbZwsi IKlt6tsFZSiu9iUgqW3q233DTb+CCEhqu6D44CoE+hJA233J0Q8CvgkIa5v6tu/UwrqZCQhrm/r2 zLnD9L4JCGvbN1isg8DMBND2zAFgeghMREBS29S3J8oGho1EQFLb1LcjpSC+TERAUtsTsWBYCEQi gLYjRRNfIPAvAWFtU98mkSGwgoCwtqlvk9kQiKlt4goBCKBtcgACxRGQXJNT3y4uT3G4OwFJbVPf 7h5oehRHQFLbxUUJhyHQnQDa7s6MHhBQICCsberbCgmGjbMRENY29e3ZsoaJFQgIa1sBLzZCYDYC aHs29EwMgUkJSGqb+vakOcHgMQhIapv6dozkw4tJCUhqe1IiDA6BGATQdow44gUEFgkIa5v6NukM gRUEhLVNfZvMhkBMbRNXCEAAbZMDECiOgOSanPp2cXmKw90JSGqb+nb3QNOjOAKS2i4uSjgMge4E 0HZ3ZvSAgAIBYW1T31ZIMGycjYCwtqlvz5Y1TKxAQFjbCnixEQKzEUDbs6Fn4swE/vjjj94z3r9/ v3ffuTpKapv69lzpIj3v3bt3e9v/448/9u47V0dJbVPfnitdmFeIgKS2hfhiqjcC6+vr9V3Yxn9b e28utLQHbbcERTMIiBEQ1jb1bbFcc2Zu+PwR1jb1bWdiETMnfP4Ia1sslTAXAnkJoO28vJkNArkI SGqb+nau9Ag4z+3bt9OZdt23Fefe1l6UgqS2qW+LZpsHs6saWN2YFefe1MA8RA0bIACBfwlIHrcJ IAQg0EhAWNvh65ONwaPBEALh80dY2+Hrk0MSl76NBMLnj7C2G4NHAwiUTABtlxx9fI9MQFLb1Lcj p+TEvlHfnhjwsOGpbw/jV3Rv6ttFhx/nIRCAgOSaPAB3XIDA1ASEtR2+Pjl17AsfP3z+CGs7fH2y cO1N7X74/BHW9tSxZ3wISBNA29Lhw3gInEhAUtvUt8no3gSob/dGl6Mj9e0clIPOQX07aGBxCwLF EJBckxcTHRwNRWDhQU5T+yas7fD1yaljX/j4+fPHqm45mQtrO3x9MmceFDhX+PwR1naB6YjLEGhP AG23Z0VLCCgRkNQ29W2lFHNmK/VtZwF51Bzq267D49W4V155xUzrV99+/vnnvbp1ol2Sx205yhjs gcAzzzzT24ynnnqqd9+5OqLtucgzLwSmJSCs7fz1yWlDweh5CYTPH2Fth69P5k314mYLnz/C2i4u GXEYAl0IoO0utGgLAR0Cktqmvq2TYO4spb7tLiR1g6hvuw6Pb+P61bd9+7TcOsnjtiJobIZAZgJo OzNwpoNAJgLC2g5fn8yUAqVOEz5/hLUdvj5Zqugy+R0+f4S1nSkFmAYCmgTQtmbcsBoCTQQktU19 uyms/P1EAtS3XScH9W3X4fFtHPVt3/HBOghAoImA5Jq8ySn+DgEIPCas7fD1SdJzUgLh80dY2+Hr k5NmNoOHzx9hbZOdEIDACgJom/SAQEwCktqmvh0zGbN4RX07C+a+k1Df7kuOfj2fT64ITvK4rQga myGQmQDazgyc6SCQiYCwtsPXJzOlQKnThM8fYW2Hr0+WKrpMfofPH2FtZ0oBpoGAJgG0rRk3rIZA EwFJbVPfbgorfz+RAPVt18lBfdt1eHwbx/3bvuODdRCAQBMByTV5k1P8HQIQ4P5tcqBUAtS3/UY+ fH3SL/oQloXPH9bkIfIUJyBwjADaJikgEJOApLapb8dMxixeUd/OgrnvJNS3+5KjH/dvkwMQgIA4 Ack1uThzzIdADgLC2g5fn8wR/4LnCJ8/wtoOX58sWHc5XA+fP8LazhF/5oCALAG0LRs6DIfASgKS 2qa+TVb3JkB9uze6HB2pb+egHHQO7t8OGljcgkAxBCTX5MVEB0ch0J+AsLbD1yf7R5WeLQiEzx9h bYevT7bIT5r0JxA+f4S13T+q9IRAAQTQdgFBxsUiCUhqm/p2kbk6jtPUt8fhONEo1LcnAlvCsNS3 S4gyPkIgMgHJNXnkgOAbBEYiIKzt8PXJkULMMMsJhM8fYW2Hr08iykkJhM8fYW1PGngGh4A6AbSt HkHsh8ByApLapr5NOvcmQH27N7ocHalv56AcdA7q20EDi1sQKIaA5Jq8mOjgKAT6ExDWdvj6ZP+o 0rMFgfD5I6zt8PXJFvlJk/4EwuePsLb7R5WeECiAANouIMi4WCQBSW23r28XGVOcXkWgnPr2mp11 COXCzs7OwcGB1bd3d3fbm227Jtb47Nmzp06dat+LlsEIPHjw4OjoyHLg4cOH7V07c+aM/Rzs7+9v b2+37+WiZX1Hwf+/E9907Ur7jwvQGOGGQPvMsZZ2rYsZbtru1MtD4yKO250O8m4yEEOmItApHzhu Z/qdqh+365FfOr016FrnoH2iWgKHk1J2Ia90j9uSe2mr86+KzcJWQgn5etLvHd+n6LdZCZyUJ236 umojrG1XHDEGAt4IoG1vEcEeCIxDQFLb7evbXa8Zpn1Kq9I41F2uC8s4WAFsHKllH0VS213v3z5+ rsW5dzl7Zm32Gurbh0v30rILc4QJJbU9gt8MAYHoBNB29AjjX6kEhLVd2jkh/s67FyD3EyGsbc6Z OWducy49Vp6gbTkCGAyBmASEj9sxA4JXEBiJgKS2j9e3T6LBOeq856gq/I1SZWo9l6Tr20XcBzbS 7yDDhCVw8+bNk3zb3Ny8d++e4v3bktq2u8G2trbqwTg8PNzb29vY2Lh27VrYBMSxsQkk3bYZVVHb j9zNl+lGzQHT6D37ok3i0MY9AZ7NMHmIrl69+u233x6f5v79+3fv3l09/UsvvfTEE09MbiITqBG4 dOnSuXPn1KxutldsTd7sEC0gAIF/CEjukxM7CECgkQDabkREAwhIEkDbkmHDaAg0EkDbjYhoAAFJ AmhbMmwYDYFGAmi7ERENICBJ4P8BC3gwr24TdaMAAAAASUVORK5CYIJQSwECLQAUAAYACAAAACEA sYJntgoBAAATAgAAEwAAAAAAAAAAAAAAAAAAAAAAW0NvbnRlbnRfVHlwZXNdLnhtbFBLAQItABQA BgAIAAAAIQA4/SH/1gAAAJQBAAALAAAAAAAAAAAAAAAAADsBAABfcmVscy8ucmVsc1BLAQItABQA BgAIAAAAIQDcbu/YAAgAAIZDAAAOAAAAAAAAAAAAAAAAADoCAABkcnMvZTJvRG9jLnhtbFBLAQIt ABQABgAIAAAAIQCqJg6+vAAAACEBAAAZAAAAAAAAAAAAAAAAAGYKAABkcnMvX3JlbHMvZTJvRG9j LnhtbC5yZWxzUEsBAi0AFAAGAAgAAAAhACJE2YrhAAAACgEAAA8AAAAAAAAAAAAAAAAAWQsAAGRy cy9kb3ducmV2LnhtbFBLAQItAAoAAAAAAAAAIQDM0uyWoBMAAKATAAAUAAAAAAAAAAAAAAAAAGcM AABkcnMvbWVkaWEvaW1hZ2UxLnBuZ1BLBQYAAAAABgAGAHwBAAA5IAAAAAA= ">
                            <v:group id="Group 2008" o:spid="_x0000_s1252" style="position:absolute;left:1134;top:283;width:2163;height:2576" coordorigin="1134,283" coordsize="2163,2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7m/s8MAAADdAAAADwAAAGRycy9kb3ducmV2LnhtbERPTYvCMBC9C/sfwizs TdNaFOkaRWRdPIhgFZa9Dc3YFptJaWJb/705CB4f73u5HkwtOmpdZVlBPIlAEOdWV1wouJx34wUI 55E11pZJwYMcrFcfoyWm2vZ8oi7zhQgh7FJUUHrfpFK6vCSDbmIb4sBdbWvQB9gWUrfYh3BTy2kU zaXBikNDiQ1tS8pv2d0o+O2x3yTxT3e4XbeP//Ps+HeISamvz2HzDcLT4N/il3uvFUyTJOwPb8IT kKsn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Dub+zwwAAAN0AAAAP AAAAAAAAAAAAAAAAAKoCAABkcnMvZG93bnJldi54bWxQSwUGAAAAAAQABAD6AAAAmgMAAAAA ">
                              <v:shape id="Picture 2009" o:spid="_x0000_s1253" type="#_x0000_t75" style="position:absolute;left:1134;top:567;width:2051;height:22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gNfyzGAAAA3QAAAA8AAABkcnMvZG93bnJldi54bWxEj9FqwkAURN8L/sNyBd/qbpQWia6ihYrt g1DNB1yy1ySavRuza4z9+m6h0MdhZs4wi1Vva9FR6yvHGpKxAkGcO1NxoSE7vj/PQPiAbLB2TBoe 5GG1HDwtMDXuzl/UHUIhIoR9ihrKEJpUSp+XZNGPXUMcvZNrLYYo20KaFu8Rbms5UepVWqw4LpTY 0FtJ+eVwsxo23Tm7Xffqc58lW/q2nXr5OGZaj4b9eg4iUB/+w3/tndEwmU4T+H0Tn4Bc/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eA1/LMYAAADdAAAADwAAAAAAAAAAAAAA AACfAgAAZHJzL2Rvd25yZXYueG1sUEsFBgAAAAAEAAQA9wAAAJIDAAAAAA== ">
                                <v:imagedata r:id="rId140" o:title=""/>
                              </v:shape>
                              <v:group id="Group 2010" o:spid="_x0000_s1254" style="position:absolute;left:2824;top:1683;width:473;height:816" coordorigin="7198,1287" coordsize="473,8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CeEX8YAAADdAAAADwAAAGRycy9kb3ducmV2LnhtbESPT2vCQBTE74V+h+UV vNXNHyySuoqIigcRqoL09sg+k2D2bciuSfz2rlDocZiZ3zCzxWBq0VHrKssK4nEEgji3uuJCwfm0 +ZyCcB5ZY22ZFDzIwWL+/jbDTNuef6g7+kIECLsMFZTeN5mULi/JoBvbhjh4V9sa9EG2hdQt9gFu aplE0Zc0WHFYKLGhVUn57Xg3CrY99ss0Xnf723X1+D1NDpd9TEqNPoblNwhPg/8P/7V3WkGSpgm8 3oQnIOd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cJ4RfxgAAAN0A AAAPAAAAAAAAAAAAAAAAAKoCAABkcnMvZG93bnJldi54bWxQSwUGAAAAAAQABAD6AAAAnQMAAAAA ">
                                <v:shape id="Text Box 2011" o:spid="_x0000_s1255" type="#_x0000_t202" style="position:absolute;left:7551;top:1743;width:1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oBw8QA AADdAAAADwAAAGRycy9kb3ducmV2LnhtbESP3YrCMBSE7xd8h3AEbxZNtetfNYoKu3jrzwMcm2Nb bE5KE219+40geDnMzDfMct2aUjyodoVlBcNBBII4tbrgTMH59NufgXAeWWNpmRQ8ycF61flaYqJt wwd6HH0mAoRdggpy76tESpfmZNANbEUcvKutDfog60zqGpsAN6UcRdFEGiw4LORY0S6n9Ha8GwXX ffM9njeXP3+eHn4mWyymF/tUqtdtNwsQnlr/Cb/be61gFMcxvN6EJyBX/wAAAP//AwBQSwECLQAU AAYACAAAACEA8PeKu/0AAADiAQAAEwAAAAAAAAAAAAAAAAAAAAAAW0NvbnRlbnRfVHlwZXNdLnht bFBLAQItABQABgAIAAAAIQAx3V9h0gAAAI8BAAALAAAAAAAAAAAAAAAAAC4BAABfcmVscy8ucmVs c1BLAQItABQABgAIAAAAIQAzLwWeQQAAADkAAAAQAAAAAAAAAAAAAAAAACkCAABkcnMvc2hhcGV4 bWwueG1sUEsBAi0AFAAGAAgAAAAhALJ6AcPEAAAA3QAAAA8AAAAAAAAAAAAAAAAAmAIAAGRycy9k b3ducmV2LnhtbFBLBQYAAAAABAAEAPUAAACJAwAAAAA= " stroked="f">
                                  <v:textbox>
                                    <w:txbxContent>
                                      <w:p w:rsidR="00A55DAD" w:rsidRPr="009D2CC0" w:rsidRDefault="00A55DAD" w:rsidP="00960BBD">
                                        <w:pPr>
                                          <w:rPr>
                                            <w:sz w:val="20"/>
                                            <w:szCs w:val="20"/>
                                          </w:rPr>
                                        </w:pPr>
                                        <w:r>
                                          <w:rPr>
                                            <w:sz w:val="20"/>
                                            <w:szCs w:val="20"/>
                                          </w:rPr>
                                          <w:t>O</w:t>
                                        </w:r>
                                      </w:p>
                                    </w:txbxContent>
                                  </v:textbox>
                                </v:shape>
                                <v:line id="Line 2012" o:spid="_x0000_s1256" style="position:absolute;visibility:visible;mso-wrap-style:square" from="7198,1287" to="7198,1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ZZSMgAAADdAAAADwAAAGRycy9kb3ducmV2LnhtbESPQWvCQBSE74X+h+UVequbmhJKdBVp KWgPolbQ4zP7TGKzb8PuNkn/vSsUehxm5htmOh9MIzpyvras4HmUgCAurK65VLD/+nh6BeEDssbG Min4JQ/z2f3dFHNte95StwuliBD2OSqoQmhzKX1RkUE/si1x9M7WGQxRulJqh32Em0aOkySTBmuO CxW29FZR8b37MQrW6SbrFqvP5XBYZafifXs6Xnqn1OPDsJiACDSE//Bfe6kVjNP0BW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LZZSMgAAADdAAAADwAAAAAA AAAAAAAAAAChAgAAZHJzL2Rvd25yZXYueG1sUEsFBgAAAAAEAAQA+QAAAJYDAAAAAA== "/>
                                <v:line id="Line 2013" o:spid="_x0000_s1257" style="position:absolute;visibility:visible;mso-wrap-style:square" from="7198,1937" to="7260,1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808gAAADdAAAADwAAAGRycy9kb3ducmV2LnhtbESPQWvCQBSE74X+h+UVequbGhpKdBVp KWgPolbQ4zP7TGKzb8PuNkn/vSsUehxm5htmOh9MIzpyvras4HmUgCAurK65VLD/+nh6BeEDssbG Min4JQ/z2f3dFHNte95StwuliBD2OSqoQmhzKX1RkUE/si1x9M7WGQxRulJqh32Em0aOkySTBmuO CxW29FZR8b37MQrW6SbrFqvP5XBYZafifXs6Xnqn1OPDsJiACDSE//Bfe6kVjNP0BW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r808gAAADdAAAADwAAAAAA AAAAAAAAAAChAgAAZHJzL2Rvd25yZXYueG1sUEsFBgAAAAAEAAQA+QAAAJYDAAAAAA== "/>
                                <v:line id="Line 2014" o:spid="_x0000_s1258" style="position:absolute;visibility:visible;mso-wrap-style:square" from="7198,1842" to="7260,1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hipMcAAADdAAAADwAAAGRycy9kb3ducmV2LnhtbESPQWvCQBSE7wX/w/KE3uqmBkKJriIV QXso1Rb0+Mw+k2j2bdjdJum/7xYKHoeZ+YaZLwfTiI6cry0reJ4kIIgLq2suFXx9bp5eQPiArLGx TAp+yMNyMXqYY65tz3vqDqEUEcI+RwVVCG0upS8qMugntiWO3sU6gyFKV0rtsI9w08hpkmTSYM1x ocKWXisqbodvo+A9/ci61e5tOxx32blY78+na++UehwPqxmIQEO4h//bW61gmqYZ/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KGKkxwAAAN0AAAAPAAAAAAAA AAAAAAAAAKECAABkcnMvZG93bnJldi54bWxQSwUGAAAAAAQABAD5AAAAlQMAAAAA "/>
                                <v:line id="Line 2015" o:spid="_x0000_s1259" style="position:absolute;visibility:visible;mso-wrap-style:square" from="7198,1742" to="7260,17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GTHP8gAAADdAAAADwAAAGRycy9kb3ducmV2LnhtbESPQWvCQBSE74X+h+UVequbGkhLdBVp KWgPpVpBj8/sM4nNvg272yT9964geBxm5htmOh9MIzpyvras4HmUgCAurK65VLD9+Xh6BeEDssbG Min4Jw/z2f3dFHNte15TtwmliBD2OSqoQmhzKX1RkUE/si1x9I7WGQxRulJqh32Em0aOkySTBmuO CxW29FZR8bv5Mwq+0u+sW6w+l8NulR2K9/Vhf+qdUo8Pw2ICItAQbuFre6kVjNP0BS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GTHP8gAAADdAAAADwAAAAAA AAAAAAAAAAChAgAAZHJzL2Rvd25yZXYueG1sUEsFBgAAAAAEAAQA+QAAAJYDAAAAAA== "/>
                                <v:line id="Line 2016" o:spid="_x0000_s1260" style="position:absolute;visibility:visible;mso-wrap-style:square" from="7198,1657" to="7260,16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tTTcQAAADdAAAADwAAAGRycy9kb3ducmV2LnhtbERPz2vCMBS+D/wfwht4m+ksFOmMIoqg O4i6wXZ8Nm9tZ/NSkqyt/705CDt+fL/ny8E0oiPna8sKXicJCOLC6ppLBZ8f25cZCB+QNTaWScGN PCwXo6c55tr2fKLuHEoRQ9jnqKAKoc2l9EVFBv3EtsSR+7HOYIjQlVI77GO4aeQ0STJpsObYUGFL 64qK6/nPKDikx6xb7d93w9c+uxSb0+X7t3dKjZ+H1RuIQEP4Fz/cO61gmqZxbnwTn4Bc3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1NNxAAAAN0AAAAPAAAAAAAAAAAA AAAAAKECAABkcnMvZG93bnJldi54bWxQSwUGAAAAAAQABAD5AAAAkgMAAAAA "/>
                                <v:line id="Line 2017" o:spid="_x0000_s1261" style="position:absolute;visibility:visible;mso-wrap-style:square" from="7198,1552" to="7260,1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f21sgAAADdAAAADwAAAGRycy9kb3ducmV2LnhtbESPQWvCQBSE74X+h+UVequbGghtdBVp KWgPpVpBj8/sM4nNvg272yT9964geBxm5htmOh9MIzpyvras4HmUgCAurK65VLD9+Xh6AeEDssbG Min4Jw/z2f3dFHNte15TtwmliBD2OSqoQmhzKX1RkUE/si1x9I7WGQxRulJqh32Em0aOkySTBmuO CxW29FZR8bv5Mwq+0u+sW6w+l8NulR2K9/Vhf+qdUo8Pw2ICItAQbuFre6kVjNP0FS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rf21sgAAADdAAAADwAAAAAA AAAAAAAAAAChAgAAZHJzL2Rvd25yZXYueG1sUEsFBgAAAAAEAAQA+QAAAJYDAAAAAA== "/>
                                <v:line id="Line 2018" o:spid="_x0000_s1262" style="position:absolute;visibility:visible;mso-wrap-style:square" from="7198,1387" to="7260,1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ssNsUAAADdAAAADwAAAGRycy9kb3ducmV2LnhtbERPy2rCQBTdC/7DcAvd6aRagqSOIkpB uxAfhXZ5zdwmqZk7YWaapH/vLASXh/OeL3tTi5acrywreBknIIhzqysuFHye30czED4ga6wtk4J/ 8rBcDAdzzLTt+EjtKRQihrDPUEEZQpNJ6fOSDPqxbYgj92OdwRChK6R22MVwU8tJkqTSYMWxocSG 1iXl19OfUbCfHtJ2tfvY9l+79JJvjpfv384p9fzUr95ABOrDQ3x3b7WCyfQ17o9v4hO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4ssNsUAAADdAAAADwAAAAAAAAAA AAAAAAChAgAAZHJzL2Rvd25yZXYueG1sUEsFBgAAAAAEAAQA+QAAAJMDAAAAAA== "/>
                                <v:line id="Line 2019" o:spid="_x0000_s1263" style="position:absolute;visibility:visible;mso-wrap-style:square" from="7198,1467" to="7260,14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eJrcgAAADdAAAADwAAAGRycy9kb3ducmV2LnhtbESPT2vCQBTE74V+h+UVeqsbtYQSXUVa CtqD+A/0+Mw+k7TZt2F3m6Tf3hWEHoeZ+Q0znfemFi05X1lWMBwkIIhzqysuFBz2ny9vIHxA1lhb JgV/5GE+e3yYYqZtx1tqd6EQEcI+QwVlCE0mpc9LMugHtiGO3sU6gyFKV0jtsItwU8tRkqTSYMVx ocSG3kvKf3a/RsF6vEnbxepr2R9X6Tn/2J5P351T6vmpX0xABOrDf/jeXmoFo/HrE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MeJrcgAAADdAAAADwAAAAAA AAAAAAAAAAChAgAAZHJzL2Rvd25yZXYueG1sUEsFBgAAAAAEAAQA+QAAAJYDAAAAAA== "/>
                                <v:line id="Line 2020" o:spid="_x0000_s1264" style="position:absolute;visibility:visible;mso-wrap-style:square" from="7198,1307" to="7260,13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UX2sgAAADdAAAADwAAAGRycy9kb3ducmV2LnhtbESPQWvCQBSE74X+h+UVequbxhJKdBVp KWgPolbQ4zP7TGKzb8PuNkn/vSsUehxm5htmOh9MIzpyvras4HmUgCAurK65VLD/+nh6BeEDssbG Min4JQ/z2f3dFHNte95StwuliBD2OSqoQmhzKX1RkUE/si1x9M7WGQxRulJqh32Em0amSZJJgzXH hQpbequo+N79GAXr8SbrFqvP5XBYZafifXs6Xnqn1OPDsJiACDSE//Bfe6kVpOOXF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BUX2sgAAADdAAAADwAAAAAA AAAAAAAAAAChAgAAZHJzL2Rvd25yZXYueG1sUEsFBgAAAAAEAAQA+QAAAJYDAAAAAA== "/>
                                <v:line id="Line 2021" o:spid="_x0000_s1265" style="position:absolute;visibility:visible;mso-wrap-style:square" from="7295,1470" to="7607,14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GaFMYAAADdAAAADwAAAGRycy9kb3ducmV2LnhtbESPT2sCMRTE7wW/Q3hCbzVbLVW3RmkL Bf8eXC30+Ng8k6Wbl2WT6vrtTaHQ4zAzv2Fmi87V4kxtqDwreBxkIIhLrys2Co6Hj4cJiBCRNdae ScGVAizmvbsZ5tpfeE/nIhqRIBxyVGBjbHIpQ2nJYRj4hjh5J986jEm2RuoWLwnuajnMsmfpsOK0 YLGhd0vld/HjFGzGy/rT8FexXZ3Cm5+u93JnrFL3/e71BUSkLv6H/9pLrWA4ehrB75v0BOT8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hmhTGAAAA3QAAAA8AAAAAAAAA AAAAAAAAoQIAAGRycy9kb3ducmV2LnhtbFBLBQYAAAAABAAEAPkAAACUAwAAAAA= ">
                                  <v:stroke dashstyle="1 1"/>
                                </v:line>
                                <v:line id="Line 2022" o:spid="_x0000_s1266" style="position:absolute;visibility:visible;mso-wrap-style:square" from="7288,1937" to="7600,1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CYMYAAADdAAAADwAAAGRycy9kb3ducmV2LnhtbESPQWsCMRSE7wX/Q3iCt5qtSlu3RlGh YNUe3Fro8bF5Joubl2WT6vbfm0Khx2FmvmFmi87V4kJtqDwreBhmIIhLrys2Co4fr/fPIEJE1lh7 JgU/FGAx793NMNf+yge6FNGIBOGQowIbY5NLGUpLDsPQN8TJO/nWYUyyNVK3eE1wV8tRlj1KhxWn BYsNrS2V5+LbKdg9bepPw1/F/u0UVn66Pch3Y5Ua9LvlC4hIXfwP/7U3WsFoPJnA75v0BOT8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IAmDGAAAA3QAAAA8AAAAAAAAA AAAAAAAAoQIAAGRycy9kb3ducmV2LnhtbFBLBQYAAAAABAAEAPkAAACUAwAAAAA= ">
                                  <v:stroke dashstyle="1 1"/>
                                </v:line>
                                <v:shape id="Text Box 2023" o:spid="_x0000_s1267" type="#_x0000_t202" style="position:absolute;left:7413;top:1507;width:1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lPUcQA AADdAAAADwAAAGRycy9kb3ducmV2LnhtbESP3YrCMBSE7wXfIRxhb0RTf7vbNcruguKt2gc4Nse2 bHNSmmjr2xtB8HKYmW+Y1aYzlbhR40rLCibjCARxZnXJuYL0tB19gnAeWWNlmRTcycFm3e+tMNG2 5QPdjj4XAcIuQQWF93UipcsKMujGtiYO3sU2Bn2QTS51g22Am0pOo2gpDZYcFgqs6a+g7P94NQou +3a4+GrPO5/Gh/nyF8v4bO9KfQy6n28Qnjr/Dr/ae61gOpsv4PkmPAG5fgAAAP//AwBQSwECLQAU AAYACAAAACEA8PeKu/0AAADiAQAAEwAAAAAAAAAAAAAAAAAAAAAAW0NvbnRlbnRfVHlwZXNdLnht bFBLAQItABQABgAIAAAAIQAx3V9h0gAAAI8BAAALAAAAAAAAAAAAAAAAAC4BAABfcmVscy8ucmVs c1BLAQItABQABgAIAAAAIQAzLwWeQQAAADkAAAAQAAAAAAAAAAAAAAAAACkCAABkcnMvc2hhcGV4 bWwueG1sUEsBAi0AFAAGAAgAAAAhAArZT1HEAAAA3QAAAA8AAAAAAAAAAAAAAAAAmAIAAGRycy9k b3ducmV2LnhtbFBLBQYAAAAABAAEAPUAAACJAwAAAAA= " stroked="f">
                                  <v:textbox>
                                    <w:txbxContent>
                                      <w:p w:rsidR="00A55DAD" w:rsidRPr="009D2CC0" w:rsidRDefault="00A55DAD" w:rsidP="00960BBD">
                                        <w:pPr>
                                          <w:rPr>
                                            <w:sz w:val="20"/>
                                            <w:szCs w:val="20"/>
                                          </w:rPr>
                                        </w:pPr>
                                        <w:r w:rsidRPr="009D2CC0">
                                          <w:rPr>
                                            <w:sz w:val="20"/>
                                            <w:szCs w:val="20"/>
                                          </w:rPr>
                                          <w:t>h</w:t>
                                        </w:r>
                                      </w:p>
                                    </w:txbxContent>
                                  </v:textbox>
                                </v:shape>
                                <v:line id="Line 2024" o:spid="_x0000_s1268" style="position:absolute;visibility:visible;mso-wrap-style:square" from="7418,1442" to="7418,1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uOXsUAAADdAAAADwAAAGRycy9kb3ducmV2LnhtbESPUWvCMBSF3wf+h3CFvc20upVRjSKi IOxp1R9wbe6aanNTkqzWf78MBns8nHO+w1ltRtuJgXxoHSvIZxkI4trplhsF59Ph5R1EiMgaO8ek 4EEBNuvJ0wpL7e78SUMVG5EgHEpUYGLsSylDbchimLmeOHlfzluMSfpGao/3BLednGdZIS22nBYM 9rQzVN+qb6vg9DFcd2+h2vfF4dLmuR8X+9oo9Twdt0sQkcb4H/5rH7WC+eK1gN836QnI9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SuOXsUAAADdAAAADwAAAAAAAAAA AAAAAAChAgAAZHJzL2Rvd25yZXYueG1sUEsFBgAAAAAEAAQA+QAAAJMDAAAAAA== " strokeweight=".5pt">
                                  <v:stroke startarrow="open" endarrow="open"/>
                                </v:line>
                              </v:group>
                              <v:shape id="Text Box 2025" o:spid="_x0000_s1269" type="#_x0000_t202" style="position:absolute;left:1377;top:288;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a8sUA AADdAAAADwAAAGRycy9kb3ducmV2LnhtbESPW2sCMRSE3wv+h3AE3zSptbZuN4q0FHxStBfw7bA5 e8HNybKJ7vrvTUHo4zAz3zDpqre1uFDrK8caHicKBHHmTMWFhu+vz/ErCB+QDdaOScOVPKyWg4cU E+M63tPlEAoRIewT1FCG0CRS+qwki37iGuLo5a61GKJsC2la7CLc1nKq1FxarDgulNjQe0nZ6XC2 Gn62+fF3pnbFh31uOtcryXYhtR4N+/UbiEB9+A/f2xujYfo0e4G/N/EJyOUNAAD//wMAUEsBAi0A FAAGAAgAAAAhAPD3irv9AAAA4gEAABMAAAAAAAAAAAAAAAAAAAAAAFtDb250ZW50X1R5cGVzXS54 bWxQSwECLQAUAAYACAAAACEAMd1fYdIAAACPAQAACwAAAAAAAAAAAAAAAAAuAQAAX3JlbHMvLnJl bHNQSwECLQAUAAYACAAAACEAMy8FnkEAAAA5AAAAEAAAAAAAAAAAAAAAAAApAgAAZHJzL3NoYXBl eG1sLnhtbFBLAQItABQABgAIAAAAIQAL5VryxQAAAN0AAAAPAAAAAAAAAAAAAAAAAJgCAABkcnMv ZG93bnJldi54bWxQSwUGAAAAAAQABAD1AAAAigMAAAAA " filled="f" stroked="f">
                                <v:textbox>
                                  <w:txbxContent>
                                    <w:p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v:textbox>
                              </v:shape>
                              <v:shape id="Text Box 2026" o:spid="_x0000_s1270" type="#_x0000_t202" style="position:absolute;left:2577;top:283;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rOgMEA AADdAAAADwAAAGRycy9kb3ducmV2LnhtbERPTYvCMBC9C/6HMMLeNNFV2a1GEUXwtKKuwt6GZmyL zaQ00dZ/vzkIHh/ve75sbSkeVPvCsYbhQIEgTp0pONPwe9r2v0D4gGywdEwanuRhueh25pgY1/CB HseQiRjCPkENeQhVIqVPc7LoB64ijtzV1RZDhHUmTY1NDLelHCk1lRYLjg05VrTOKb0d71bD+ef6 dxmrfbaxk6pxrZJsv6XWH712NQMRqA1v8cu9MxpGn+M4N76JT0Au/gEAAP//AwBQSwECLQAUAAYA CAAAACEA8PeKu/0AAADiAQAAEwAAAAAAAAAAAAAAAAAAAAAAW0NvbnRlbnRfVHlwZXNdLnhtbFBL AQItABQABgAIAAAAIQAx3V9h0gAAAI8BAAALAAAAAAAAAAAAAAAAAC4BAABfcmVscy8ucmVsc1BL AQItABQABgAIAAAAIQAzLwWeQQAAADkAAAAQAAAAAAAAAAAAAAAAACkCAABkcnMvc2hhcGV4bWwu eG1sUEsBAi0AFAAGAAgAAAAhAHp6zoDBAAAA3QAAAA8AAAAAAAAAAAAAAAAAmAIAAGRycy9kb3du cmV2LnhtbFBLBQYAAAAABAAEAPUAAACGAwAAAAA= " filled="f" stroked="f">
                                <v:textbox>
                                  <w:txbxContent>
                                    <w:p w:rsidR="00A55DAD" w:rsidRPr="0048523A" w:rsidRDefault="00A55DAD" w:rsidP="00960BBD">
                                      <w:pPr>
                                        <w:rPr>
                                          <w:sz w:val="20"/>
                                          <w:szCs w:val="20"/>
                                          <w:vertAlign w:val="subscript"/>
                                        </w:rPr>
                                      </w:pPr>
                                      <w:r>
                                        <w:rPr>
                                          <w:sz w:val="20"/>
                                          <w:szCs w:val="20"/>
                                        </w:rPr>
                                        <w:t>p</w:t>
                                      </w:r>
                                      <w:r>
                                        <w:rPr>
                                          <w:sz w:val="20"/>
                                          <w:szCs w:val="20"/>
                                          <w:vertAlign w:val="subscript"/>
                                        </w:rPr>
                                        <w:t>2</w:t>
                                      </w:r>
                                    </w:p>
                                  </w:txbxContent>
                                </v:textbox>
                              </v:shape>
                            </v:group>
                            <v:shape id="Text Box 2027" o:spid="_x0000_s1271" type="#_x0000_t202" style="position:absolute;left:2075;top:2141;width:320;height:4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RFVMUA AADdAAAADwAAAGRycy9kb3ducmV2LnhtbESP3YrCMBSE7xd8h3AEb5Y19WftWo2iwoq3uj7AaXNs i81JaaKtb28WBC+HmfmGWa47U4k7Na60rGA0jEAQZ1aXnCs4//1+/YBwHlljZZkUPMjBetX7WGKi bctHup98LgKEXYIKCu/rREqXFWTQDW1NHLyLbQz6IJtc6gbbADeVHEfRTBosOSwUWNOuoOx6uhkF l0P7+T1v070/x8fpbItlnNqHUoN+t1mA8NT5d/jVPmgF48l0Dv9vwhOQqycAAAD//wMAUEsBAi0A FAAGAAgAAAAhAPD3irv9AAAA4gEAABMAAAAAAAAAAAAAAAAAAAAAAFtDb250ZW50X1R5cGVzXS54 bWxQSwECLQAUAAYACAAAACEAMd1fYdIAAACPAQAACwAAAAAAAAAAAAAAAAAuAQAAX3JlbHMvLnJl bHNQSwECLQAUAAYACAAAACEAMy8FnkEAAAA5AAAAEAAAAAAAAAAAAAAAAAApAgAAZHJzL3NoYXBl eG1sLnhtbFBLAQItABQABgAIAAAAIQCLlEVUxQAAAN0AAAAPAAAAAAAAAAAAAAAAAJgCAABkcnMv ZG93bnJldi54bWxQSwUGAAAAAAQABAD1AAAAigMAAAAA " stroked="f">
                              <v:textbox>
                                <w:txbxContent>
                                  <w:p w:rsidR="00A55DAD" w:rsidRPr="00775285" w:rsidRDefault="00A55DAD" w:rsidP="00960BBD">
                                    <w:pPr>
                                      <w:rPr>
                                        <w:sz w:val="20"/>
                                        <w:szCs w:val="20"/>
                                      </w:rPr>
                                    </w:pPr>
                                    <w:r w:rsidRPr="00775285">
                                      <w:rPr>
                                        <w:sz w:val="20"/>
                                        <w:szCs w:val="20"/>
                                      </w:rPr>
                                      <w:t>A</w:t>
                                    </w:r>
                                  </w:p>
                                </w:txbxContent>
                              </v:textbox>
                            </v:shape>
                            <v:shape id="Text Box 2028" o:spid="_x0000_s1272" type="#_x0000_t202" style="position:absolute;left:942;top:2171;width:320;height:4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d6FMIA AADdAAAADwAAAGRycy9kb3ducmV2LnhtbERPS27CMBDdV+IO1iB1UxUHSqBN40S0UhHbAAcY4slH xOMoNiTcvl5U6vLp/dN8Mp240+BaywqWiwgEcWl1y7WC8+nn9R2E88gaO8uk4EEO8mz2lGKi7cgF 3Y++FiGEXYIKGu/7REpXNmTQLWxPHLjKDgZ9gEMt9YBjCDedXEXRRhpsOTQ02NN3Q+X1eDMKqsP4 En+Ml70/b4v15gvb7cU+lHqeT7tPEJ4m/y/+cx+0gtVbHPaHN+EJyOwXAAD//wMAUEsBAi0AFAAG AAgAAAAhAPD3irv9AAAA4gEAABMAAAAAAAAAAAAAAAAAAAAAAFtDb250ZW50X1R5cGVzXS54bWxQ SwECLQAUAAYACAAAACEAMd1fYdIAAACPAQAACwAAAAAAAAAAAAAAAAAuAQAAX3JlbHMvLnJlbHNQ SwECLQAUAAYACAAAACEAMy8FnkEAAAA5AAAAEAAAAAAAAAAAAAAAAAApAgAAZHJzL3NoYXBleG1s LnhtbFBLAQItABQABgAIAAAAIQCfd3oUwgAAAN0AAAAPAAAAAAAAAAAAAAAAAJgCAABkcnMvZG93 bnJldi54bWxQSwUGAAAAAAQABAD1AAAAhwMAAAAA " stroked="f">
                              <v:textbox>
                                <w:txbxContent>
                                  <w:p w:rsidR="00A55DAD" w:rsidRPr="00775285" w:rsidRDefault="00A55DAD" w:rsidP="00960BBD">
                                    <w:pPr>
                                      <w:rPr>
                                        <w:sz w:val="20"/>
                                        <w:szCs w:val="20"/>
                                      </w:rPr>
                                    </w:pPr>
                                    <w:r>
                                      <w:rPr>
                                        <w:sz w:val="20"/>
                                        <w:szCs w:val="20"/>
                                      </w:rPr>
                                      <w:t>B</w:t>
                                    </w:r>
                                    <w:r w:rsidRPr="00775285">
                                      <w:rPr>
                                        <w:sz w:val="20"/>
                                        <w:szCs w:val="20"/>
                                      </w:rPr>
                                      <w:t>A</w:t>
                                    </w:r>
                                  </w:p>
                                </w:txbxContent>
                              </v:textbox>
                            </v:shape>
                            <v:line id="Line 2029" o:spid="_x0000_s1273" style="position:absolute;flip:x;visibility:visible;mso-wrap-style:square" from="2392,2325" to="2713,2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Vvj8gAAADdAAAADwAAAGRycy9kb3ducmV2LnhtbESPQWsCMRSE74X+h/AKvYhmtVZ0axQp CD14qS0r3p6b52bZzcs2ibr9902h0OMwM98wy3VvW3ElH2rHCsajDARx6XTNlYLPj+1wDiJEZI2t Y1LwTQHWq/u7Jeba3fidrvtYiQThkKMCE2OXSxlKQxbDyHXEyTs7bzEm6SupPd4S3LZykmUzabHm tGCwo1dDZbO/WAVyvht8+c1p2hTN4bAwRVl0x51Sjw/95gVEpD7+h//ab1rB5Ol5DL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fVvj8gAAADdAAAADwAAAAAA AAAAAAAAAAChAgAAZHJzL2Rvd25yZXYueG1sUEsFBgAAAAAEAAQA+QAAAJYDAAAAAA== "/>
                            <v:line id="Line 2030" o:spid="_x0000_s1274" style="position:absolute;flip:x;visibility:visible;mso-wrap-style:square" from="1260,2335" to="1581,2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fx+MgAAADdAAAADwAAAGRycy9kb3ducmV2LnhtbESPQUsDMRSE74L/ITzBi7RZtyrt2rQU QeihF6ts6e1189wsu3lZk9hu/30jFDwOM/MNM18OthNH8qFxrOBxnIEgrpxuuFbw9fk+moIIEVlj 55gUnCnAcnF7M8dCuxN/0HEba5EgHApUYGLsCylDZchiGLueOHnfzluMSfpaao+nBLedzLPsRVps OC0Y7OnNUNVuf60COd08/PjV4akt291uZsqq7Pcbpe7vhtUriEhD/A9f22utIJ885/D3Jj0Bubg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Sfx+MgAAADdAAAADwAAAAAA AAAAAAAAAAChAgAAZHJzL2Rvd25yZXYueG1sUEsFBgAAAAAEAAQA+QAAAJYDAAAAAA== "/>
                            <w10:wrap type="square"/>
                          </v:group>
                        </w:pict>
                      </mc:Fallback>
                    </mc:AlternateContent>
                  </w:r>
                  <w:r w:rsidR="00A55DAD" w:rsidRPr="00A55DAD">
                    <w:rPr>
                      <w:rFonts w:ascii="Times New Roman" w:hAnsi="Times New Roman"/>
                    </w:rPr>
                    <w:t xml:space="preserve">                       =&gt;</w:t>
                  </w:r>
                  <w:r w:rsidR="00A55DAD" w:rsidRPr="00A55DAD">
                    <w:rPr>
                      <w:rFonts w:ascii="Times New Roman" w:hAnsi="Times New Roman"/>
                      <w:position w:val="-30"/>
                    </w:rPr>
                    <w:object w:dxaOrig="2400" w:dyaOrig="680">
                      <v:shape id="_x0000_i1184" type="#_x0000_t75" style="width:120pt;height:34pt" o:ole="">
                        <v:imagedata r:id="rId264" o:title=""/>
                      </v:shape>
                      <o:OLEObject Type="Embed" ProgID="Equation.DSMT4" ShapeID="_x0000_i1184" DrawAspect="Content" ObjectID="_1609915976" r:id="rId265"/>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Khi </w:t>
                  </w:r>
                  <w:r w:rsidRPr="00A55DAD">
                    <w:rPr>
                      <w:rFonts w:ascii="Times New Roman" w:hAnsi="Times New Roman"/>
                      <w:position w:val="-10"/>
                    </w:rPr>
                    <w:object w:dxaOrig="1660" w:dyaOrig="340">
                      <v:shape id="_x0000_i1185" type="#_x0000_t75" style="width:83pt;height:17pt" o:ole="">
                        <v:imagedata r:id="rId266" o:title=""/>
                      </v:shape>
                      <o:OLEObject Type="Embed" ProgID="Equation.3" ShapeID="_x0000_i1185" DrawAspect="Content" ObjectID="_1609915977" r:id="rId267"/>
                    </w:object>
                  </w:r>
                  <w:r w:rsidRPr="00A55DAD">
                    <w:rPr>
                      <w:rFonts w:ascii="Times New Roman" w:hAnsi="Times New Roman"/>
                    </w:rPr>
                    <w:t xml:space="preserve">: thì mực nước trong bình 1 hạ xuống 1 đoạn </w:t>
                  </w:r>
                  <w:r w:rsidRPr="00A55DAD">
                    <w:rPr>
                      <w:rFonts w:ascii="Times New Roman" w:hAnsi="Times New Roman"/>
                      <w:position w:val="-6"/>
                    </w:rPr>
                    <w:object w:dxaOrig="340" w:dyaOrig="279">
                      <v:shape id="_x0000_i1186" type="#_x0000_t75" style="width:17pt;height:13.95pt" o:ole="">
                        <v:imagedata r:id="rId268" o:title=""/>
                      </v:shape>
                      <o:OLEObject Type="Embed" ProgID="Equation.3" ShapeID="_x0000_i1186" DrawAspect="Content" ObjectID="_1609915978" r:id="rId269"/>
                    </w:object>
                  </w:r>
                  <w:r w:rsidRPr="00A55DAD">
                    <w:rPr>
                      <w:rFonts w:ascii="Times New Roman" w:hAnsi="Times New Roman"/>
                    </w:rPr>
                    <w:t xml:space="preserve"> và đồng thời mực nước bình 2 tăng lên 1 đoạn </w:t>
                  </w:r>
                  <w:r w:rsidRPr="00A55DAD">
                    <w:rPr>
                      <w:rFonts w:ascii="Times New Roman" w:hAnsi="Times New Roman"/>
                      <w:position w:val="-6"/>
                    </w:rPr>
                    <w:object w:dxaOrig="340" w:dyaOrig="279">
                      <v:shape id="_x0000_i1187" type="#_x0000_t75" style="width:17pt;height:13.95pt" o:ole="">
                        <v:imagedata r:id="rId270" o:title=""/>
                      </v:shape>
                      <o:OLEObject Type="Embed" ProgID="Equation.3" ShapeID="_x0000_i1187" DrawAspect="Content" ObjectID="_1609915979" r:id="rId271"/>
                    </w:object>
                  </w:r>
                  <w:r w:rsidRPr="00A55DAD">
                    <w:rPr>
                      <w:rFonts w:ascii="Times New Roman" w:hAnsi="Times New Roman"/>
                    </w:rPr>
                    <w:t xml:space="preserve">. Khi đó mặt phân cách di chuyển lên trên 1 đoạn h so với vị trí O. </w: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position w:val="-12"/>
                    </w:rPr>
                    <w:object w:dxaOrig="2120" w:dyaOrig="360">
                      <v:shape id="_x0000_i1188" type="#_x0000_t75" style="width:106pt;height:18pt" o:ole="">
                        <v:imagedata r:id="rId272" o:title=""/>
                      </v:shape>
                      <o:OLEObject Type="Embed" ProgID="Equation.DSMT4" ShapeID="_x0000_i1188" DrawAspect="Content" ObjectID="_1609915980" r:id="rId273"/>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position w:val="-12"/>
                    </w:rPr>
                    <w:object w:dxaOrig="3140" w:dyaOrig="360">
                      <v:shape id="_x0000_i1189" type="#_x0000_t75" style="width:157pt;height:18pt" o:ole="">
                        <v:imagedata r:id="rId274" o:title=""/>
                      </v:shape>
                      <o:OLEObject Type="Embed" ProgID="Equation.DSMT4" ShapeID="_x0000_i1189" DrawAspect="Content" ObjectID="_1609915981" r:id="rId275"/>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a có : </w: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position w:val="-48"/>
                    </w:rPr>
                    <w:object w:dxaOrig="5620" w:dyaOrig="1080">
                      <v:shape id="_x0000_i1190" type="#_x0000_t75" style="width:281pt;height:54pt" o:ole="">
                        <v:imagedata r:id="rId276" o:title=""/>
                      </v:shape>
                      <o:OLEObject Type="Embed" ProgID="Equation.DSMT4" ShapeID="_x0000_i1190" DrawAspect="Content" ObjectID="_1609915982" r:id="rId277"/>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a thấy thể tích bình 1 giảm một lượng : </w:t>
                  </w:r>
                  <w:r w:rsidRPr="00A55DAD">
                    <w:rPr>
                      <w:rFonts w:ascii="Times New Roman" w:hAnsi="Times New Roman"/>
                      <w:position w:val="-24"/>
                    </w:rPr>
                    <w:object w:dxaOrig="1300" w:dyaOrig="660">
                      <v:shape id="_x0000_i1191" type="#_x0000_t75" style="width:65pt;height:33pt" o:ole="">
                        <v:imagedata r:id="rId278" o:title=""/>
                      </v:shape>
                      <o:OLEObject Type="Embed" ProgID="Equation.DSMT4" ShapeID="_x0000_i1191" DrawAspect="Content" ObjectID="_1609915983" r:id="rId279"/>
                    </w:object>
                  </w:r>
                  <w:r w:rsidRPr="00A55DAD">
                    <w:rPr>
                      <w:rFonts w:ascii="Times New Roman" w:hAnsi="Times New Roman"/>
                    </w:rPr>
                    <w:t xml:space="preserve"> </w: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hể tích trong ống dâng lên một lượng : </w:t>
                  </w:r>
                  <w:r w:rsidRPr="00A55DAD">
                    <w:rPr>
                      <w:rFonts w:ascii="Times New Roman" w:hAnsi="Times New Roman"/>
                      <w:position w:val="-24"/>
                    </w:rPr>
                    <w:object w:dxaOrig="1200" w:dyaOrig="680">
                      <v:shape id="_x0000_i1192" type="#_x0000_t75" style="width:60pt;height:34pt" o:ole="">
                        <v:imagedata r:id="rId280" o:title=""/>
                      </v:shape>
                      <o:OLEObject Type="Embed" ProgID="Equation.3" ShapeID="_x0000_i1192" DrawAspect="Content" ObjectID="_1609915984" r:id="rId281"/>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a có </w:t>
                  </w:r>
                  <w:r w:rsidRPr="00A55DAD">
                    <w:rPr>
                      <w:rFonts w:ascii="Times New Roman" w:hAnsi="Times New Roman"/>
                      <w:position w:val="-26"/>
                    </w:rPr>
                    <w:object w:dxaOrig="2040" w:dyaOrig="700">
                      <v:shape id="_x0000_i1193" type="#_x0000_t75" style="width:102pt;height:35pt" o:ole="">
                        <v:imagedata r:id="rId282" o:title=""/>
                      </v:shape>
                      <o:OLEObject Type="Embed" ProgID="Equation.3" ShapeID="_x0000_i1193" DrawAspect="Content" ObjectID="_1609915985" r:id="rId283"/>
                    </w:object>
                  </w:r>
                  <w:r w:rsidRPr="00A55DAD">
                    <w:rPr>
                      <w:rFonts w:ascii="Times New Roman" w:hAnsi="Times New Roman"/>
                      <w:b/>
                    </w:rPr>
                    <w:t xml:space="preserve"> </w:t>
                  </w:r>
                  <w:r w:rsidRPr="00A55DAD">
                    <w:rPr>
                      <w:rFonts w:ascii="Times New Roman" w:hAnsi="Times New Roman"/>
                    </w:rPr>
                    <w:t>và</w:t>
                  </w:r>
                  <w:r w:rsidRPr="00A55DAD">
                    <w:rPr>
                      <w:rFonts w:ascii="Times New Roman" w:hAnsi="Times New Roman"/>
                      <w:b/>
                    </w:rPr>
                    <w:t xml:space="preserve"> </w:t>
                  </w:r>
                  <w:r w:rsidRPr="00A55DAD">
                    <w:rPr>
                      <w:rFonts w:ascii="Times New Roman" w:hAnsi="Times New Roman"/>
                      <w:position w:val="-12"/>
                    </w:rPr>
                    <w:object w:dxaOrig="1140" w:dyaOrig="360">
                      <v:shape id="_x0000_i1194" type="#_x0000_t75" style="width:57pt;height:18pt" o:ole="">
                        <v:imagedata r:id="rId284" o:title=""/>
                      </v:shape>
                      <o:OLEObject Type="Embed" ProgID="Equation.DSMT4" ShapeID="_x0000_i1194" DrawAspect="Content" ObjectID="_1609915986" r:id="rId285"/>
                    </w:object>
                  </w:r>
                  <w:r w:rsidRPr="00A55DAD">
                    <w:rPr>
                      <w:rFonts w:ascii="Times New Roman" w:hAnsi="Times New Roman"/>
                    </w:rPr>
                    <w:t xml:space="preserve"> thay vào (*)</w:t>
                  </w:r>
                </w:p>
                <w:p w:rsidR="00A55DAD" w:rsidRPr="00A55DAD" w:rsidRDefault="00A55DAD" w:rsidP="00960BBD">
                  <w:pPr>
                    <w:spacing w:line="276" w:lineRule="auto"/>
                    <w:ind w:left="360" w:hanging="18"/>
                    <w:jc w:val="both"/>
                    <w:rPr>
                      <w:rFonts w:ascii="Times New Roman" w:hAnsi="Times New Roman"/>
                      <w:b/>
                    </w:rPr>
                  </w:pPr>
                  <w:r w:rsidRPr="00A55DAD">
                    <w:rPr>
                      <w:rFonts w:ascii="Times New Roman" w:hAnsi="Times New Roman"/>
                    </w:rPr>
                    <w:t xml:space="preserve">Ta được : </w:t>
                  </w:r>
                  <w:r w:rsidRPr="00A55DAD">
                    <w:rPr>
                      <w:rFonts w:ascii="Times New Roman" w:hAnsi="Times New Roman"/>
                      <w:position w:val="-64"/>
                    </w:rPr>
                    <w:object w:dxaOrig="4099" w:dyaOrig="1400">
                      <v:shape id="_x0000_i1195" type="#_x0000_t75" style="width:204.95pt;height:70pt" o:ole="">
                        <v:imagedata r:id="rId286" o:title=""/>
                      </v:shape>
                      <o:OLEObject Type="Embed" ProgID="Equation.DSMT4" ShapeID="_x0000_i1195" DrawAspect="Content" ObjectID="_1609915987" r:id="rId287"/>
                    </w:objec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jc w:val="both"/>
                    <w:rPr>
                      <w:rFonts w:ascii="Times New Roman" w:hAnsi="Times New Roman"/>
                    </w:rPr>
                  </w:pPr>
                  <w:r w:rsidRPr="00A55DAD">
                    <w:rPr>
                      <w:rFonts w:ascii="Times New Roman" w:hAnsi="Times New Roman"/>
                      <w:lang w:val="nl-NL"/>
                    </w:rPr>
                    <w:t xml:space="preserve">- </w:t>
                  </w:r>
                  <w:r w:rsidRPr="00A55DAD">
                    <w:rPr>
                      <w:rFonts w:ascii="Times New Roman" w:hAnsi="Times New Roman"/>
                    </w:rPr>
                    <w:t xml:space="preserve">Tính </w:t>
                  </w:r>
                  <w:r w:rsidRPr="00A55DAD">
                    <w:rPr>
                      <w:rFonts w:ascii="Times New Roman" w:hAnsi="Times New Roman"/>
                      <w:position w:val="-10"/>
                    </w:rPr>
                    <w:object w:dxaOrig="340" w:dyaOrig="320">
                      <v:shape id="_x0000_i1196" type="#_x0000_t75" style="width:17pt;height:16pt" o:ole="">
                        <v:imagedata r:id="rId288" o:title=""/>
                      </v:shape>
                      <o:OLEObject Type="Embed" ProgID="Equation.3" ShapeID="_x0000_i1196" DrawAspect="Content" ObjectID="_1609915988" r:id="rId289"/>
                    </w:object>
                  </w:r>
                  <w:r w:rsidRPr="00A55DAD">
                    <w:rPr>
                      <w:rFonts w:ascii="Times New Roman" w:hAnsi="Times New Roman"/>
                    </w:rPr>
                    <w:t xml:space="preserve"> khi h = 250mm</w:t>
                  </w:r>
                </w:p>
                <w:p w:rsidR="00A55DAD" w:rsidRPr="00A55DAD" w:rsidRDefault="00A55DAD" w:rsidP="00960BBD">
                  <w:pPr>
                    <w:spacing w:line="276" w:lineRule="auto"/>
                    <w:ind w:hanging="18"/>
                    <w:jc w:val="both"/>
                    <w:rPr>
                      <w:rFonts w:ascii="Times New Roman" w:hAnsi="Times New Roman"/>
                      <w:b/>
                    </w:rPr>
                  </w:pPr>
                  <w:r w:rsidRPr="00A55DAD">
                    <w:rPr>
                      <w:rFonts w:ascii="Times New Roman" w:hAnsi="Times New Roman"/>
                    </w:rPr>
                    <w:t xml:space="preserve">Ta có : </w:t>
                  </w:r>
                  <w:r w:rsidRPr="00A55DAD">
                    <w:rPr>
                      <w:rFonts w:ascii="Times New Roman" w:hAnsi="Times New Roman"/>
                      <w:position w:val="-34"/>
                    </w:rPr>
                    <w:object w:dxaOrig="5940" w:dyaOrig="800">
                      <v:shape id="_x0000_i1197" type="#_x0000_t75" style="width:297pt;height:39.95pt" o:ole="">
                        <v:imagedata r:id="rId290" o:title=""/>
                      </v:shape>
                      <o:OLEObject Type="Embed" ProgID="Equation.3" ShapeID="_x0000_i1197" DrawAspect="Content" ObjectID="_1609915989" r:id="rId291"/>
                    </w:objec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tc>
            </w:tr>
          </w:tbl>
          <w:p w:rsidR="00A55DAD" w:rsidRPr="00A55DAD" w:rsidRDefault="00A55DAD" w:rsidP="00960BBD">
            <w:pPr>
              <w:spacing w:line="276" w:lineRule="auto"/>
              <w:ind w:firstLine="360"/>
              <w:rPr>
                <w:rFonts w:ascii="Times New Roman" w:hAnsi="Times New Roman"/>
              </w:rPr>
            </w:pPr>
          </w:p>
        </w:tc>
      </w:tr>
    </w:tbl>
    <w:p w:rsidR="00A55DAD" w:rsidRPr="00A55DAD" w:rsidRDefault="00A55DAD" w:rsidP="00960BBD">
      <w:pPr>
        <w:spacing w:line="276" w:lineRule="auto"/>
        <w:ind w:firstLine="360"/>
        <w:rPr>
          <w:rFonts w:ascii="Times New Roman" w:hAnsi="Times New Roman"/>
        </w:rPr>
      </w:pPr>
    </w:p>
    <w:p w:rsidR="00A55DAD" w:rsidRPr="00A55DAD" w:rsidRDefault="00A55DAD" w:rsidP="00960BBD">
      <w:pPr>
        <w:spacing w:line="276" w:lineRule="auto"/>
        <w:ind w:firstLine="360"/>
        <w:rPr>
          <w:rFonts w:ascii="Times New Roman" w:hAnsi="Times New Roman"/>
        </w:rPr>
      </w:pPr>
    </w:p>
    <w:tbl>
      <w:tblPr>
        <w:tblW w:w="10368" w:type="dxa"/>
        <w:tblLook w:val="01E0" w:firstRow="1" w:lastRow="1" w:firstColumn="1" w:lastColumn="1" w:noHBand="0" w:noVBand="0"/>
      </w:tblPr>
      <w:tblGrid>
        <w:gridCol w:w="3528"/>
        <w:gridCol w:w="6840"/>
      </w:tblGrid>
      <w:tr w:rsidR="00A55DAD" w:rsidRPr="00A55DAD" w:rsidTr="00960BBD">
        <w:tc>
          <w:tcPr>
            <w:tcW w:w="3528" w:type="dxa"/>
            <w:shd w:val="clear" w:color="auto" w:fill="auto"/>
          </w:tcPr>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UBND TỈNH BẮC NINH</w:t>
            </w:r>
          </w:p>
          <w:p w:rsidR="00A55DAD" w:rsidRPr="00A55DAD" w:rsidRDefault="00A55DAD" w:rsidP="00960BBD">
            <w:pPr>
              <w:tabs>
                <w:tab w:val="left" w:pos="3960"/>
              </w:tabs>
              <w:jc w:val="center"/>
              <w:rPr>
                <w:rFonts w:ascii="Times New Roman" w:hAnsi="Times New Roman"/>
                <w:b/>
                <w:sz w:val="22"/>
                <w:szCs w:val="22"/>
              </w:rPr>
            </w:pPr>
            <w:r w:rsidRPr="00A55DAD">
              <w:rPr>
                <w:rFonts w:ascii="Times New Roman" w:hAnsi="Times New Roman"/>
                <w:b/>
              </w:rPr>
              <w:t>SỞ GIÁO DỤC &amp; ĐÀO TẠO</w:t>
            </w:r>
          </w:p>
          <w:p w:rsidR="00A55DAD" w:rsidRPr="00A55DAD" w:rsidRDefault="00C90CA4" w:rsidP="00960BBD">
            <w:pPr>
              <w:tabs>
                <w:tab w:val="left" w:pos="3960"/>
              </w:tabs>
              <w:rPr>
                <w:rFonts w:ascii="Times New Roman" w:hAnsi="Times New Roman"/>
                <w:b/>
                <w:sz w:val="22"/>
                <w:szCs w:val="22"/>
              </w:rPr>
            </w:pPr>
            <w:r>
              <w:rPr>
                <w:rFonts w:ascii="Times New Roman" w:hAnsi="Times New Roman"/>
                <w:b/>
                <w:noProof/>
                <w:sz w:val="22"/>
                <w:szCs w:val="22"/>
              </w:rPr>
              <mc:AlternateContent>
                <mc:Choice Requires="wps">
                  <w:drawing>
                    <wp:anchor distT="0" distB="0" distL="114300" distR="114300" simplePos="0" relativeHeight="251673600" behindDoc="0" locked="0" layoutInCell="1" allowOverlap="1">
                      <wp:simplePos x="0" y="0"/>
                      <wp:positionH relativeFrom="column">
                        <wp:posOffset>235585</wp:posOffset>
                      </wp:positionH>
                      <wp:positionV relativeFrom="paragraph">
                        <wp:posOffset>102235</wp:posOffset>
                      </wp:positionV>
                      <wp:extent cx="1484630" cy="342900"/>
                      <wp:effectExtent l="6985" t="6985" r="13335" b="12065"/>
                      <wp:wrapNone/>
                      <wp:docPr id="2328" name="Text Box 20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rsidR="00A55DAD" w:rsidRPr="00DA4C86" w:rsidRDefault="00A55DAD" w:rsidP="00960BBD">
                                  <w:pPr>
                                    <w:jc w:val="center"/>
                                    <w:rPr>
                                      <w:rFonts w:ascii="Times New Roman" w:hAnsi="Times New Roman"/>
                                      <w:b/>
                                      <w:sz w:val="22"/>
                                      <w:szCs w:val="22"/>
                                    </w:rPr>
                                  </w:pPr>
                                  <w:r w:rsidRPr="00DA4C86">
                                    <w:rPr>
                                      <w:rFonts w:ascii="Times New Roman" w:hAnsi="Times New Roman"/>
                                      <w:b/>
                                      <w:sz w:val="22"/>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7" o:spid="_x0000_s1275" type="#_x0000_t202" style="position:absolute;margin-left:18.55pt;margin-top:8.05pt;width:116.9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BuxJMgIAAF4EAAAOAAAAZHJzL2Uyb0RvYy54bWysVNtu2zAMfR+wfxD0vthxLk2MOEWXLsOA 7gK0+wBZlm1hsqhJSuzu60fJSRZ028swPwhiSB2S55DZ3A6dIkdhnQRd0OkkpURoDpXUTUG/Pu3f rChxnumKKdCioM/C0dvt61eb3uQigxZUJSxBEO3y3hS09d7kSeJ4KzrmJmCERmcNtmMeTdsklWU9 oncqydJ0mfRgK2OBC+fw1/vRSbcRv64F95/r2glPVEGxNh9PG88ynMl2w/LGMtNKfiqD/UMVHZMa k16g7pln5GDlb1Cd5BYc1H7CoUugriUXsQfsZpq+6OaxZUbEXpAcZy40uf8Hyz8dv1giq4Jmswy1 0qxDlZ7E4MlbGEiWrm4CR71xOYY+Ggz2A3pQ69ivMw/AvzmiYdcy3Yg7a6FvBauwxml4mVw9HXFc ACn7j1BhJnbwEIGG2naBQKSEIDpq9XzRJ1TDQ8r5ar6coYujbzbP1mkUMGH5+bWxzr8X0JFwKahF /SM6Oz44H6ph+TkkJHOgZLWXSkXDNuVOWXJkOCv7+MUGXoQpTfqCrhfZYiTgrxBp/P4E0UmPQ69k V9DVJYjlgbZ3uooj6ZlU4x1LVvrEY6BuJNEP5RBlWy3P+pRQPSOzFsYhx6XESwv2ByU9DnhB3fcD s4IS9UGjOuvpfB42IhrzxU2Ghr32lNcepjlCFdRTMl53ftyig7GyaTHTOA8a7lDRWkayg/RjVaf6 cYijBqeFC1tybceoX38L258AAAD//wMAUEsDBBQABgAIAAAAIQDxAGDJ3wAAAAgBAAAPAAAAZHJz L2Rvd25yZXYueG1sTI/BTsMwEETvSPyDtUhcELXToqQNcSqEBIJbKVW5urGbRNjrYLtp+HuWE5xW uzOafVOtJ2fZaELsPUrIZgKYwcbrHlsJu/en2yWwmBRqZT0aCd8mwrq+vKhUqf0Z38y4TS2jEIyl ktClNJScx6YzTsWZHwySdvTBqURraLkO6kzhzvK5EDl3qkf60KnBPHam+dyenITl3cv4EV8Xm32T H+0q3RTj81eQ8vpqergHlsyU/szwi0/oUBPTwZ9QR2YlLIqMnHTPaZI+L8QK2EFCITLgdcX/F6h/ AAAA//8DAFBLAQItABQABgAIAAAAIQC2gziS/gAAAOEBAAATAAAAAAAAAAAAAAAAAAAAAABbQ29u dGVudF9UeXBlc10ueG1sUEsBAi0AFAAGAAgAAAAhADj9If/WAAAAlAEAAAsAAAAAAAAAAAAAAAAA LwEAAF9yZWxzLy5yZWxzUEsBAi0AFAAGAAgAAAAhAMEG7EkyAgAAXgQAAA4AAAAAAAAAAAAAAAAA LgIAAGRycy9lMm9Eb2MueG1sUEsBAi0AFAAGAAgAAAAhAPEAYMnfAAAACAEAAA8AAAAAAAAAAAAA AAAAjAQAAGRycy9kb3ducmV2LnhtbFBLBQYAAAAABAAEAPMAAACYBQAAAAA= ">
                      <v:textbox>
                        <w:txbxContent>
                          <w:p w:rsidR="00A55DAD" w:rsidRPr="00DA4C86" w:rsidRDefault="00A55DAD" w:rsidP="00960BBD">
                            <w:pPr>
                              <w:jc w:val="center"/>
                              <w:rPr>
                                <w:rFonts w:ascii="Times New Roman" w:hAnsi="Times New Roman"/>
                                <w:b/>
                                <w:sz w:val="22"/>
                                <w:szCs w:val="22"/>
                              </w:rPr>
                            </w:pPr>
                            <w:r w:rsidRPr="00DA4C86">
                              <w:rPr>
                                <w:rFonts w:ascii="Times New Roman" w:hAnsi="Times New Roman"/>
                                <w:b/>
                                <w:sz w:val="22"/>
                                <w:szCs w:val="22"/>
                              </w:rPr>
                              <w:t>ĐỀ CHÍNH THỨC</w:t>
                            </w:r>
                          </w:p>
                        </w:txbxContent>
                      </v:textbox>
                    </v:shape>
                  </w:pict>
                </mc:Fallback>
              </mc:AlternateContent>
            </w:r>
          </w:p>
          <w:p w:rsidR="00A55DAD" w:rsidRPr="00A55DAD" w:rsidRDefault="00A55DAD" w:rsidP="00960BBD">
            <w:pPr>
              <w:tabs>
                <w:tab w:val="left" w:pos="3960"/>
              </w:tabs>
              <w:jc w:val="center"/>
              <w:rPr>
                <w:rFonts w:ascii="Times New Roman" w:hAnsi="Times New Roman"/>
                <w:b/>
                <w:sz w:val="22"/>
                <w:szCs w:val="22"/>
              </w:rPr>
            </w:pPr>
          </w:p>
          <w:p w:rsidR="00A55DAD" w:rsidRPr="00A55DAD" w:rsidRDefault="00A55DAD" w:rsidP="00960BBD">
            <w:pPr>
              <w:tabs>
                <w:tab w:val="left" w:pos="3960"/>
              </w:tabs>
              <w:jc w:val="center"/>
              <w:rPr>
                <w:rFonts w:ascii="Times New Roman" w:hAnsi="Times New Roman"/>
                <w:b/>
                <w:sz w:val="22"/>
                <w:szCs w:val="22"/>
              </w:rPr>
            </w:pPr>
          </w:p>
        </w:tc>
        <w:tc>
          <w:tcPr>
            <w:tcW w:w="6840" w:type="dxa"/>
            <w:shd w:val="clear" w:color="auto" w:fill="auto"/>
          </w:tcPr>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ĐỀ THI CHỌN HỌC SINH GIỎI TỈNH</w:t>
            </w:r>
          </w:p>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NĂM HỌC 2010 – 2011</w:t>
            </w:r>
          </w:p>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MÔN THI: VẬT LÝ - LỚP 9 - THCS</w:t>
            </w:r>
          </w:p>
          <w:p w:rsidR="00A55DAD" w:rsidRPr="00A55DAD" w:rsidRDefault="00A55DAD" w:rsidP="00960BBD">
            <w:pPr>
              <w:tabs>
                <w:tab w:val="left" w:pos="3960"/>
              </w:tabs>
              <w:jc w:val="center"/>
              <w:rPr>
                <w:rFonts w:ascii="Times New Roman" w:hAnsi="Times New Roman"/>
                <w:i/>
              </w:rPr>
            </w:pPr>
            <w:r w:rsidRPr="00A55DAD">
              <w:rPr>
                <w:rFonts w:ascii="Times New Roman" w:hAnsi="Times New Roman"/>
                <w:b/>
              </w:rPr>
              <w:t xml:space="preserve">Thời gian làm bài : </w:t>
            </w:r>
            <w:r w:rsidRPr="00A55DAD">
              <w:rPr>
                <w:rFonts w:ascii="Times New Roman" w:hAnsi="Times New Roman"/>
                <w:b/>
                <w:i/>
              </w:rPr>
              <w:t>150 phút</w:t>
            </w:r>
            <w:r w:rsidRPr="00A55DAD">
              <w:rPr>
                <w:rFonts w:ascii="Times New Roman" w:hAnsi="Times New Roman"/>
                <w:b/>
              </w:rPr>
              <w:t xml:space="preserve"> </w:t>
            </w:r>
            <w:r w:rsidRPr="00A55DAD">
              <w:rPr>
                <w:rFonts w:ascii="Times New Roman" w:hAnsi="Times New Roman"/>
                <w:i/>
              </w:rPr>
              <w:t>(Không kể thời gian giao đề)</w:t>
            </w:r>
          </w:p>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Ngày thi</w:t>
            </w:r>
            <w:r w:rsidRPr="00A55DAD">
              <w:rPr>
                <w:rFonts w:ascii="Times New Roman" w:hAnsi="Times New Roman"/>
              </w:rPr>
              <w:t xml:space="preserve">: </w:t>
            </w:r>
            <w:r w:rsidRPr="00A55DAD">
              <w:rPr>
                <w:rFonts w:ascii="Times New Roman" w:hAnsi="Times New Roman"/>
                <w:b/>
              </w:rPr>
              <w:t>22/03/ 2011</w:t>
            </w:r>
          </w:p>
          <w:p w:rsidR="00A55DAD" w:rsidRPr="00A55DAD" w:rsidRDefault="00A55DAD" w:rsidP="00960BBD">
            <w:pPr>
              <w:tabs>
                <w:tab w:val="left" w:pos="3960"/>
              </w:tabs>
              <w:jc w:val="center"/>
              <w:rPr>
                <w:rFonts w:ascii="Times New Roman" w:hAnsi="Times New Roman"/>
                <w:sz w:val="22"/>
                <w:szCs w:val="22"/>
              </w:rPr>
            </w:pPr>
            <w:r w:rsidRPr="00A55DAD">
              <w:rPr>
                <w:rFonts w:ascii="Times New Roman" w:hAnsi="Times New Roman"/>
                <w:b/>
                <w:sz w:val="22"/>
                <w:szCs w:val="22"/>
              </w:rPr>
              <w:t>--------------***--------------</w:t>
            </w:r>
          </w:p>
        </w:tc>
      </w:tr>
    </w:tbl>
    <w:p w:rsidR="00A55DAD" w:rsidRPr="00A55DAD" w:rsidRDefault="00A55DAD">
      <w:pPr>
        <w:rPr>
          <w:rFonts w:ascii="Times New Roman" w:hAnsi="Times New Roman"/>
        </w:rPr>
      </w:pPr>
    </w:p>
    <w:p w:rsidR="00A55DAD" w:rsidRPr="00A55DAD" w:rsidRDefault="00A55DAD" w:rsidP="00960BBD">
      <w:pPr>
        <w:spacing w:before="120" w:line="288" w:lineRule="auto"/>
        <w:jc w:val="both"/>
        <w:rPr>
          <w:rFonts w:ascii="Times New Roman" w:hAnsi="Times New Roman"/>
        </w:rPr>
      </w:pPr>
      <w:r w:rsidRPr="00A55DAD">
        <w:rPr>
          <w:rFonts w:ascii="Times New Roman" w:hAnsi="Times New Roman"/>
          <w:b/>
          <w:u w:val="single"/>
        </w:rPr>
        <w:t>Bài 1:</w:t>
      </w:r>
      <w:r w:rsidRPr="00A55DAD">
        <w:rPr>
          <w:rFonts w:ascii="Times New Roman" w:hAnsi="Times New Roman"/>
        </w:rPr>
        <w:t xml:space="preserve"> </w:t>
      </w:r>
      <w:r w:rsidRPr="00A55DAD">
        <w:rPr>
          <w:rFonts w:ascii="Times New Roman" w:hAnsi="Times New Roman"/>
          <w:i/>
        </w:rPr>
        <w:t>(4,0 điểm).</w:t>
      </w:r>
      <w:r w:rsidRPr="00A55DAD">
        <w:rPr>
          <w:rFonts w:ascii="Times New Roman" w:hAnsi="Times New Roman"/>
        </w:rPr>
        <w:t xml:space="preserve"> Trên dòng sông thẳng nước chảy với vận tốc u = 6 km/h có hai tàu thủy đi lại gặp nhau. Tại một thời điểm nào đó, khi một tàu thủy qua bến sông A thì chiếc tàu thủy kia qua bến sông B, đồng thời từ bến A có một xuồng máy chạy qua chạy lại giữa hai tàu thủy trên cho tới khi hai tàu </w:t>
      </w:r>
      <w:r w:rsidRPr="00A55DAD">
        <w:rPr>
          <w:rFonts w:ascii="Times New Roman" w:hAnsi="Times New Roman"/>
        </w:rPr>
        <w:lastRenderedPageBreak/>
        <w:t>thủy gặp nhau. Khoảng cách giữa hai bến sông A và B theo bờ sông dài là L = 24km. Vận tốc tàu thủy và của xuồng máy khi nước đứng yên là v = 18 km/h và V = 24 km/h. Bến sông A nằm ở thượng nguồn. Tìm quãng đường mà xuồng máy đã chạy trong thời gian nói trên.</w:t>
      </w:r>
    </w:p>
    <w:p w:rsidR="00A55DAD" w:rsidRPr="00A55DAD" w:rsidRDefault="00C90CA4" w:rsidP="00960BBD">
      <w:pPr>
        <w:spacing w:after="120" w:line="288"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72576" behindDoc="0" locked="0" layoutInCell="1" allowOverlap="1">
                <wp:simplePos x="0" y="0"/>
                <wp:positionH relativeFrom="column">
                  <wp:posOffset>3476625</wp:posOffset>
                </wp:positionH>
                <wp:positionV relativeFrom="paragraph">
                  <wp:posOffset>1353185</wp:posOffset>
                </wp:positionV>
                <wp:extent cx="2552700" cy="1609725"/>
                <wp:effectExtent l="0" t="635" r="9525" b="8890"/>
                <wp:wrapNone/>
                <wp:docPr id="159" name="Group 20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1609725"/>
                          <a:chOff x="6240" y="5220"/>
                          <a:chExt cx="4020" cy="2535"/>
                        </a:xfrm>
                      </wpg:grpSpPr>
                      <wpg:grpSp>
                        <wpg:cNvPr id="160" name="Group 2033"/>
                        <wpg:cNvGrpSpPr>
                          <a:grpSpLocks/>
                        </wpg:cNvGrpSpPr>
                        <wpg:grpSpPr bwMode="auto">
                          <a:xfrm>
                            <a:off x="6240" y="5220"/>
                            <a:ext cx="4020" cy="2535"/>
                            <a:chOff x="6240" y="5220"/>
                            <a:chExt cx="4020" cy="2535"/>
                          </a:xfrm>
                        </wpg:grpSpPr>
                        <wps:wsp>
                          <wps:cNvPr id="161" name="Text Box 2034"/>
                          <wps:cNvSpPr txBox="1">
                            <a:spLocks noChangeArrowheads="1"/>
                          </wps:cNvSpPr>
                          <wps:spPr bwMode="auto">
                            <a:xfrm>
                              <a:off x="8250" y="722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K</w:t>
                                </w:r>
                              </w:p>
                            </w:txbxContent>
                          </wps:txbx>
                          <wps:bodyPr rot="0" vert="horz" wrap="square" lIns="91440" tIns="45720" rIns="91440" bIns="45720" anchor="t" anchorCtr="0" upright="1">
                            <a:noAutofit/>
                          </wps:bodyPr>
                        </wps:wsp>
                        <wpg:grpSp>
                          <wpg:cNvPr id="162" name="Group 2035"/>
                          <wpg:cNvGrpSpPr>
                            <a:grpSpLocks/>
                          </wpg:cNvGrpSpPr>
                          <wpg:grpSpPr bwMode="auto">
                            <a:xfrm>
                              <a:off x="6240" y="5220"/>
                              <a:ext cx="4020" cy="2535"/>
                              <a:chOff x="6240" y="5220"/>
                              <a:chExt cx="4020" cy="2535"/>
                            </a:xfrm>
                          </wpg:grpSpPr>
                          <wpg:grpSp>
                            <wpg:cNvPr id="163" name="Group 2036"/>
                            <wpg:cNvGrpSpPr>
                              <a:grpSpLocks/>
                            </wpg:cNvGrpSpPr>
                            <wpg:grpSpPr bwMode="auto">
                              <a:xfrm>
                                <a:off x="6240" y="5220"/>
                                <a:ext cx="4020" cy="2535"/>
                                <a:chOff x="6240" y="5220"/>
                                <a:chExt cx="4020" cy="2535"/>
                              </a:xfrm>
                            </wpg:grpSpPr>
                            <wps:wsp>
                              <wps:cNvPr id="164" name="Text Box 2037"/>
                              <wps:cNvSpPr txBox="1">
                                <a:spLocks noChangeArrowheads="1"/>
                              </wps:cNvSpPr>
                              <wps:spPr bwMode="auto">
                                <a:xfrm>
                                  <a:off x="7803" y="64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C</w:t>
                                    </w:r>
                                  </w:p>
                                </w:txbxContent>
                              </wps:txbx>
                              <wps:bodyPr rot="0" vert="horz" wrap="square" lIns="91440" tIns="45720" rIns="91440" bIns="45720" anchor="t" anchorCtr="0" upright="1">
                                <a:noAutofit/>
                              </wps:bodyPr>
                            </wps:wsp>
                            <wpg:grpSp>
                              <wpg:cNvPr id="165" name="Group 2038"/>
                              <wpg:cNvGrpSpPr>
                                <a:grpSpLocks/>
                              </wpg:cNvGrpSpPr>
                              <wpg:grpSpPr bwMode="auto">
                                <a:xfrm>
                                  <a:off x="6240" y="5220"/>
                                  <a:ext cx="4020" cy="2535"/>
                                  <a:chOff x="6240" y="5220"/>
                                  <a:chExt cx="4020" cy="2535"/>
                                </a:xfrm>
                              </wpg:grpSpPr>
                              <wps:wsp>
                                <wps:cNvPr id="166" name="Text Box 2039"/>
                                <wps:cNvSpPr txBox="1">
                                  <a:spLocks noChangeArrowheads="1"/>
                                </wps:cNvSpPr>
                                <wps:spPr bwMode="auto">
                                  <a:xfrm>
                                    <a:off x="6390" y="65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N</w:t>
                                      </w:r>
                                    </w:p>
                                  </w:txbxContent>
                                </wps:txbx>
                                <wps:bodyPr rot="0" vert="horz" wrap="square" lIns="91440" tIns="45720" rIns="91440" bIns="45720" anchor="t" anchorCtr="0" upright="1">
                                  <a:noAutofit/>
                                </wps:bodyPr>
                              </wps:wsp>
                              <wpg:grpSp>
                                <wpg:cNvPr id="167" name="Group 2040"/>
                                <wpg:cNvGrpSpPr>
                                  <a:grpSpLocks/>
                                </wpg:cNvGrpSpPr>
                                <wpg:grpSpPr bwMode="auto">
                                  <a:xfrm>
                                    <a:off x="6240" y="5220"/>
                                    <a:ext cx="4020" cy="2535"/>
                                    <a:chOff x="6240" y="5220"/>
                                    <a:chExt cx="4020" cy="2535"/>
                                  </a:xfrm>
                                </wpg:grpSpPr>
                                <wpg:grpSp>
                                  <wpg:cNvPr id="168" name="Group 2041"/>
                                  <wpg:cNvGrpSpPr>
                                    <a:grpSpLocks/>
                                  </wpg:cNvGrpSpPr>
                                  <wpg:grpSpPr bwMode="auto">
                                    <a:xfrm>
                                      <a:off x="6240" y="5220"/>
                                      <a:ext cx="4020" cy="2535"/>
                                      <a:chOff x="6240" y="5220"/>
                                      <a:chExt cx="4020" cy="2535"/>
                                    </a:xfrm>
                                  </wpg:grpSpPr>
                                  <wpg:grpSp>
                                    <wpg:cNvPr id="170" name="Group 2042"/>
                                    <wpg:cNvGrpSpPr>
                                      <a:grpSpLocks/>
                                    </wpg:cNvGrpSpPr>
                                    <wpg:grpSpPr bwMode="auto">
                                      <a:xfrm>
                                        <a:off x="6240" y="5220"/>
                                        <a:ext cx="4020" cy="2535"/>
                                        <a:chOff x="6240" y="5220"/>
                                        <a:chExt cx="4020" cy="2535"/>
                                      </a:xfrm>
                                    </wpg:grpSpPr>
                                    <wps:wsp>
                                      <wps:cNvPr id="171" name="Text Box 2043"/>
                                      <wps:cNvSpPr txBox="1">
                                        <a:spLocks noChangeArrowheads="1"/>
                                      </wps:cNvSpPr>
                                      <wps:spPr bwMode="auto">
                                        <a:xfrm>
                                          <a:off x="9408" y="6564"/>
                                          <a:ext cx="69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5</w:t>
                                            </w:r>
                                          </w:p>
                                        </w:txbxContent>
                                      </wps:txbx>
                                      <wps:bodyPr rot="0" vert="horz" wrap="square" lIns="91440" tIns="45720" rIns="91440" bIns="45720" anchor="t" anchorCtr="0" upright="1">
                                        <a:noAutofit/>
                                      </wps:bodyPr>
                                    </wps:wsp>
                                    <wpg:grpSp>
                                      <wpg:cNvPr id="173" name="Group 2044"/>
                                      <wpg:cNvGrpSpPr>
                                        <a:grpSpLocks/>
                                      </wpg:cNvGrpSpPr>
                                      <wpg:grpSpPr bwMode="auto">
                                        <a:xfrm>
                                          <a:off x="6240" y="5220"/>
                                          <a:ext cx="4020" cy="2535"/>
                                          <a:chOff x="6240" y="5220"/>
                                          <a:chExt cx="4020" cy="2535"/>
                                        </a:xfrm>
                                      </wpg:grpSpPr>
                                      <wps:wsp>
                                        <wps:cNvPr id="174" name="Text Box 2045"/>
                                        <wps:cNvSpPr txBox="1">
                                          <a:spLocks noChangeArrowheads="1"/>
                                        </wps:cNvSpPr>
                                        <wps:spPr bwMode="auto">
                                          <a:xfrm>
                                            <a:off x="7155" y="6309"/>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2</w:t>
                                              </w:r>
                                            </w:p>
                                          </w:txbxContent>
                                        </wps:txbx>
                                        <wps:bodyPr rot="0" vert="horz" wrap="square" lIns="91440" tIns="45720" rIns="91440" bIns="45720" anchor="t" anchorCtr="0" upright="1">
                                          <a:noAutofit/>
                                        </wps:bodyPr>
                                      </wps:wsp>
                                      <wpg:grpSp>
                                        <wpg:cNvPr id="175" name="Group 2046"/>
                                        <wpg:cNvGrpSpPr>
                                          <a:grpSpLocks/>
                                        </wpg:cNvGrpSpPr>
                                        <wpg:grpSpPr bwMode="auto">
                                          <a:xfrm>
                                            <a:off x="6240" y="5220"/>
                                            <a:ext cx="4020" cy="2535"/>
                                            <a:chOff x="6240" y="5220"/>
                                            <a:chExt cx="4020" cy="2535"/>
                                          </a:xfrm>
                                        </wpg:grpSpPr>
                                        <wps:wsp>
                                          <wps:cNvPr id="176" name="Text Box 2047"/>
                                          <wps:cNvSpPr txBox="1">
                                            <a:spLocks noChangeArrowheads="1"/>
                                          </wps:cNvSpPr>
                                          <wps:spPr bwMode="auto">
                                            <a:xfrm>
                                              <a:off x="6240" y="6015"/>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1</w:t>
                                                </w:r>
                                              </w:p>
                                            </w:txbxContent>
                                          </wps:txbx>
                                          <wps:bodyPr rot="0" vert="horz" wrap="square" lIns="91440" tIns="45720" rIns="91440" bIns="45720" anchor="t" anchorCtr="0" upright="1">
                                            <a:noAutofit/>
                                          </wps:bodyPr>
                                        </wps:wsp>
                                        <wpg:grpSp>
                                          <wpg:cNvPr id="177" name="Group 2048"/>
                                          <wpg:cNvGrpSpPr>
                                            <a:grpSpLocks/>
                                          </wpg:cNvGrpSpPr>
                                          <wpg:grpSpPr bwMode="auto">
                                            <a:xfrm>
                                              <a:off x="6720" y="5220"/>
                                              <a:ext cx="3540" cy="2535"/>
                                              <a:chOff x="6720" y="5220"/>
                                              <a:chExt cx="3540" cy="2535"/>
                                            </a:xfrm>
                                          </wpg:grpSpPr>
                                          <wps:wsp>
                                            <wps:cNvPr id="178" name="Text Box 2049"/>
                                            <wps:cNvSpPr txBox="1">
                                              <a:spLocks noChangeArrowheads="1"/>
                                            </wps:cNvSpPr>
                                            <wps:spPr bwMode="auto">
                                              <a:xfrm>
                                                <a:off x="8610" y="5880"/>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3</w:t>
                                                  </w:r>
                                                </w:p>
                                              </w:txbxContent>
                                            </wps:txbx>
                                            <wps:bodyPr rot="0" vert="horz" wrap="square" lIns="91440" tIns="45720" rIns="91440" bIns="45720" anchor="t" anchorCtr="0" upright="1">
                                              <a:noAutofit/>
                                            </wps:bodyPr>
                                          </wps:wsp>
                                          <wpg:grpSp>
                                            <wpg:cNvPr id="179" name="Group 2050"/>
                                            <wpg:cNvGrpSpPr>
                                              <a:grpSpLocks/>
                                            </wpg:cNvGrpSpPr>
                                            <wpg:grpSpPr bwMode="auto">
                                              <a:xfrm>
                                                <a:off x="6720" y="5220"/>
                                                <a:ext cx="3540" cy="2535"/>
                                                <a:chOff x="6720" y="5220"/>
                                                <a:chExt cx="3540" cy="2535"/>
                                              </a:xfrm>
                                            </wpg:grpSpPr>
                                            <wps:wsp>
                                              <wps:cNvPr id="180" name="Text Box 2051"/>
                                              <wps:cNvSpPr txBox="1">
                                                <a:spLocks noChangeArrowheads="1"/>
                                              </wps:cNvSpPr>
                                              <wps:spPr bwMode="auto">
                                                <a:xfrm>
                                                  <a:off x="8025" y="5520"/>
                                                  <a:ext cx="3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w:t>
                                                    </w:r>
                                                  </w:p>
                                                </w:txbxContent>
                                              </wps:txbx>
                                              <wps:bodyPr rot="0" vert="horz" wrap="square" lIns="91440" tIns="45720" rIns="91440" bIns="45720" anchor="t" anchorCtr="0" upright="1">
                                                <a:noAutofit/>
                                              </wps:bodyPr>
                                            </wps:wsp>
                                            <wps:wsp>
                                              <wps:cNvPr id="181" name="Text Box 2052"/>
                                              <wps:cNvSpPr txBox="1">
                                                <a:spLocks noChangeArrowheads="1"/>
                                              </wps:cNvSpPr>
                                              <wps:spPr bwMode="auto">
                                                <a:xfrm>
                                                  <a:off x="8595" y="549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w:t>
                                                    </w:r>
                                                  </w:p>
                                                </w:txbxContent>
                                              </wps:txbx>
                                              <wps:bodyPr rot="0" vert="horz" wrap="square" lIns="91440" tIns="45720" rIns="91440" bIns="45720" anchor="t" anchorCtr="0" upright="1">
                                                <a:noAutofit/>
                                              </wps:bodyPr>
                                            </wps:wsp>
                                            <wpg:grpSp>
                                              <wpg:cNvPr id="182" name="Group 2053"/>
                                              <wpg:cNvGrpSpPr>
                                                <a:grpSpLocks/>
                                              </wpg:cNvGrpSpPr>
                                              <wpg:grpSpPr bwMode="auto">
                                                <a:xfrm>
                                                  <a:off x="6720" y="5220"/>
                                                  <a:ext cx="3540" cy="2535"/>
                                                  <a:chOff x="6720" y="5220"/>
                                                  <a:chExt cx="3540" cy="2535"/>
                                                </a:xfrm>
                                              </wpg:grpSpPr>
                                              <wps:wsp>
                                                <wps:cNvPr id="183" name="Text Box 2054"/>
                                                <wps:cNvSpPr txBox="1">
                                                  <a:spLocks noChangeArrowheads="1"/>
                                                </wps:cNvSpPr>
                                                <wps:spPr bwMode="auto">
                                                  <a:xfrm>
                                                    <a:off x="7965" y="52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wps:wsp>
                                                <wps:cNvPr id="184" name="Text Box 2055"/>
                                                <wps:cNvSpPr txBox="1">
                                                  <a:spLocks noChangeArrowheads="1"/>
                                                </wps:cNvSpPr>
                                                <wps:spPr bwMode="auto">
                                                  <a:xfrm>
                                                    <a:off x="8580" y="52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B</w:t>
                                                      </w:r>
                                                    </w:p>
                                                  </w:txbxContent>
                                                </wps:txbx>
                                                <wps:bodyPr rot="0" vert="horz" wrap="square" lIns="91440" tIns="45720" rIns="91440" bIns="45720" anchor="t" anchorCtr="0" upright="1">
                                                  <a:noAutofit/>
                                                </wps:bodyPr>
                                              </wps:wsp>
                                              <wpg:grpSp>
                                                <wpg:cNvPr id="185" name="Group 2056"/>
                                                <wpg:cNvGrpSpPr>
                                                  <a:grpSpLocks/>
                                                </wpg:cNvGrpSpPr>
                                                <wpg:grpSpPr bwMode="auto">
                                                  <a:xfrm>
                                                    <a:off x="6720" y="5580"/>
                                                    <a:ext cx="3540" cy="2175"/>
                                                    <a:chOff x="4500" y="12225"/>
                                                    <a:chExt cx="3540" cy="2175"/>
                                                  </a:xfrm>
                                                </wpg:grpSpPr>
                                                <wps:wsp>
                                                  <wps:cNvPr id="186" name="Text Box 2057"/>
                                                  <wps:cNvSpPr txBox="1">
                                                    <a:spLocks noChangeArrowheads="1"/>
                                                  </wps:cNvSpPr>
                                                  <wps:spPr bwMode="auto">
                                                    <a:xfrm>
                                                      <a:off x="4500" y="12600"/>
                                                      <a:ext cx="180" cy="540"/>
                                                    </a:xfrm>
                                                    <a:prstGeom prst="rect">
                                                      <a:avLst/>
                                                    </a:prstGeom>
                                                    <a:solidFill>
                                                      <a:srgbClr val="FFFFFF"/>
                                                    </a:solidFill>
                                                    <a:ln w="9525">
                                                      <a:solidFill>
                                                        <a:srgbClr val="000000"/>
                                                      </a:solidFill>
                                                      <a:miter lim="800000"/>
                                                      <a:headEnd/>
                                                      <a:tailEnd/>
                                                    </a:ln>
                                                  </wps:spPr>
                                                  <wps:txbx>
                                                    <w:txbxContent>
                                                      <w:p w:rsidR="00A55DAD" w:rsidRDefault="00A55DAD" w:rsidP="00960BBD"/>
                                                    </w:txbxContent>
                                                  </wps:txbx>
                                                  <wps:bodyPr rot="0" vert="horz" wrap="square" lIns="91440" tIns="45720" rIns="91440" bIns="45720" anchor="t" anchorCtr="0" upright="1">
                                                    <a:noAutofit/>
                                                  </wps:bodyPr>
                                                </wps:wsp>
                                                <wps:wsp>
                                                  <wps:cNvPr id="187" name="Rectangle 2058"/>
                                                  <wps:cNvSpPr>
                                                    <a:spLocks noChangeArrowheads="1"/>
                                                  </wps:cNvSpPr>
                                                  <wps:spPr bwMode="auto">
                                                    <a:xfrm>
                                                      <a:off x="4860" y="1332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 name="Rectangle 2059"/>
                                                  <wps:cNvSpPr>
                                                    <a:spLocks noChangeArrowheads="1"/>
                                                  </wps:cNvSpPr>
                                                  <wps:spPr bwMode="auto">
                                                    <a:xfrm>
                                                      <a:off x="6315" y="12885"/>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Rectangle 2060"/>
                                                  <wps:cNvSpPr>
                                                    <a:spLocks noChangeArrowheads="1"/>
                                                  </wps:cNvSpPr>
                                                  <wps:spPr bwMode="auto">
                                                    <a:xfrm>
                                                      <a:off x="6135" y="1359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Oval 2061"/>
                                                  <wps:cNvSpPr>
                                                    <a:spLocks noChangeArrowheads="1"/>
                                                  </wps:cNvSpPr>
                                                  <wps:spPr bwMode="auto">
                                                    <a:xfrm>
                                                      <a:off x="5310" y="1404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 name="Oval 2062"/>
                                                  <wps:cNvSpPr>
                                                    <a:spLocks noChangeArrowheads="1"/>
                                                  </wps:cNvSpPr>
                                                  <wps:spPr bwMode="auto">
                                                    <a:xfrm>
                                                      <a:off x="7380" y="12780"/>
                                                      <a:ext cx="360" cy="360"/>
                                                    </a:xfrm>
                                                    <a:prstGeom prst="ellipse">
                                                      <a:avLst/>
                                                    </a:prstGeom>
                                                    <a:solidFill>
                                                      <a:srgbClr val="FFFFFF"/>
                                                    </a:solidFill>
                                                    <a:ln w="9525">
                                                      <a:solidFill>
                                                        <a:srgbClr val="000000"/>
                                                      </a:solidFill>
                                                      <a:round/>
                                                      <a:headEnd/>
                                                      <a:tailEnd/>
                                                    </a:ln>
                                                  </wps:spPr>
                                                  <wps:txbx>
                                                    <w:txbxContent>
                                                      <w:p w:rsidR="00A55DAD" w:rsidRPr="00A51E14" w:rsidRDefault="00A55DAD" w:rsidP="00960BBD">
                                                        <w:pPr>
                                                          <w:rPr>
                                                            <w:sz w:val="18"/>
                                                            <w:szCs w:val="18"/>
                                                          </w:rPr>
                                                        </w:pPr>
                                                      </w:p>
                                                    </w:txbxContent>
                                                  </wps:txbx>
                                                  <wps:bodyPr rot="0" vert="horz" wrap="square" lIns="91440" tIns="45720" rIns="91440" bIns="45720" anchor="t" anchorCtr="0" upright="1">
                                                    <a:noAutofit/>
                                                  </wps:bodyPr>
                                                </wps:wsp>
                                                <wps:wsp>
                                                  <wps:cNvPr id="2304" name="Line 2063"/>
                                                  <wps:cNvCnPr/>
                                                  <wps:spPr bwMode="auto">
                                                    <a:xfrm>
                                                      <a:off x="4590" y="122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5" name="Line 2064"/>
                                                  <wps:cNvCnPr/>
                                                  <wps:spPr bwMode="auto">
                                                    <a:xfrm>
                                                      <a:off x="4590" y="12243"/>
                                                      <a:ext cx="135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306" name="Line 2065"/>
                                                  <wps:cNvCnPr/>
                                                  <wps:spPr bwMode="auto">
                                                    <a:xfrm flipV="1">
                                                      <a:off x="6600" y="12240"/>
                                                      <a:ext cx="1440" cy="3"/>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307" name="Line 2066"/>
                                                  <wps:cNvCnPr/>
                                                  <wps:spPr bwMode="auto">
                                                    <a:xfrm>
                                                      <a:off x="4590" y="1314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8" name="Line 2067"/>
                                                  <wps:cNvCnPr/>
                                                  <wps:spPr bwMode="auto">
                                                    <a:xfrm>
                                                      <a:off x="4590" y="13410"/>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9" name="Line 2068"/>
                                                  <wps:cNvCnPr/>
                                                  <wps:spPr bwMode="auto">
                                                    <a:xfrm>
                                                      <a:off x="5580" y="134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0" name="Line 2069"/>
                                                  <wps:cNvCnPr/>
                                                  <wps:spPr bwMode="auto">
                                                    <a:xfrm>
                                                      <a:off x="4590" y="142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1" name="Line 2070"/>
                                                  <wps:cNvCnPr/>
                                                  <wps:spPr bwMode="auto">
                                                    <a:xfrm>
                                                      <a:off x="5670" y="14220"/>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2" name="Line 2071"/>
                                                  <wps:cNvCnPr/>
                                                  <wps:spPr bwMode="auto">
                                                    <a:xfrm flipV="1">
                                                      <a:off x="6315" y="1405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3" name="Line 2072"/>
                                                  <wps:cNvCnPr/>
                                                  <wps:spPr bwMode="auto">
                                                    <a:xfrm>
                                                      <a:off x="6585" y="142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4" name="Line 2073"/>
                                                  <wps:cNvCnPr/>
                                                  <wps:spPr bwMode="auto">
                                                    <a:xfrm>
                                                      <a:off x="5940" y="1297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5" name="Line 2074"/>
                                                  <wps:cNvCnPr/>
                                                  <wps:spPr bwMode="auto">
                                                    <a:xfrm>
                                                      <a:off x="5940" y="1297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6" name="Line 2075"/>
                                                  <wps:cNvCnPr/>
                                                  <wps:spPr bwMode="auto">
                                                    <a:xfrm>
                                                      <a:off x="7035" y="12975"/>
                                                      <a:ext cx="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7" name="Line 2076"/>
                                                  <wps:cNvCnPr/>
                                                  <wps:spPr bwMode="auto">
                                                    <a:xfrm>
                                                      <a:off x="7725" y="12960"/>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8" name="Line 2077"/>
                                                  <wps:cNvCnPr/>
                                                  <wps:spPr bwMode="auto">
                                                    <a:xfrm>
                                                      <a:off x="8040" y="12225"/>
                                                      <a:ext cx="0" cy="1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9" name="Line 2078"/>
                                                  <wps:cNvCnPr/>
                                                  <wps:spPr bwMode="auto">
                                                    <a:xfrm>
                                                      <a:off x="6870" y="13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0" name="Line 2079"/>
                                                  <wps:cNvCnPr/>
                                                  <wps:spPr bwMode="auto">
                                                    <a:xfrm>
                                                      <a:off x="7755" y="13680"/>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1" name="Line 2080"/>
                                                  <wps:cNvCnPr/>
                                                  <wps:spPr bwMode="auto">
                                                    <a:xfrm>
                                                      <a:off x="5940" y="136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2" name="Line 2081"/>
                                                  <wps:cNvCnPr/>
                                                  <wps:spPr bwMode="auto">
                                                    <a:xfrm>
                                                      <a:off x="6945" y="1368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3" name="Rectangle 2082"/>
                                                  <wps:cNvSpPr>
                                                    <a:spLocks noChangeArrowheads="1"/>
                                                  </wps:cNvSpPr>
                                                  <wps:spPr bwMode="auto">
                                                    <a:xfrm>
                                                      <a:off x="7065" y="13575"/>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grpSp>
                                    </wpg:grpSp>
                                  </wpg:grpSp>
                                  <wps:wsp>
                                    <wps:cNvPr id="2324" name="Text Box 2083"/>
                                    <wps:cNvSpPr txBox="1">
                                      <a:spLocks noChangeArrowheads="1"/>
                                    </wps:cNvSpPr>
                                    <wps:spPr bwMode="auto">
                                      <a:xfrm>
                                        <a:off x="8433" y="6579"/>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4</w:t>
                                          </w:r>
                                        </w:p>
                                      </w:txbxContent>
                                    </wps:txbx>
                                    <wps:bodyPr rot="0" vert="horz" wrap="square" lIns="91440" tIns="45720" rIns="91440" bIns="45720" anchor="t" anchorCtr="0" upright="1">
                                      <a:noAutofit/>
                                    </wps:bodyPr>
                                  </wps:wsp>
                                </wpg:grpSp>
                                <wps:wsp>
                                  <wps:cNvPr id="2325" name="Text Box 2084"/>
                                  <wps:cNvSpPr txBox="1">
                                    <a:spLocks noChangeArrowheads="1"/>
                                  </wps:cNvSpPr>
                                  <wps:spPr bwMode="auto">
                                    <a:xfrm>
                                      <a:off x="9525" y="6060"/>
                                      <a:ext cx="69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A</w:t>
                                        </w:r>
                                        <w:r>
                                          <w:rPr>
                                            <w:vertAlign w:val="subscript"/>
                                          </w:rPr>
                                          <w:t>1</w:t>
                                        </w:r>
                                      </w:p>
                                    </w:txbxContent>
                                  </wps:txbx>
                                  <wps:bodyPr rot="0" vert="horz" wrap="square" lIns="91440" tIns="45720" rIns="91440" bIns="45720" anchor="t" anchorCtr="0" upright="1">
                                    <a:noAutofit/>
                                  </wps:bodyPr>
                                </wps:wsp>
                              </wpg:grpSp>
                            </wpg:grpSp>
                          </wpg:grpSp>
                          <wps:wsp>
                            <wps:cNvPr id="2326" name="Text Box 2085"/>
                            <wps:cNvSpPr txBox="1">
                              <a:spLocks noChangeArrowheads="1"/>
                            </wps:cNvSpPr>
                            <wps:spPr bwMode="auto">
                              <a:xfrm>
                                <a:off x="8940" y="67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51E14" w:rsidRDefault="00A55DAD" w:rsidP="00960BBD">
                                  <w:pPr>
                                    <w:rPr>
                                      <w:sz w:val="22"/>
                                    </w:rPr>
                                  </w:pPr>
                                  <w:r w:rsidRPr="00A51E14">
                                    <w:rPr>
                                      <w:sz w:val="22"/>
                                    </w:rPr>
                                    <w:t>M</w:t>
                                  </w:r>
                                </w:p>
                              </w:txbxContent>
                            </wps:txbx>
                            <wps:bodyPr rot="0" vert="horz" wrap="square" lIns="91440" tIns="45720" rIns="91440" bIns="45720" anchor="t" anchorCtr="0" upright="1">
                              <a:noAutofit/>
                            </wps:bodyPr>
                          </wps:wsp>
                        </wpg:grpSp>
                      </wpg:grpSp>
                      <wps:wsp>
                        <wps:cNvPr id="2327" name="Text Box 2086"/>
                        <wps:cNvSpPr txBox="1">
                          <a:spLocks noChangeArrowheads="1"/>
                        </wps:cNvSpPr>
                        <wps:spPr bwMode="auto">
                          <a:xfrm>
                            <a:off x="7452" y="7327"/>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51E14" w:rsidRDefault="00A55DAD" w:rsidP="00960BBD">
                              <w:pPr>
                                <w:rPr>
                                  <w:vertAlign w:val="subscript"/>
                                </w:rPr>
                              </w:pPr>
                              <w:r>
                                <w:t>A</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32" o:spid="_x0000_s1276" style="position:absolute;left:0;text-align:left;margin-left:273.75pt;margin-top:106.55pt;width:201pt;height:126.75pt;z-index:251672576" coordorigin="6240,5220" coordsize="4020,25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2qTfYgsAAMaRAAAOAAAAZHJzL2Uyb0RvYy54bWzsXVtv4kgWfl9p/4PFOx1fyjfU9Kg7hNZK vTutncu7AwasNbbXdpr0jOa/7zl1c2HDhoTGCVB5iAzGl6r66jvXOvX+p8d1anyLyyrJs/HAemcO jDib5fMkW44Hv/06HQYDo6qjbB6leRaPB9/javDTh7//7f2mGMV2vsrTeVwacJOsGm2K8WBV18Xo 5qaareJ1VL3LiziDk4u8XEc1fCyXN/My2sDd1+mNbZrezSYv50WZz+Kqgm8n7OTgA73/YhHP6p8X iyqujXQ8gHer6f+S/r/H/zcf3kejZRkVq2TGXyN6wVusoySDh8pbTaI6Mh7KpHOrdTIr8ypf1O9m +fomXyySWUzbAK2xzFZrPpf5Q0HbshxtloXsJujaVj+9+Lazf337WhrJHMbODQdGFq1hkOhzDdt0 bOyfTbEcwc8+l8UvxdeSNRIOv+Sz/1Rw+qZ9Hj8v2Y+N+80/8zncMXqoc9o/j4tyjbeAlhuPdBi+ y2GIH2tjBl/armv7JozWDM5Znhn6tssGaraC0cTrPJvAeTjt2jYfxNnqjl9PTPiOXmy7Dr3yJhqx B9OX5S/HWkY/yEaKvvDgBq2+cE7dFzvaJHqk26Jo9MP7AiZg1WCsOg5jv6yiIqbQrRA8sl8t0a+/ Yts+5Y8IM8K6lv4SMWbUj3AGxp5CpmJQM7L8dhVly/hjWeabVRzN4RUtvBIGVV6KI1mNKrzJU9gL bJdhyLdtep9oJPrbwfFH9OEBPkHgJxoVZVV/jvO1gQfjQQkMQ98y+valqtlPxU8Q51k+TdIUvo9G abb1BdyTfQMPhUvxHD6eksafoRneBXcBGRLbuxsSczIZfpzekqE3tXx34kxubyfWX/hci4xWyXwe Z/gYQWAWOWzwOJUy6pEUVuVpMsfb4StV5fL+Ni2NbxEQ6JT+8Q5Rfnaz/Rq0v6AtrSZZMGc/2eFw 6gX+kEyJOwx9MxiaVvgp9EwSksl0u0lfkiw+vknGZjwIXWAQ2py9bTPpX7dt0Wid1CCi0mQ9HgTy R9EIEXiXzenQ1lGSsmOlK/D1m66A4RYDTfGKEGVgrR/vHykDBz4+HvF7n8+/A4LLHBAGSAT5Cger vPxjYGxAVo0H1X8fojIeGOk/MpgFoUWQDmv6gbg+0l+pnrlXz0TZDG41HtQDgx3e1kwgPhRlslzB k9i8y/KPwNqLhKK6eSs+34ArGGvuIVBbTHQpTCgTt4UFSswfJUxem0C52GPdopKe0+kLj4306QTr a/dFL8KEiH5VhYmcRDAC/QkTPzBhlEFieIRQcaaFyROEq4XJaYVJcEHCxBUTXQoT3jpNoAcZkvu0 cU/0q0qgoQBOrwTqOSFoLUigLqFvoAlUEyizpxRLo09tXM6DC9DGfTHRBYGCvUBtjcsl0L3aOHgk t107hFr/12iZ+EC5rb44ucvvGiwTf5ebi3APovRV9ePmCokJiKeC1WtZJh6KXHRzcZtFu7m0m+v0 bi4A3cW4ufyOa4dZ/5csTPpw7fi7XDuEexB7JlDfcsH+RAJ1zJZl0hAoi0JpAtUE2gOBcn31EuIE fse1Q7Rv/Dk5AntcO/4u1w55Hd+41Pg90+KBfIx0YqjfxbgV1UA1gepAa1+B1pAbuRdBoF3Xzul9 4zTCDBpRk30jJrQjZ7TIvVEzVbrXNVk73SulNtXO2ulFA5VuIsU3zjzTSrpJPyZ84FnMN+4GAc92 Ev2tNVCdqSKTdXrLVAmlK+v8feN+J+0R0sJO7RvvEqGY0F0aPFMCBabivmWFQF1puvQaXAxMyP9C Ex4yS1sE2qT6OdTwkEJHp/pNpzgPoEOUAJyS38aIF04DdHWq3/NS/UKZ8no+BNqH1hXsCpy4Ul3v lzTckJMGYQaDzkjQGQkdQuwxIwHgeDGBk6CTH+yefoHFNWhdMiClal1S2vRKoH7ocQKVi3SklqsX WOgFFsJy789s5aGFc/L79aJ17Yq2QtCTS5teSSNw0XDc7VvUpKFJo3/SkEGz8zHV9uU+Bp1oq3v6 aKvUunBmA6UoZlQTLIBljeycXNZKXFwCDERg2Xaz/veOBw4VNxm/VDpuXiNaEOwKt7oSOb0yqNJx HnThVo9bSK4Yb8WehzOy057t7VJ8QgeuEsX1rn0vxqRLbPettwzPcIlML+qADCn+G1Y3w5LrNIZV 2q7sLY5mup72RGuzSYCyHie/47Q9tpRPEMMI5ivF8PmIol4AK2O1W4CVCzh6AKznQGoLk1YBSNkt 0tWA1QYXq1AhymAEMuaoApbVmlCyC07JsJ4FpVEYw7osI7vRyzRgNWC3AYsLRdhCoZ8hwxe0Aa8d yD0lVl2H579YxGR6a4PVJn7Lps9+jTZO06SosChNNNpTreWVlFoo88QLiewrKrJLj9U6gFpZKJSR Q4HQdtTwlAj1He61smyoBLEt/q8XobKyTShVMQ1aBbS2Y0rPKy12BLwqM6tAab3NvpagSaJGcFBF K4KSnLtM2jzJ7f4nC1qlULXo/1HkVkGro835A5mP0v2bKpIlu2FvQgxLjKEv3XJAsDmAliuOLC+k 1IOdBHCT/j8BNzUyeBTcKG4bsQzaJUfcEzb6G8KbUX8voFZhDhoO1NmCIltrKLAVQ1lLOGB+hrdZ sO1MsShdpgKLasDpICwaC9Dofhf1ynhJSQ+dnntIkNVJQ98Rhet+XfGVUfkEEqORWnDujZYRPFNU St+nQKWMGR8lkB0wXbbVQk6PlvmUF/OVsUhdWRpvJ6mHChJZui4F3tSg0UEsiHYN575GAXQImMx0 6ETKDZTUZaGf8xHIWugqpbCfVeJ596pQgJt0PAq4qVGd58LNFbkaVhdu0urVcKPFzaFE7jFFec9T mqLbjrkNBdykI+AoaUo6CYXSZa3hdsVwkz5ADjcQeSBDeETl2ezmocTEOHMXblAKRAtTTMU6vj43 qi9nym4yh13ATQ2KHAS33RasjCUTk2VhKn4V9DMflPyQakfe9i4bu6vdnyn0ZJq/gJ4a7TgIeorZ 4LmYGLib6bQe90M3VzhTuLXDFFD37AjBCiUJuYcuFGmfwkrl7IbqHLP+xIYxYlMNvu+GZrfWHkIX xW7tMAWUgzsN3DS7aXZzrHYkgpHSC80G3xSJVXaH3RwoYUi1N81uV2yltkMMUKvt5ezm4+ZoLNwF uyjhjRpjgdoRaCxouF0x3NoRBv+YCEOACXg8uipW5bR0N4swo/XNRlfpHNERrRNFtKx2iME/JsQA e8VxvDleO7FOLmbS9Ha99AaG4naIAep5HSNNea1nqws3G50kWppet88XdgrdhhsjpRfaCq70hDge q+7SKG+a3bRp6tjtEAMUyHo5u3kh2p/o5+2yG3e8PbkuWDveLtjxZsuwgrouDWo1NZjDLTXRxjzV rsy+yYsGQQZx2zksg/x65e+b3xq4qcJA89xlRYpjvufp8jzmDJ8Oy6jZ5OWc7XGNR0WZz+KqSrLl viQpW0Y7lBpagRrx6G9f2YA4MCeBsj2XKbaNgqBLP4taMHqT8v42KbdYSRGciueylkulnL4oBPQs lvimUogaxeqPQkKXe4g9s+0glhSCPwEZv99lV0IlkIOXhbVSet7oAoXnL/bdu9aLkfJDmYwHf4aW TcxPdjicgu9qSKbEHYa+GQxNK/wEHnoSksn0L+xKi4xWyRyMHJrC8XisC+fotXi9leGzTGnEnCOF qHSiHvdFLTJaqVKLunaqP2oJhP/C820axGq0ExlZxwNNLWlp6K3RTr81mmVKW/XcqaUvOpHRaJVO 1Ih0f3TiEyj1jsaO79g0SNnQidRUyFOZYVpTSVGRk9oFM5LYanSRHKA1FdixgnXJrgX6sm6FZUqr /6zoZLMsaPuWZVSsktkkqiP1MxxvilFs56s8ncflh/8BAAD//wMAUEsDBBQABgAIAAAAIQAKXzU/ 4wAAAAsBAAAPAAAAZHJzL2Rvd25yZXYueG1sTI/BTsMwDIbvSLxDZCRuLM3Wlq3UnaYJOE1IbEho t6zx2mpNUjVZ27094QRH259+f3++nnTLBupdYw2CmEXAyJRWNaZC+Dq8PS2BOS+Nkq01hHAjB+vi /i6XmbKj+aRh7ysWQozLJELtfZdx7sqatHQz25EJt7PttfRh7CuuejmGcN3yeRSlXMvGhA+17Ghb U3nZXzXC+yjHzUK8DrvLeXs7HpKP750gxMeHafMCzNPk/2D41Q/qUASnk70a5ViLkMTPSUAR5mIh gAViFa/C5oQQp2kKvMj5/w7FDwAAAP//AwBQSwECLQAUAAYACAAAACEAtoM4kv4AAADhAQAAEwAA AAAAAAAAAAAAAAAAAAAAW0NvbnRlbnRfVHlwZXNdLnhtbFBLAQItABQABgAIAAAAIQA4/SH/1gAA AJQBAAALAAAAAAAAAAAAAAAAAC8BAABfcmVscy8ucmVsc1BLAQItABQABgAIAAAAIQBt2qTfYgsA AMaRAAAOAAAAAAAAAAAAAAAAAC4CAABkcnMvZTJvRG9jLnhtbFBLAQItABQABgAIAAAAIQAKXzU/ 4wAAAAsBAAAPAAAAAAAAAAAAAAAAALwNAABkcnMvZG93bnJldi54bWxQSwUGAAAAAAQABADzAAAA zA4AAAAA ">
                <v:group id="Group 2033" o:spid="_x0000_s1277" style="position:absolute;left:6240;top:5220;width:4020;height:2535" coordorigin="6240,5220" coordsize="4020,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ht//MYAAADcAAAADwAAAGRycy9kb3ducmV2LnhtbESPT2vCQBDF7wW/wzKC t7pJS0VSNyJSiwcpVAultyE7+YPZ2ZBdk/jtO4dCbzO8N+/9ZrOdXKsG6kPj2UC6TEARF942XBn4 uhwe16BCRLbYeiYDdwqwzWcPG8ysH/mThnOslIRwyNBAHWOXaR2KmhyGpe+IRSt97zDK2lfa9jhK uGv1U5KstMOGpaHGjvY1FdfzzRl4H3HcPadvw+la7u8/l5eP71NKxizm0+4VVKQp/pv/ro9W8FeC L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WG3/8xgAAANwA AAAPAAAAAAAAAAAAAAAAAKoCAABkcnMvZG93bnJldi54bWxQSwUGAAAAAAQABAD6AAAAnQMAAAAA ">
                  <v:shape id="Text Box 2034" o:spid="_x0000_s1278" type="#_x0000_t202" style="position:absolute;left:8250;top:7221;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Nf28IA AADcAAAADwAAAGRycy9kb3ducmV2LnhtbERPTWvCQBC9C/0Pywi9md1IK5pmDcVS6KmitkJvQ3ZM gtnZkN2a9N93BcHbPN7n5MVoW3Gh3jeONaSJAkFcOtNwpeHr8D5bgvAB2WDrmDT8kYdi/TDJMTNu 4B1d9qESMYR9hhrqELpMSl/WZNEnriOO3Mn1FkOEfSVNj0MMt62cK7WQFhuODTV2tKmpPO9/rYbv z9PP8Ultqzf73A1uVJLtSmr9OB1fX0AEGsNdfHN/mDh/kcL1mXiB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1/bwgAAANwAAAAPAAAAAAAAAAAAAAAAAJgCAABkcnMvZG93 bnJldi54bWxQSwUGAAAAAAQABAD1AAAAhwMAAAAA " filled="f" stroked="f">
                    <v:textbox>
                      <w:txbxContent>
                        <w:p w:rsidR="00A55DAD" w:rsidRDefault="00A55DAD" w:rsidP="00960BBD">
                          <w:r>
                            <w:t>K</w:t>
                          </w:r>
                        </w:p>
                      </w:txbxContent>
                    </v:textbox>
                  </v:shape>
                  <v:group id="Group 2035" o:spid="_x0000_s1279" style="position:absolute;left:6240;top:5220;width:4020;height:2535" coordorigin="6240,5220" coordsize="4020,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VEEMIAAADcAAAADwAAAGRycy9kb3ducmV2LnhtbERPTYvCMBC9C/6HMII3 TasoUo0isrvsQQTrwuJtaMa22ExKk23rv98Igrd5vM/Z7HpTiZYaV1pWEE8jEMSZ1SXnCn4un5MV COeRNVaWScGDHOy2w8EGE207PlOb+lyEEHYJKii8rxMpXVaQQTe1NXHgbrYx6ANscqkb7EK4qeQs ipbSYMmhocCaDgVl9/TPKPjqsNvP44/2eL8dHtfL4vR7jEmp8ajfr0F46v1b/HJ/6zB/OYP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mFRBDCAAAA3AAAAA8A AAAAAAAAAAAAAAAAqgIAAGRycy9kb3ducmV2LnhtbFBLBQYAAAAABAAEAPoAAACZAwAAAAA= ">
                    <v:group id="Group 2036" o:spid="_x0000_s1280" style="position:absolute;left:6240;top:5220;width:4020;height:2535" coordorigin="6240,5220" coordsize="4020,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snhi8IAAADcAAAADwAAAGRycy9kb3ducmV2LnhtbERPTYvCMBC9C/sfwix4 07SKIl2jiLjiQRasguxtaMa22ExKk23rvzfCgrd5vM9ZrntTiZYaV1pWEI8jEMSZ1SXnCi7n79EC hPPIGivLpOBBDtarj8ESE207PlGb+lyEEHYJKii8rxMpXVaQQTe2NXHgbrYx6ANscqkb7EK4qeQk iubSYMmhocCatgVl9/TPKNh32G2m8a493m/bx+959nM9xqTU8LPffIHw1Pu3+N990GH+fAq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bJ4YvCAAAA3AAAAA8A AAAAAAAAAAAAAAAAqgIAAGRycy9kb3ducmV2LnhtbFBLBQYAAAAABAAEAPoAAACZAwAAAAA= ">
                      <v:shape id="Text Box 2037" o:spid="_x0000_s1281" type="#_x0000_t202" style="position:absolute;left:7803;top:644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T8Q8IA AADcAAAADwAAAGRycy9kb3ducmV2LnhtbERPTWvCQBC9C/6HZQRvZlexoaZZpVQKnlq0rdDbkB2T YHY2ZLdJ+u+7BcHbPN7n5LvRNqKnzteONSwTBYK4cKbmUsPnx+viEYQPyAYbx6ThlzzsttNJjplx Ax+pP4VSxBD2GWqoQmgzKX1RkUWfuJY4chfXWQwRdqU0HQ4x3DZypVQqLdYcGyps6aWi4nr6sRq+ 3i7f57V6L/f2oR3cqCTbjdR6Phufn0AEGsNdfHMfTJyfruH/mXiB3P4BAAD//wMAUEsBAi0AFAAG AAgAAAAhAPD3irv9AAAA4gEAABMAAAAAAAAAAAAAAAAAAAAAAFtDb250ZW50X1R5cGVzXS54bWxQ SwECLQAUAAYACAAAACEAMd1fYdIAAACPAQAACwAAAAAAAAAAAAAAAAAuAQAAX3JlbHMvLnJlbHNQ SwECLQAUAAYACAAAACEAMy8FnkEAAAA5AAAAEAAAAAAAAAAAAAAAAAApAgAAZHJzL3NoYXBleG1s LnhtbFBLAQItABQABgAIAAAAIQBOtPxDwgAAANwAAAAPAAAAAAAAAAAAAAAAAJgCAABkcnMvZG93 bnJldi54bWxQSwUGAAAAAAQABAD1AAAAhwMAAAAA " filled="f" stroked="f">
                        <v:textbox>
                          <w:txbxContent>
                            <w:p w:rsidR="00A55DAD" w:rsidRDefault="00A55DAD" w:rsidP="00960BBD">
                              <w:r>
                                <w:t>C</w:t>
                              </w:r>
                            </w:p>
                          </w:txbxContent>
                        </v:textbox>
                      </v:shape>
                      <v:group id="Group 2038" o:spid="_x0000_s1282" style="position:absolute;left:6240;top:5220;width:4020;height:2535" coordorigin="6240,5220" coordsize="4020,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zcZMIAAADcAAAADwAAAGRycy9kb3ducmV2LnhtbERPTYvCMBC9C/6HMII3 TbuLIl2jiKyLBxGsC8vehmZsi82kNLGt/94Igrd5vM9ZrntTiZYaV1pWEE8jEMSZ1SXnCn7Pu8kC hPPIGivLpOBODtar4WCJibYdn6hNfS5CCLsEFRTe14mULivIoJvamjhwF9sY9AE2udQNdiHcVPIj iubSYMmhocCatgVl1/RmFPx02G0+4+/2cL1s7//n2fHvEJNS41G/+QLhqfdv8cu912H+fAbPZ8IF cvU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Zs3GTCAAAA3AAAAA8A AAAAAAAAAAAAAAAAqgIAAGRycy9kb3ducmV2LnhtbFBLBQYAAAAABAAEAPoAAACZAwAAAAA= ">
                        <v:shape id="Text Box 2039" o:spid="_x0000_s1283" type="#_x0000_t202" style="position:absolute;left:6390;top:654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rHr8EA AADcAAAADwAAAGRycy9kb3ducmV2LnhtbERPTYvCMBC9L/gfwgh7WxNFi1ajiIuwJ2VdFbwNzdgW m0lpsrb+eyMs7G0e73MWq85W4k6NLx1rGA4UCOLMmZJzDcef7ccUhA/IBivHpOFBHlbL3tsCU+Na /qb7IeQihrBPUUMRQp1K6bOCLPqBq4kjd3WNxRBhk0vTYBvDbSVHSiXSYsmxocCaNgVlt8Ov1XDa XS/nsdrnn3ZSt65Tku1Mav3e79ZzEIG68C/+c3+ZOD9J4PVMvEAunwAAAP//AwBQSwECLQAUAAYA CAAAACEA8PeKu/0AAADiAQAAEwAAAAAAAAAAAAAAAAAAAAAAW0NvbnRlbnRfVHlwZXNdLnhtbFBL AQItABQABgAIAAAAIQAx3V9h0gAAAI8BAAALAAAAAAAAAAAAAAAAAC4BAABfcmVscy8ucmVsc1BL AQItABQABgAIAAAAIQAzLwWeQQAAADkAAAAQAAAAAAAAAAAAAAAAACkCAABkcnMvc2hhcGV4bWwu eG1sUEsBAi0AFAAGAAgAAAAhANEqx6/BAAAA3AAAAA8AAAAAAAAAAAAAAAAAmAIAAGRycy9kb3du cmV2LnhtbFBLBQYAAAAABAAEAPUAAACGAwAAAAA= " filled="f" stroked="f">
                          <v:textbox>
                            <w:txbxContent>
                              <w:p w:rsidR="00A55DAD" w:rsidRDefault="00A55DAD" w:rsidP="00960BBD">
                                <w:r>
                                  <w:t>N</w:t>
                                </w:r>
                              </w:p>
                            </w:txbxContent>
                          </v:textbox>
                        </v:shape>
                        <v:group id="Group 2040" o:spid="_x0000_s1284" style="position:absolute;left:6240;top:5220;width:4020;height:2535" coordorigin="6240,5220" coordsize="4020,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LniMMAAADcAAAADwAAAGRycy9kb3ducmV2LnhtbERPS4vCMBC+C/6HMIK3 Na2yunSNIqLiQRZ8wLK3oRnbYjMpTWzrv98Igrf5+J4zX3amFA3VrrCsIB5FIIhTqwvOFFzO248v EM4jaywtk4IHOVgu+r05Jtq2fKTm5DMRQtglqCD3vkqkdGlOBt3IVsSBu9raoA+wzqSusQ3hppTj KJpKgwWHhhwrWueU3k53o2DXYruaxJvmcLuuH3/nz5/fQ0xKDQfd6huEp86/xS/3Xof50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Z8ueIwwAAANwAAAAP AAAAAAAAAAAAAAAAAKoCAABkcnMvZG93bnJldi54bWxQSwUGAAAAAAQABAD6AAAAmgMAAAAA ">
                          <v:group id="Group 2041" o:spid="_x0000_s1285" style="position:absolute;left:6240;top:5220;width:4020;height:2535" coordorigin="6240,5220" coordsize="4020,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G1z+sYAAADcAAAADwAAAGRycy9kb3ducmV2LnhtbESPT2vCQBDF7wW/wzKC t7pJS0VSNyJSiwcpVAultyE7+YPZ2ZBdk/jtO4dCbzO8N+/9ZrOdXKsG6kPj2UC6TEARF942XBn4 uhwe16BCRLbYeiYDdwqwzWcPG8ysH/mThnOslIRwyNBAHWOXaR2KmhyGpe+IRSt97zDK2lfa9jhK uGv1U5KstMOGpaHGjvY1FdfzzRl4H3HcPadvw+la7u8/l5eP71NKxizm0+4VVKQp/pv/ro9W8FdC K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obXP6xgAAANwA AAAPAAAAAAAAAAAAAAAAAKoCAABkcnMvZG93bnJldi54bWxQSwUGAAAAAAQABAD6AAAAnQMAAAAA ">
                            <v:group id="Group 2042" o:spid="_x0000_s1286" style="position:absolute;left:6240;top:5220;width:4020;height:2535" coordorigin="6240,5220" coordsize="4020,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8LpIcYAAADcAAAADwAAAGRycy9kb3ducmV2LnhtbESPT2vCQBDF74V+h2UK vdVNLK0luoqIigcp+AeKtyE7JsHsbMiuSfz2nUOhtxnem/d+M1sMrlYdtaHybCAdJaCIc28rLgyc T5u3L1AhIlusPZOBBwVYzJ+fZphZ3/OBumMslIRwyNBAGWOTaR3ykhyGkW+IRbv61mGUtS20bbGX cFfrcZJ8aocVS0OJDa1Kym/HuzOw7bFfvqfrbn+7rh6X08f3zz4lY15fhuUUVKQh/pv/rndW8Ce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TwukhxgAAANwA AAAPAAAAAAAAAAAAAAAAAKoCAABkcnMvZG93bnJldi54bWxQSwUGAAAAAAQABAD6AAAAnQMAAAAA ">
                              <v:shape id="Text Box 2043" o:spid="_x0000_s1287" type="#_x0000_t202" style="position:absolute;left:9408;top:6564;width:69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rJBsEA AADcAAAADwAAAGRycy9kb3ducmV2LnhtbERPTYvCMBC9C/6HMIK3NXFRd7caZVEET4ruKuxtaMa2 2ExKE23990ZY8DaP9zmzRWtLcaPaF441DAcKBHHqTMGZht+f9dsnCB+QDZaOScOdPCzm3c4ME+Ma 3tPtEDIRQ9gnqCEPoUqk9GlOFv3AVcSRO7vaYoiwzqSpsYnhtpTvSk2kxYJjQ44VLXNKL4er1XDc nv9OI7XLVnZcNa5Vku2X1Lrfa7+nIAK14SX+d29MnP8xh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NsayQbBAAAA3AAAAA8AAAAAAAAAAAAAAAAAmAIAAGRycy9kb3du cmV2LnhtbFBLBQYAAAAABAAEAPUAAACGAwAAAAA= " filled="f" stroked="f">
                                <v:textbox>
                                  <w:txbxContent>
                                    <w:p w:rsidR="00A55DAD" w:rsidRPr="009247A9" w:rsidRDefault="00A55DAD" w:rsidP="00960BBD">
                                      <w:pPr>
                                        <w:rPr>
                                          <w:vertAlign w:val="subscript"/>
                                        </w:rPr>
                                      </w:pPr>
                                      <w:r>
                                        <w:t>R</w:t>
                                      </w:r>
                                      <w:r>
                                        <w:rPr>
                                          <w:vertAlign w:val="subscript"/>
                                        </w:rPr>
                                        <w:t>5</w:t>
                                      </w:r>
                                    </w:p>
                                  </w:txbxContent>
                                </v:textbox>
                              </v:shape>
                              <v:group id="Group 2044" o:spid="_x0000_s1288" style="position:absolute;left:6240;top:5220;width:4020;height:2535" coordorigin="6240,5220" coordsize="4020,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xB3VsQAAADcAAAADwAAAGRycy9kb3ducmV2LnhtbERPS2vCQBC+C/0PyxR6 M5s01JY0q4jU0oMU1ELpbciOSTA7G7JrHv/eFQre5uN7Tr4aTSN66lxtWUESxSCIC6trLhX8HLfz NxDOI2tsLJOCiRyslg+zHDNtB95Tf/ClCCHsMlRQed9mUrqiIoMusi1x4E62M+gD7EqpOxxCuGnk cxwvpMGaQ0OFLW0qKs6Hi1HwOeCwTpOPfnc+baa/48v37y4hpZ4ex/U7CE+jv4v/3V86zH9N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xB3VsQAAADcAAAA DwAAAAAAAAAAAAAAAACqAgAAZHJzL2Rvd25yZXYueG1sUEsFBgAAAAAEAAQA+gAAAJsDAAAAAA== ">
                                <v:shape id="Text Box 2045" o:spid="_x0000_s1289" type="#_x0000_t202" style="position:absolute;left:7155;top:6309;width:69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1qnsEA AADcAAAADwAAAGRycy9kb3ducmV2LnhtbERPS4vCMBC+C/sfwix402QXH7vVKMuK4ElRV2FvQzO2 xWZSmmjrvzeC4G0+vudM560txZVqXzjW8NFXIIhTZwrONPztl70vED4gGywdk4YbeZjP3jpTTIxr eEvXXchEDGGfoIY8hCqR0qc5WfR9VxFH7uRqiyHCOpOmxiaG21J+KjWSFguODTlW9JtTet5drIbD +vR/HKhNtrDDqnGtkmy/pdbd9/ZnAiJQG17ip3tl4vzxA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Mttap7BAAAA3AAAAA8AAAAAAAAAAAAAAAAAmAIAAGRycy9kb3du cmV2LnhtbFBLBQYAAAAABAAEAPUAAACGAwAAAAA= " filled="f" stroked="f">
                                  <v:textbox>
                                    <w:txbxContent>
                                      <w:p w:rsidR="00A55DAD" w:rsidRPr="009247A9" w:rsidRDefault="00A55DAD" w:rsidP="00960BBD">
                                        <w:pPr>
                                          <w:rPr>
                                            <w:vertAlign w:val="subscript"/>
                                          </w:rPr>
                                        </w:pPr>
                                        <w:r>
                                          <w:t>R</w:t>
                                        </w:r>
                                        <w:r>
                                          <w:rPr>
                                            <w:vertAlign w:val="subscript"/>
                                          </w:rPr>
                                          <w:t>2</w:t>
                                        </w:r>
                                      </w:p>
                                    </w:txbxContent>
                                  </v:textbox>
                                </v:shape>
                                <v:group id="Group 2046" o:spid="_x0000_s1290" style="position:absolute;left:6240;top:5220;width:4020;height:2535" coordorigin="6240,5220" coordsize="4020,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7VKucMAAADcAAAADwAAAGRycy9kb3ducmV2LnhtbERPS4vCMBC+L/gfwgje NK2iLl2jiKh4EMEHLHsbmrEtNpPSxLb++82CsLf5+J6zWHWmFA3VrrCsIB5FIIhTqwvOFNyuu+En COeRNZaWScGLHKyWvY8FJtq2fKbm4jMRQtglqCD3vkqkdGlOBt3IVsSBu9vaoA+wzqSusQ3hppTj KJpJgwWHhhwr2uSUPi5Po2DfYruexNvm+LhvXj/X6en7GJNSg363/gLhqfP/4rf7oMP8+RT+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DtUq5wwAAANwAAAAP AAAAAAAAAAAAAAAAAKoCAABkcnMvZG93bnJldi54bWxQSwUGAAAAAAQABAD6AAAAmgMAAAAA ">
                                  <v:shape id="Text Box 2047" o:spid="_x0000_s1291" type="#_x0000_t202" style="position:absolute;left:6240;top:6015;width:54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NRcsIA AADcAAAADwAAAGRycy9kb3ducmV2LnhtbERPS2vCQBC+C/0PyxR6092Kjza6SlEKPSnGKvQ2ZMck mJ0N2a2J/94VBG/z8T1nvuxsJS7U+NKxhveBAkGcOVNyruF3/93/AOEDssHKMWm4kofl4qU3x8S4 lnd0SUMuYgj7BDUUIdSJlD4ryKIfuJo4cifXWAwRNrk0DbYx3FZyqNREWiw5NhRY06qg7Jz+Ww2H zenvOFLbfG3Hdes6Jdl+Sq3fXruvGYhAXXiKH+4fE+dPJ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BU81FywgAAANwAAAAPAAAAAAAAAAAAAAAAAJgCAABkcnMvZG93 bnJldi54bWxQSwUGAAAAAAQABAD1AAAAhwMAAAAA " filled="f" stroked="f">
                                    <v:textbox>
                                      <w:txbxContent>
                                        <w:p w:rsidR="00A55DAD" w:rsidRPr="009247A9" w:rsidRDefault="00A55DAD" w:rsidP="00960BBD">
                                          <w:pPr>
                                            <w:rPr>
                                              <w:vertAlign w:val="subscript"/>
                                            </w:rPr>
                                          </w:pPr>
                                          <w:r>
                                            <w:t>R</w:t>
                                          </w:r>
                                          <w:r>
                                            <w:rPr>
                                              <w:vertAlign w:val="subscript"/>
                                            </w:rPr>
                                            <w:t>1</w:t>
                                          </w:r>
                                        </w:p>
                                      </w:txbxContent>
                                    </v:textbox>
                                  </v:shape>
                                  <v:group id="Group 2048" o:spid="_x0000_s1292" style="position:absolute;left:6720;top:5220;width:3540;height:2535" coordorigin="6720,5220" coordsize="3540,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CtxVcMAAADcAAAADwAAAGRycy9kb3ducmV2LnhtbERPS4vCMBC+C/6HMII3 TavsunSNIqLiQRZ8wLK3oRnbYjMpTWzrv98Igrf5+J4zX3amFA3VrrCsIB5HIIhTqwvOFFzO29EX COeRNZaWScGDHCwX/d4cE21bPlJz8pkIIewSVJB7XyVSujQng25sK+LAXW1t0AdYZ1LX2IZwU8pJ FH1KgwWHhhwrWueU3k53o2DXYruaxpvmcLuuH3/nj5/fQ0xKDQfd6huEp86/xS/3Xof5s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cK3FVwwAAANwAAAAP AAAAAAAAAAAAAAAAAKoCAABkcnMvZG93bnJldi54bWxQSwUGAAAAAAQABAD6AAAAmgMAAAAA ">
                                    <v:shape id="Text Box 2049" o:spid="_x0000_s1293" type="#_x0000_t202" style="position:absolute;left:8610;top:5880;width:69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Bgm8UA AADcAAAADwAAAGRycy9kb3ducmV2LnhtbESPT2vCQBDF70K/wzKCN921qG1TVykVwZNF+wd6G7Jj EpqdDdnVxG/vHAreZnhv3vvNct37Wl2ojVVgC9OJAUWcB1dxYeHrczt+BhUTssM6MFm4UoT16mGw xMyFjg90OaZCSQjHDC2UKTWZ1jEvyWOchIZYtFNoPSZZ20K7FjsJ97V+NGahPVYsDSU29F5S/nc8 ewvf+9Pvz8x8FBs/b7rQG83+RVs7GvZvr6AS9elu/r/eOcF/El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KIGCbxQAAANwAAAAPAAAAAAAAAAAAAAAAAJgCAABkcnMv ZG93bnJldi54bWxQSwUGAAAAAAQABAD1AAAAigMAAAAA " filled="f" stroked="f">
                                      <v:textbox>
                                        <w:txbxContent>
                                          <w:p w:rsidR="00A55DAD" w:rsidRPr="009247A9" w:rsidRDefault="00A55DAD" w:rsidP="00960BBD">
                                            <w:pPr>
                                              <w:rPr>
                                                <w:vertAlign w:val="subscript"/>
                                              </w:rPr>
                                            </w:pPr>
                                            <w:r>
                                              <w:t>R</w:t>
                                            </w:r>
                                            <w:r>
                                              <w:rPr>
                                                <w:vertAlign w:val="subscript"/>
                                              </w:rPr>
                                              <w:t>3</w:t>
                                            </w:r>
                                          </w:p>
                                        </w:txbxContent>
                                      </v:textbox>
                                    </v:shape>
                                    <v:group id="Group 2050" o:spid="_x0000_s1294" style="position:absolute;left:6720;top:5220;width:3540;height:2535" coordorigin="6720,5220" coordsize="3540,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hAvMQAAADcAAAADwAAAGRycy9kb3ducmV2LnhtbERPS2vCQBC+F/wPywi9 1U0srRqziogtPYjgA8TbkJ08MDsbstsk/vtuodDbfHzPSdeDqUVHrassK4gnEQjizOqKCwWX88fL HITzyBpry6TgQQ7Wq9FTiom2PR+pO/lChBB2CSoovW8SKV1WkkE3sQ1x4HLbGvQBtoXULfYh3NRy GkXv0mDFoaHEhrYlZffTt1Hw2WO/eY133f6ebx+389vhuo9JqefxsFmC8DT4f/Gf+0uH+bMF/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vhAvMQAAADcAAAA DwAAAAAAAAAAAAAAAACqAgAAZHJzL2Rvd25yZXYueG1sUEsFBgAAAAAEAAQA+gAAAJsDAAAAAA== ">
                                      <v:shape id="Text Box 2051" o:spid="_x0000_s1295" type="#_x0000_t202" style="position:absolute;left:8025;top:5520;width:360;height:3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McusQA AADcAAAADwAAAGRycy9kb3ducmV2LnhtbESPT2vCQBDF7wW/wzKCt7qr2GJTVxGl0FOl/in0NmTH JJidDdmtSb+9cxC8zfDevPebxar3tbpSG6vAFiZjA4o4D67iwsLx8PE8BxUTssM6MFn4pwir5eBp gZkLHX/TdZ8KJSEcM7RQptRkWse8JI9xHBpi0c6h9ZhkbQvtWuwk3Nd6asyr9lixNJTY0Kak/LL/ 8xZOX+ffn5nZFVv/0nShN5r9m7Z2NOzX76AS9elhvl9/OsGfC748IxPo5Q0AAP//AwBQSwECLQAU AAYACAAAACEA8PeKu/0AAADiAQAAEwAAAAAAAAAAAAAAAAAAAAAAW0NvbnRlbnRfVHlwZXNdLnht bFBLAQItABQABgAIAAAAIQAx3V9h0gAAAI8BAAALAAAAAAAAAAAAAAAAAC4BAABfcmVscy8ucmVs c1BLAQItABQABgAIAAAAIQAzLwWeQQAAADkAAAAQAAAAAAAAAAAAAAAAACkCAABkcnMvc2hhcGV4 bWwueG1sUEsBAi0AFAAGAAgAAAAhAIGDHLrEAAAA3AAAAA8AAAAAAAAAAAAAAAAAmAIAAGRycy9k b3ducmV2LnhtbFBLBQYAAAAABAAEAPUAAACJAwAAAAA= " filled="f" stroked="f">
                                        <v:textbox>
                                          <w:txbxContent>
                                            <w:p w:rsidR="00A55DAD" w:rsidRDefault="00A55DAD" w:rsidP="00960BBD">
                                              <w:r>
                                                <w:t>+</w:t>
                                              </w:r>
                                            </w:p>
                                          </w:txbxContent>
                                        </v:textbox>
                                      </v:shape>
                                      <v:shape id="Text Box 2052" o:spid="_x0000_s1296" type="#_x0000_t202" style="position:absolute;left:8595;top:549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s+5IcAA AADcAAAADwAAAGRycy9kb3ducmV2LnhtbERPS4vCMBC+C/6HMII3TVx00WoUcRE8uawv8DY0Y1ts JqWJtv77zcKCt/n4nrNYtbYUT6p94VjDaKhAEKfOFJxpOB23gykIH5ANlo5Jw4s8rJbdzgIT4xr+ oechZCKGsE9QQx5ClUjp05ws+qGriCN3c7XFEGGdSVNjE8NtKT+U+pQWC44NOVa0ySm9Hx5Ww3l/ u17G6jv7spOqca2SbGdS636vXc9BBGrDW/zv3pk4fzqCv2fiBXL5CwAA//8DAFBLAQItABQABgAI AAAAIQDw94q7/QAAAOIBAAATAAAAAAAAAAAAAAAAAAAAAABbQ29udGVudF9UeXBlc10ueG1sUEsB Ai0AFAAGAAgAAAAhADHdX2HSAAAAjwEAAAsAAAAAAAAAAAAAAAAALgEAAF9yZWxzLy5yZWxzUEsB Ai0AFAAGAAgAAAAhADMvBZ5BAAAAOQAAABAAAAAAAAAAAAAAAAAAKQIAAGRycy9zaGFwZXhtbC54 bWxQSwECLQAUAAYACAAAACEA7s+5IcAAAADcAAAADwAAAAAAAAAAAAAAAACYAgAAZHJzL2Rvd25y ZXYueG1sUEsFBgAAAAAEAAQA9QAAAIUDAAAAAA== " filled="f" stroked="f">
                                        <v:textbox>
                                          <w:txbxContent>
                                            <w:p w:rsidR="00A55DAD" w:rsidRDefault="00A55DAD" w:rsidP="00960BBD">
                                              <w:r>
                                                <w:t>-</w:t>
                                              </w:r>
                                            </w:p>
                                          </w:txbxContent>
                                        </v:textbox>
                                      </v:shape>
                                      <v:group id="Group 2053" o:spid="_x0000_s1297" style="position:absolute;left:6720;top:5220;width:3540;height:2535" coordorigin="6720,5220" coordsize="3540,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mi6sIAAADcAAAADwAAAGRycy9kb3ducmV2LnhtbERPTYvCMBC9L/gfwgje 1rSKi1SjiLjiQYRVQbwNzdgWm0lpsm3990YQvM3jfc582ZlSNFS7wrKCeBiBIE6tLjhTcD79fk9B OI+ssbRMCh7kYLnofc0x0bblP2qOPhMhhF2CCnLvq0RKl+Zk0A1tRRy4m60N+gDrTOoa2xBuSjmK oh9psODQkGNF65zS+/HfKNi22K7G8abZ32/rx/U0OVz2MSk16HerGQhPnf+I3+6dDvOnI3g9Ey6Q i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mJourCAAAA3AAAAA8A AAAAAAAAAAAAAAAAqgIAAGRycy9kb3ducmV2LnhtbFBLBQYAAAAABAAEAPoAAACZAwAAAAA= ">
                                        <v:shape id="Text Box 2054" o:spid="_x0000_s1298" type="#_x0000_t202" style="position:absolute;left:7965;top:522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GCzcEA AADcAAAADwAAAGRycy9kb3ducmV2LnhtbERPS4vCMBC+L/gfwgje1sTHilajiLLgycUneBuasS02 k9Jkbfffb4SFvc3H95zFqrWleFLtC8caBn0Fgjh1puBMw/n0+T4F4QOywdIxafghD6tl522BiXEN H+h5DJmIIewT1JCHUCVS+jQni77vKuLI3V1tMURYZ9LU2MRwW8qhUhNpseDYkGNFm5zSx/Hbarjs 77frWH1lW/tRNa5Vku1Mat3rtus5iEBt+Bf/uXcmzp+O4PVMvEAufwEAAP//AwBQSwECLQAUAAYA CAAAACEA8PeKu/0AAADiAQAAEwAAAAAAAAAAAAAAAAAAAAAAW0NvbnRlbnRfVHlwZXNdLnhtbFBL AQItABQABgAIAAAAIQAx3V9h0gAAAI8BAAALAAAAAAAAAAAAAAAAAC4BAABfcmVscy8ucmVsc1BL AQItABQABgAIAAAAIQAzLwWeQQAAADkAAAAQAAAAAAAAAAAAAAAAACkCAABkcnMvc2hhcGV4bWwu eG1sUEsBAi0AFAAGAAgAAAAhAHFRgs3BAAAA3AAAAA8AAAAAAAAAAAAAAAAAmAIAAGRycy9kb3du cmV2LnhtbFBLBQYAAAAABAAEAPUAAACGAwAAAAA= " filled="f" stroked="f">
                                          <v:textbox>
                                            <w:txbxContent>
                                              <w:p w:rsidR="00A55DAD" w:rsidRDefault="00A55DAD" w:rsidP="00960BBD">
                                                <w:r>
                                                  <w:t>A</w:t>
                                                </w:r>
                                              </w:p>
                                            </w:txbxContent>
                                          </v:textbox>
                                        </v:shape>
                                        <v:shape id="Text Box 2055" o:spid="_x0000_s1299" type="#_x0000_t202" style="position:absolute;left:8580;top:522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aucIA AADcAAAADwAAAGRycy9kb3ducmV2LnhtbERPyWrDMBC9F/IPYgK51VJKWhwnsgktgZ5amg1yG6yJ bWKNjKXG7t9XhUJu83jrrIvRtuJGvW8ca5gnCgRx6UzDlYbDfvuYgvAB2WDrmDT8kIcinzysMTNu 4C+67UIlYgj7DDXUIXSZlL6syaJPXEccuYvrLYYI+0qaHocYblv5pNSLtNhwbKixo9eayuvu22o4 flzOp4X6rN7scze4UUm2S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D+uBq5wgAAANwAAAAPAAAAAAAAAAAAAAAAAJgCAABkcnMvZG93 bnJldi54bWxQSwUGAAAAAAQABAD1AAAAhwMAAAAA " filled="f" stroked="f">
                                          <v:textbox>
                                            <w:txbxContent>
                                              <w:p w:rsidR="00A55DAD" w:rsidRDefault="00A55DAD" w:rsidP="00960BBD">
                                                <w:r>
                                                  <w:t>B</w:t>
                                                </w:r>
                                              </w:p>
                                            </w:txbxContent>
                                          </v:textbox>
                                        </v:shape>
                                        <v:group id="Group 2056" o:spid="_x0000_s1300" style="position:absolute;left:6720;top:5580;width:3540;height:2175" coordorigin="4500,12225" coordsize="3540,2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mA6nsQAAADcAAAADwAAAGRycy9kb3ducmV2LnhtbERPS2vCQBC+C/0PyxR6 000sSkhdRaSWHkLBRCi9DdkxCWZnQ3abx7/vFgq9zcf3nN1hMq0YqHeNZQXxKgJBXFrdcKXgWpyX CQjnkTW2lknBTA4O+4fFDlNtR77QkPtKhBB2KSqove9SKV1Zk0G3sh1x4G62N+gD7CupexxDuGnl Ooq20mDDoaHGjk41lff82yh4G3E8PsevQ3a/neavYvPxmcWk1NPjdHwB4Wny/+I/97sO85MN/D4T LpD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mA6nsQAAADcAAAA DwAAAAAAAAAAAAAAAACqAgAAZHJzL2Rvd25yZXYueG1sUEsFBgAAAAAEAAQA+gAAAJsDAAAAAA== ">
                                          <v:shape id="Text Box 2057" o:spid="_x0000_s1301" type="#_x0000_t202" style="position:absolute;left:4500;top:12600;width:1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YCk8MA AADcAAAADwAAAGRycy9kb3ducmV2LnhtbERPTWvCQBC9F/wPywheSt1UJU1TVxGhojdrS3sdsmMS mp1Nd7cx/ntXELzN433OfNmbRnTkfG1ZwfM4AUFcWF1zqeDr8/0pA+EDssbGMik4k4flYvAwx1zb E39QdwiliCHsc1RQhdDmUvqiIoN+bFviyB2tMxgidKXUDk8x3DRykiSpNFhzbKiwpXVFxe/h3yjI Ztvux++m++8iPTav4fGl2/w5pUbDfvUGIlAf7uKbe6vj/CyF6zPxArm4AAAA//8DAFBLAQItABQA BgAIAAAAIQDw94q7/QAAAOIBAAATAAAAAAAAAAAAAAAAAAAAAABbQ29udGVudF9UeXBlc10ueG1s UEsBAi0AFAAGAAgAAAAhADHdX2HSAAAAjwEAAAsAAAAAAAAAAAAAAAAALgEAAF9yZWxzLy5yZWxz UEsBAi0AFAAGAAgAAAAhADMvBZ5BAAAAOQAAABAAAAAAAAAAAAAAAAAAKQIAAGRycy9zaGFwZXht bC54bWxQSwECLQAUAAYACAAAACEAJKYCk8MAAADcAAAADwAAAAAAAAAAAAAAAACYAgAAZHJzL2Rv d25yZXYueG1sUEsFBgAAAAAEAAQA9QAAAIgDAAAAAA== ">
                                            <v:textbox>
                                              <w:txbxContent>
                                                <w:p w:rsidR="00A55DAD" w:rsidRDefault="00A55DAD" w:rsidP="00960BBD"/>
                                              </w:txbxContent>
                                            </v:textbox>
                                          </v:shape>
                                          <v:rect id="Rectangle 2058" o:spid="_x0000_s1302" style="position:absolute;left:4860;top:13320;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XkvMEA AADcAAAADwAAAGRycy9kb3ducmV2LnhtbERPS4vCMBC+C/6HMII3TXXBRzWKuCjrUevF29iMbbWZ lCZq119vhIW9zcf3nPmyMaV4UO0KywoG/QgEcWp1wZmCY7LpTUA4j6yxtEwKfsnBctFuzTHW9sl7 ehx8JkIIuxgV5N5XsZQuzcmg69uKOHAXWxv0AdaZ1DU+Q7gp5TCKRtJgwaEhx4rWOaW3w90oOBfD I772yTYy082X3zXJ9X76VqrbaVYzEJ4a/y/+c//oMH8yhs8z4QK5eAMAAP//AwBQSwECLQAUAAYA CAAAACEA8PeKu/0AAADiAQAAEwAAAAAAAAAAAAAAAAAAAAAAW0NvbnRlbnRfVHlwZXNdLnhtbFBL AQItABQABgAIAAAAIQAx3V9h0gAAAI8BAAALAAAAAAAAAAAAAAAAAC4BAABfcmVscy8ucmVsc1BL AQItABQABgAIAAAAIQAzLwWeQQAAADkAAAAQAAAAAAAAAAAAAAAAACkCAABkcnMvc2hhcGV4bWwu eG1sUEsBAi0AFAAGAAgAAAAhAKSV5LzBAAAA3AAAAA8AAAAAAAAAAAAAAAAAmAIAAGRycy9kb3du cmV2LnhtbFBLBQYAAAAABAAEAPUAAACGAwAAAAA= "/>
                                          <v:rect id="Rectangle 2059" o:spid="_x0000_s1303" style="position:absolute;left:6315;top:12885;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pwzsQA AADcAAAADwAAAGRycy9kb3ducmV2LnhtbESPQW/CMAyF70j7D5EncYN0ICHoCGgaAsER2gs3r/Ha bo1TNQEKvx4fJu1m6z2/93m57l2jrtSF2rOBt3ECirjwtubSQJ5tR3NQISJbbDyTgTsFWK9eBktM rb/xka6nWCoJ4ZCigSrGNtU6FBU5DGPfEov27TuHUdau1LbDm4S7Rk+SZKYd1iwNFbb0WVHxe7o4 A1/1JMfHMdslbrGdxkOf/VzOG2OGr/3HO6hIffw3/13vreDPhVaekQn06gkAAP//AwBQSwECLQAU AAYACAAAACEA8PeKu/0AAADiAQAAEwAAAAAAAAAAAAAAAAAAAAAAW0NvbnRlbnRfVHlwZXNdLnht bFBLAQItABQABgAIAAAAIQAx3V9h0gAAAI8BAAALAAAAAAAAAAAAAAAAAC4BAABfcmVscy8ucmVs c1BLAQItABQABgAIAAAAIQAzLwWeQQAAADkAAAAQAAAAAAAAAAAAAAAAACkCAABkcnMvc2hhcGV4 bWwueG1sUEsBAi0AFAAGAAgAAAAhANUKcM7EAAAA3AAAAA8AAAAAAAAAAAAAAAAAmAIAAGRycy9k b3ducmV2LnhtbFBLBQYAAAAABAAEAPUAAACJAwAAAAA= "/>
                                          <v:rect id="Rectangle 2060" o:spid="_x0000_s1304" style="position:absolute;left:6135;top:13590;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bVVcIA AADcAAAADwAAAGRycy9kb3ducmV2LnhtbERPS2vCQBC+C/6HZYTedKMF0dRViqK0xxgvvU2zYxKb nQ3ZzaP99a4g9DYf33M2u8FUoqPGlZYVzGcRCOLM6pJzBZf0OF2BcB5ZY2WZFPySg912PNpgrG3P CXVnn4sQwi5GBYX3dSylywoy6Ga2Jg7c1TYGfYBNLnWDfQg3lVxE0VIaLDk0FFjTvqDs59waBd/l 4oJ/SXqKzPr46j+H9NZ+HZR6mQzvbyA8Df5f/HR/6DB/tYbHM+ECub0DAAD//wMAUEsBAi0AFAAG AAgAAAAhAPD3irv9AAAA4gEAABMAAAAAAAAAAAAAAAAAAAAAAFtDb250ZW50X1R5cGVzXS54bWxQ SwECLQAUAAYACAAAACEAMd1fYdIAAACPAQAACwAAAAAAAAAAAAAAAAAuAQAAX3JlbHMvLnJlbHNQ SwECLQAUAAYACAAAACEAMy8FnkEAAAA5AAAAEAAAAAAAAAAAAAAAAAApAgAAZHJzL3NoYXBleG1s LnhtbFBLAQItABQABgAIAAAAIQC6RtVVwgAAANwAAAAPAAAAAAAAAAAAAAAAAJgCAABkcnMvZG93 bnJldi54bWxQSwUGAAAAAAQABAD1AAAAhwMAAAAA "/>
                                          <v:oval id="Oval 2061" o:spid="_x0000_s1305" style="position:absolute;left:5310;top:1404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v8acUA AADcAAAADwAAAGRycy9kb3ducmV2LnhtbESPQUvDQBCF74L/YRmhN7tpQ4vGbktpEerBg1HvQ3aa hGZnQ3ZM03/vHARvM7w3732z2U2hMyMNqY3sYDHPwBBX0bdcO/j6fH18ApME2WMXmRzcKMFue3+3 wcLHK3/QWEptNIRTgQ4akb6wNlUNBUzz2BOrdo5DQNF1qK0f8KrhobPLLFvbgC1rQ4M9HRqqLuVP cHCs9+V6tLms8vPxJKvL9/tbvnBu9jDtX8AITfJv/rs+ecV/Vnx9Riew2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Jq/xpxQAAANwAAAAPAAAAAAAAAAAAAAAAAJgCAABkcnMv ZG93bnJldi54bWxQSwUGAAAAAAQABAD1AAAAigMAAAAA "/>
                                          <v:oval id="Oval 2062" o:spid="_x0000_s1306" style="position:absolute;left:7380;top:1278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dZ8sIA AADcAAAADwAAAGRycy9kb3ducmV2LnhtbERPTWvCQBC9C/0PyxR6000MSpu6ilQK9tCDsb0P2TEJ ZmdDdozx37uFgrd5vM9ZbUbXqoH60Hg2kM4SUMSltw1XBn6On9NXUEGQLbaeycCNAmzWT5MV5tZf +UBDIZWKIRxyNFCLdLnWoazJYZj5jjhyJ987lAj7StserzHctXqeJEvtsOHYUGNHHzWV5+LiDOyq bbEcdCaL7LTby+L8+/2Vpca8PI/bd1BCozzE/+69jfPfUvh7Jl6g13cAAAD//wMAUEsBAi0AFAAG AAgAAAAhAPD3irv9AAAA4gEAABMAAAAAAAAAAAAAAAAAAAAAAFtDb250ZW50X1R5cGVzXS54bWxQ SwECLQAUAAYACAAAACEAMd1fYdIAAACPAQAACwAAAAAAAAAAAAAAAAAuAQAAX3JlbHMvLnJlbHNQ SwECLQAUAAYACAAAACEAMy8FnkEAAAA5AAAAEAAAAAAAAAAAAAAAAAApAgAAZHJzL3NoYXBleG1s LnhtbFBLAQItABQABgAIAAAAIQBm51nywgAAANwAAAAPAAAAAAAAAAAAAAAAAJgCAABkcnMvZG93 bnJldi54bWxQSwUGAAAAAAQABAD1AAAAhwMAAAAA ">
                                            <v:textbox>
                                              <w:txbxContent>
                                                <w:p w:rsidR="00A55DAD" w:rsidRPr="00A51E14" w:rsidRDefault="00A55DAD" w:rsidP="00960BBD">
                                                  <w:pPr>
                                                    <w:rPr>
                                                      <w:sz w:val="18"/>
                                                      <w:szCs w:val="18"/>
                                                    </w:rPr>
                                                  </w:pPr>
                                                </w:p>
                                              </w:txbxContent>
                                            </v:textbox>
                                          </v:oval>
                                          <v:line id="Line 2063" o:spid="_x0000_s1307" style="position:absolute;visibility:visible;mso-wrap-style:square" from="4590,12240" to="459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tqT9cgAAADdAAAADwAAAGRycy9kb3ducmV2LnhtbESPT2vCQBTE70K/w/IKvemmWoKkriIt BfVQ/FNoj8/sM4nNvg27a5J+e7cgeBxm5jfMbNGbWrTkfGVZwfMoAUGcW11xoeDr8DGcgvABWWNt mRT8kYfF/GEww0zbjnfU7kMhIoR9hgrKEJpMSp+XZNCPbEMcvZN1BkOUrpDaYRfhppbjJEmlwYrj QokNvZWU/+4vRsHnZJu2y/Vm1X+v02P+vjv+nDun1NNjv3wFEagP9/CtvdIKxpPkBf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tqT9cgAAADdAAAADwAAAAAA AAAAAAAAAAChAgAAZHJzL2Rvd25yZXYueG1sUEsFBgAAAAAEAAQA+QAAAJYDAAAAAA== "/>
                                          <v:line id="Line 2064" o:spid="_x0000_s1308" style="position:absolute;visibility:visible;mso-wrap-style:square" from="4590,12243" to="5940,122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0EcQAAADdAAAADwAAAGRycy9kb3ducmV2LnhtbESPQWsCMRSE7wX/Q3iCt5o10iKrUVQo Cj3VVvD42Dw3i5uXZZPurv76plDocZiZb5jVZnC16KgNlWcNs2kGgrjwpuJSw9fn2/MCRIjIBmvP pOFOATbr0dMKc+N7/qDuFEuRIBxy1GBjbHIpQ2HJYZj6hjh5V986jEm2pTQt9gnuaqmy7FU6rDgt WGxob6m4nb6dhvNFHdSVd51CHB7vh7vp7d5oPRkP2yWISEP8D/+1j0aDmmcv8PsmPQG5/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9bQRxAAAAN0AAAAPAAAAAAAAAAAA AAAAAKECAABkcnMvZG93bnJldi54bWxQSwUGAAAAAAQABAD5AAAAkgMAAAAA ">
                                            <v:stroke endarrow="oval" endarrowwidth="narrow" endarrowlength="short"/>
                                          </v:line>
                                          <v:line id="Line 2065" o:spid="_x0000_s1309" style="position:absolute;flip:y;visibility:visible;mso-wrap-style:square" from="6600,12240" to="8040,122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EwU8UAAADdAAAADwAAAGRycy9kb3ducmV2LnhtbESPQWvCQBSE74L/YXmCF2k2KkhJXaWK AUEQtC29PrLPTdrs25BdY/z3bqHgcZiZb5jlure16Kj1lWMF0yQFQVw4XbFR8PmRv7yC8AFZY+2Y FNzJw3o1HCwx0+7GJ+rOwYgIYZ+hgjKEJpPSFyVZ9IlriKN3ca3FEGVrpG7xFuG2lrM0XUiLFceF EhvallT8nq9WwU5PuuPp+/BTHe95zv2X2biLUWo86t/fQATqwzP8395rBbN5uoC/N/EJy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hEwU8UAAADdAAAADwAAAAAAAAAA AAAAAAChAgAAZHJzL2Rvd25yZXYueG1sUEsFBgAAAAAEAAQA+QAAAJMDAAAAAA== ">
                                            <v:stroke startarrow="oval" startarrowwidth="narrow" startarrowlength="short"/>
                                          </v:line>
                                          <v:line id="Line 2066" o:spid="_x0000_s1310" style="position:absolute;visibility:visible;mso-wrap-style:square" from="4590,13140" to="4590,14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gNgscAAADdAAAADwAAAGRycy9kb3ducmV2LnhtbESPQWvCQBSE70L/w/IKvemmCqmkriIt BfUgVQvt8Zl9JrHZt2F3TeK/7xYEj8PMfMPMFr2pRUvOV5YVPI8SEMS51RUXCr4OH8MpCB+QNdaW ScGVPCzmD4MZZtp2vKN2HwoRIewzVFCG0GRS+rwkg35kG+LonawzGKJ0hdQOuwg3tRwnSSoNVhwX SmzoraT8d38xCraTz7Rdrjer/nudHvP33fHn3Dmlnh775SuIQH24h2/tlVYwniQv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CA2CxwAAAN0AAAAPAAAAAAAA AAAAAAAAAKECAABkcnMvZG93bnJldi54bWxQSwUGAAAAAAQABAD5AAAAlQMAAAAA "/>
                                          <v:line id="Line 2067" o:spid="_x0000_s1311" style="position:absolute;visibility:visible;mso-wrap-style:square" from="4590,13410" to="4860,134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5eZ8MQAAADdAAAADwAAAGRycy9kb3ducmV2LnhtbERPz2vCMBS+C/4P4Qm7aapCGdUoogx0 hzGdoMdn82yrzUtJsrb775fDYMeP7/dy3ZtatOR8ZVnBdJKAIM6trrhQcP56G7+C8AFZY22ZFPyQ h/VqOFhipm3HR2pPoRAxhH2GCsoQmkxKn5dk0E9sQxy5u3UGQ4SukNphF8NNLWdJkkqDFceGEhva lpQ/T99Gwcf8M203h/d9fzmkt3x3vF0fnVPqZdRvFiAC9eFf/OfeawWzeRLnxj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l5nwxAAAAN0AAAAPAAAAAAAAAAAA AAAAAKECAABkcnMvZG93bnJldi54bWxQSwUGAAAAAAQABAD5AAAAkgMAAAAA "/>
                                          <v:line id="Line 2068" o:spid="_x0000_s1312" style="position:absolute;visibility:visible;mso-wrap-style:square" from="5580,13410" to="5940,134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s8a8cAAADdAAAADwAAAGRycy9kb3ducmV2LnhtbESPQWvCQBSE70L/w/IKvemmCqGmriIt BfUgVQvt8Zl9JrHZt2F3TeK/7xYEj8PMfMPMFr2pRUvOV5YVPI8SEMS51RUXCr4OH8MXED4ga6wt k4IreVjMHwYzzLTteEftPhQiQthnqKAMocmk9HlJBv3INsTRO1lnMETpCqkddhFuajlOklQarDgu lNjQW0n57/5iFGwnn2m7XG9W/fc6Pebvu+PPuXNKPT32y1cQgfpwD9/aK61gPEmm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2zxrxwAAAN0AAAAPAAAAAAAA AAAAAAAAAKECAABkcnMvZG93bnJldi54bWxQSwUGAAAAAAQABAD5AAAAlQMAAAAA "/>
                                          <v:line id="Line 2069" o:spid="_x0000_s1313" style="position:absolute;visibility:visible;mso-wrap-style:square" from="4590,14220" to="5310,14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gDK8QAAADdAAAADwAAAGRycy9kb3ducmV2LnhtbERPy2rCQBTdF/yH4Ra6qxMVQkkdRSoF 7UJ8QV1eM9ckmrkTZqZJ/HtnUXB5OO/pvDe1aMn5yrKC0TABQZxbXXGh4Hj4fv8A4QOyxtoyKbiT h/ls8DLFTNuOd9TuQyFiCPsMFZQhNJmUPi/JoB/ahjhyF+sMhghdIbXDLoabWo6TJJUGK44NJTb0 VVJ+2/8ZBZvJNm0X659V/7tOz/lydz5dO6fU22u/+AQRqA9P8b97pRWMJ6O4P76JT0DO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OAMrxAAAAN0AAAAPAAAAAAAAAAAA AAAAAKECAABkcnMvZG93bnJldi54bWxQSwUGAAAAAAQABAD5AAAAkgMAAAAA "/>
                                          <v:line id="Line 2070" o:spid="_x0000_s1314" style="position:absolute;visibility:visible;mso-wrap-style:square" from="5670,14220" to="6300,14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SmsMcAAADdAAAADwAAAGRycy9kb3ducmV2LnhtbESPQWvCQBSE74X+h+UVequbKIQSXUVa CtpDUSvo8Zl9JrHZt2F3m8R/7wqFHoeZ+YaZLQbTiI6cry0rSEcJCOLC6ppLBfvvj5dXED4ga2ws k4IreVjMHx9mmGvb85a6XShFhLDPUUEVQptL6YuKDPqRbYmjd7bOYIjSlVI77CPcNHKcJJk0WHNc qLClt4qKn92vUfA12WTdcv25Gg7r7FS8b0/HS++Uen4allMQgYbwH/5rr7SC8SRN4f4mPgE5v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dKawxwAAAN0AAAAPAAAAAAAA AAAAAAAAAKECAABkcnMvZG93bnJldi54bWxQSwUGAAAAAAQABAD5AAAAlQMAAAAA "/>
                                          <v:line id="Line 2071" o:spid="_x0000_s1315" style="position:absolute;flip:y;visibility:visible;mso-wrap-style:square" from="6315,14055" to="6495,14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01IOMgAAADdAAAADwAAAGRycy9kb3ducmV2LnhtbESPQWsCMRSE70L/Q3iFXkrNupViV6OI UOjBS7Ws9Pa6eW6W3bysSarbf98IBY/DzHzDLFaD7cSZfGgcK5iMMxDEldMN1wo+929PMxAhImvs HJOCXwqwWt6NFlhod+EPOu9iLRKEQ4EKTIx9IWWoDFkMY9cTJ+/ovMWYpK+l9nhJcNvJPMtepMWG 04LBnjaGqnb3YxXI2fbx5Nff07ZsD4dXU1Zl/7VV6uF+WM9BRBriLfzfftcK8udJDtc36Qn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01IOMgAAADdAAAADwAAAAAA AAAAAAAAAAChAgAAZHJzL2Rvd25yZXYueG1sUEsFBgAAAAAEAAQA+QAAAJYDAAAAAA== "/>
                                          <v:line id="Line 2072" o:spid="_x0000_s1316" style="position:absolute;visibility:visible;mso-wrap-style:square" from="6585,14220" to="6945,14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qdXMcAAADdAAAADwAAAGRycy9kb3ducmV2LnhtbESPQWvCQBSE74X+h+UVeqsbDYQSXUVa CtpDUSvo8Zl9JrHZt2F3m8R/7wqFHoeZ+YaZLQbTiI6cry0rGI8SEMSF1TWXCvbfHy+vIHxA1thY JgVX8rCYPz7MMNe25y11u1CKCGGfo4IqhDaX0hcVGfQj2xJH72ydwRClK6V22Ee4aeQkSTJpsOa4 UGFLbxUVP7tfo+Ar3WTdcv25Gg7r7FS8b0/HS++Uen4allMQgYbwH/5rr7SCSTpO4f4mPgE5v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6p1cxwAAAN0AAAAPAAAAAAAA AAAAAAAAAKECAABkcnMvZG93bnJldi54bWxQSwUGAAAAAAQABAD5AAAAlQMAAAAA "/>
                                          <v:line id="Line 2073" o:spid="_x0000_s1317" style="position:absolute;visibility:visible;mso-wrap-style:square" from="5940,12975" to="5940,136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MFKMgAAADdAAAADwAAAGRycy9kb3ducmV2LnhtbESPT2vCQBTE74V+h+UVeqsbtYQSXUVa CtqD+A/0+Mw+k7TZt2F3m6Tf3hWEHoeZ+Q0znfemFi05X1lWMBwkIIhzqysuFBz2ny9vIHxA1lhb JgV/5GE+e3yYYqZtx1tqd6EQEcI+QwVlCE0mpc9LMugHtiGO3sU6gyFKV0jtsItwU8tRkqTSYMVx ocSG3kvKf3a/RsF6vEnbxepr2R9X6Tn/2J5P351T6vmpX0xABOrDf/jeXmoFo/HwFW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wMFKMgAAADdAAAADwAAAAAA AAAAAAAAAAChAgAAZHJzL2Rvd25yZXYueG1sUEsFBgAAAAAEAAQA+QAAAJYDAAAAAA== "/>
                                          <v:line id="Line 2074" o:spid="_x0000_s1318" style="position:absolute;visibility:visible;mso-wrap-style:square" from="5940,12975" to="6300,12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gs8gAAADdAAAADwAAAGRycy9kb3ducmV2LnhtbESPT2vCQBTE74V+h+UVeqsblYYSXUVa CtqD+A/0+Mw+k7TZt2F3m6Tf3hWEHoeZ+Q0znfemFi05X1lWMBwkIIhzqysuFBz2ny9vIHxA1lhb JgV/5GE+e3yYYqZtx1tqd6EQEcI+QwVlCE0mpc9LMugHtiGO3sU6gyFKV0jtsItwU8tRkqTSYMVx ocSG3kvKf3a/RsF6vEnbxepr2R9X6Tn/2J5P351T6vmpX0xABOrDf/jeXmoFo/HwFW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E+gs8gAAADdAAAADwAAAAAA AAAAAAAAAAChAgAAZHJzL2Rvd25yZXYueG1sUEsFBgAAAAAEAAQA+QAAAJYDAAAAAA== "/>
                                          <v:line id="Line 2075" o:spid="_x0000_s1319" style="position:absolute;visibility:visible;mso-wrap-style:square" from="7035,12975" to="7380,12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xMcAAADdAAAADwAAAGRycy9kb3ducmV2LnhtbESPQWvCQBSE7wX/w/KE3upGhSDRVaQi aA+l2kI9PrPPJDb7Nuxuk/jv3YLQ4zAz3zCLVW9q0ZLzlWUF41ECgji3uuJCwdfn9mUGwgdkjbVl UnAjD6vl4GmBmbYdH6g9hkJECPsMFZQhNJmUPi/JoB/Zhjh6F+sMhihdIbXDLsJNLSdJkkqDFceF Eht6LSn/Of4aBe/Tj7Rd7992/fc+Peebw/l07ZxSz8N+PQcRqA//4Ud7pxVMpuMU/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nT7ExwAAAN0AAAAPAAAAAAAA AAAAAAAAAKECAABkcnMvZG93bnJldi54bWxQSwUGAAAAAAQABAD5AAAAlQMAAAAA "/>
                                          <v:line id="Line 2076" o:spid="_x0000_s1320" style="position:absolute;visibility:visible;mso-wrap-style:square" from="7725,12960" to="8040,12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GbX8gAAADdAAAADwAAAGRycy9kb3ducmV2LnhtbESPT2vCQBTE74V+h+UVeqsbFdISXUVa CtqD1D+gx2f2maTNvg272yR+e1cQehxm5jfMdN6bWrTkfGVZwXCQgCDOra64ULDffb68gfABWWNt mRRcyMN89vgwxUzbjjfUbkMhIoR9hgrKEJpMSp+XZNAPbEMcvbN1BkOUrpDaYRfhppajJEmlwYrj QokNvZeU/27/jIL1+DttF6uvZX9Ypaf8Y3M6/nROqeenfjEBEagP/+F7e6kVjMbDV7i9iU9Az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9GbX8gAAADdAAAADwAAAAAA AAAAAAAAAAChAgAAZHJzL2Rvd25yZXYueG1sUEsFBgAAAAAEAAQA+QAAAJYDAAAAAA== "/>
                                          <v:line id="Line 2077" o:spid="_x0000_s1321" style="position:absolute;visibility:visible;mso-wrap-style:square" from="8040,12225" to="8040,13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4PLcQAAADdAAAADwAAAGRycy9kb3ducmV2LnhtbERPy2rCQBTdF/yH4Ra6qxMVQkkdRSoF 7UJ8QV1eM9ckmrkTZqZJ/HtnUXB5OO/pvDe1aMn5yrKC0TABQZxbXXGh4Hj4fv8A4QOyxtoyKbiT h/ls8DLFTNuOd9TuQyFiCPsMFZQhNJmUPi/JoB/ahjhyF+sMhghdIbXDLoabWo6TJJUGK44NJTb0 VVJ+2/8ZBZvJNm0X659V/7tOz/lydz5dO6fU22u/+AQRqA9P8b97pRWMJ6M4N76JT0DO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Tg8txAAAAN0AAAAPAAAAAAAAAAAA AAAAAKECAABkcnMvZG93bnJldi54bWxQSwUGAAAAAAQABAD5AAAAkgMAAAAA "/>
                                          <v:line id="Line 2078" o:spid="_x0000_s1322" style="position:absolute;visibility:visible;mso-wrap-style:square" from="6870,13680" to="7050,13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KqtsgAAADdAAAADwAAAGRycy9kb3ducmV2LnhtbESPT2vCQBTE74V+h+UVeqsbFUIbXUVa CtqD1D+gx2f2maTNvg272yR+e1cQehxm5jfMdN6bWrTkfGVZwXCQgCDOra64ULDffb68gvABWWNt mRRcyMN89vgwxUzbjjfUbkMhIoR9hgrKEJpMSp+XZNAPbEMcvbN1BkOUrpDaYRfhppajJEmlwYrj QokNvZeU/27/jIL1+DttF6uvZX9Ypaf8Y3M6/nROqeenfjEBEagP/+F7e6kVjMbDN7i9iU9Az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QKqtsgAAADdAAAADwAAAAAA AAAAAAAAAAChAgAAZHJzL2Rvd25yZXYueG1sUEsFBgAAAAAEAAQA+QAAAJYDAAAAAA== "/>
                                          <v:line id="Line 2079" o:spid="_x0000_s1323" style="position:absolute;visibility:visible;mso-wrap-style:square" from="7755,13680" to="8040,13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TJlsQAAADdAAAADwAAAGRycy9kb3ducmV2LnhtbERPz2vCMBS+D/wfwht4m+kqFOmMIoqg O4i6wXZ8Nm9tZ/NSkqyt/705CDt+fL/ny8E0oiPna8sKXicJCOLC6ppLBZ8f25cZCB+QNTaWScGN PCwXo6c55tr2fKLuHEoRQ9jnqKAKoc2l9EVFBv3EtsSR+7HOYIjQlVI77GO4aWSaJJk0WHNsqLCl dUXF9fxnFBymx6xb7d93w9c+uxSb0+X7t3dKjZ+H1RuIQEP4Fz/cO60gnaZxf3wTn4Bc3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VMmWxAAAAN0AAAAPAAAAAAAAAAAA AAAAAKECAABkcnMvZG93bnJldi54bWxQSwUGAAAAAAQABAD5AAAAkgMAAAAA "/>
                                          <v:line id="Line 2080" o:spid="_x0000_s1324" style="position:absolute;visibility:visible;mso-wrap-style:square" from="5940,13695" to="6120,136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hsDccAAADdAAAADwAAAGRycy9kb3ducmV2LnhtbESPQWvCQBSE74X+h+UVeqsbI4QSXUVa CtpDUSvo8Zl9JrHZt2F3m8R/7wqFHoeZ+YaZLQbTiI6cry0rGI8SEMSF1TWXCvbfHy+vIHxA1thY JgVX8rCYPz7MMNe25y11u1CKCGGfo4IqhDaX0hcVGfQj2xJH72ydwRClK6V22Ee4aWSaJJk0WHNc qLClt4qKn92vUfA12WTdcv25Gg7r7FS8b0/HS++Uen4allMQgYbwH/5rr7SCdJKO4f4mPgE5v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GGwNxwAAAN0AAAAPAAAAAAAA AAAAAAAAAKECAABkcnMvZG93bnJldi54bWxQSwUGAAAAAAQABAD5AAAAlQMAAAAA "/>
                                          <v:line id="Line 2081" o:spid="_x0000_s1325" style="position:absolute;visibility:visible;mso-wrap-style:square" from="6945,13680" to="6945,14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ryescAAADdAAAADwAAAGRycy9kb3ducmV2LnhtbESPQWvCQBSE7wX/w/KE3uqmEUKJriIV QXso1Rb0+Mw+k2j2bdjdJum/7xYKHoeZ+YaZLwfTiI6cry0reJ4kIIgLq2suFXx9bp5eQPiArLGx TAp+yMNyMXqYY65tz3vqDqEUEcI+RwVVCG0upS8qMugntiWO3sU6gyFKV0rtsI9w08g0STJpsOa4 UGFLrxUVt8O3UfA+/ci61e5tOxx32blY78+na++UehwPqxmIQEO4h//bW60gna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yvJ6xwAAAN0AAAAPAAAAAAAA AAAAAAAAAKECAABkcnMvZG93bnJldi54bWxQSwUGAAAAAAQABAD5AAAAlQMAAAAA "/>
                                          <v:rect id="Rectangle 2082" o:spid="_x0000_s1326" style="position:absolute;left:7065;top:13575;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vIZ8QA AADdAAAADwAAAGRycy9kb3ducmV2LnhtbESPQYvCMBSE7wv+h/CEva2pLYhWo4iLy3rUevH2bJ5t tXkpTdTu/nojCB6HmfmGmS06U4sbta6yrGA4iEAQ51ZXXCjYZ+uvMQjnkTXWlknBHzlYzHsfM0y1 vfOWbjtfiABhl6KC0vsmldLlJRl0A9sQB+9kW4M+yLaQusV7gJtaxlE0kgYrDgslNrQqKb/srkbB sYr3+L/NfiIzWSd+02Xn6+Fbqc9+t5yC8NT5d/jV/tUK4iRO4PkmPAE5fwAAAP//AwBQSwECLQAU AAYACAAAACEA8PeKu/0AAADiAQAAEwAAAAAAAAAAAAAAAAAAAAAAW0NvbnRlbnRfVHlwZXNdLnht bFBLAQItABQABgAIAAAAIQAx3V9h0gAAAI8BAAALAAAAAAAAAAAAAAAAAC4BAABfcmVscy8ucmVs c1BLAQItABQABgAIAAAAIQAzLwWeQQAAADkAAAAQAAAAAAAAAAAAAAAAACkCAABkcnMvc2hhcGV4 bWwueG1sUEsBAi0AFAAGAAgAAAAhAKAryGfEAAAA3QAAAA8AAAAAAAAAAAAAAAAAmAIAAGRycy9k b3ducmV2LnhtbFBLBQYAAAAABAAEAPUAAACJAwAAAAA= "/>
                                        </v:group>
                                      </v:group>
                                    </v:group>
                                  </v:group>
                                </v:group>
                              </v:group>
                            </v:group>
                            <v:shape id="Text Box 2083" o:spid="_x0000_s1327" type="#_x0000_t202" style="position:absolute;left:8433;top:6579;width:69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ghJcUA AADdAAAADwAAAGRycy9kb3ducmV2LnhtbESPW2sCMRSE3wX/QziCb5p0tdKuG6VUBJ9atBfw7bA5 e6Gbk2UT3e2/bwqCj8PMfMNk28E24kqdrx1reJgrEMS5MzWXGj4/9rMnED4gG2wck4Zf8rDdjEcZ psb1fKTrKZQiQtinqKEKoU2l9HlFFv3ctcTRK1xnMUTZldJ02Ee4bWSi1EparDkuVNjSa0X5z+li NXy9FefvpXovd/ax7d2gJNtnqfV0MrysQQQawj18ax+MhmSRLOH/TXw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Am6CElxQAAAN0AAAAPAAAAAAAAAAAAAAAAAJgCAABkcnMv ZG93bnJldi54bWxQSwUGAAAAAAQABAD1AAAAigMAAAAA " filled="f" stroked="f">
                              <v:textbox>
                                <w:txbxContent>
                                  <w:p w:rsidR="00A55DAD" w:rsidRPr="009247A9" w:rsidRDefault="00A55DAD" w:rsidP="00960BBD">
                                    <w:pPr>
                                      <w:rPr>
                                        <w:vertAlign w:val="subscript"/>
                                      </w:rPr>
                                    </w:pPr>
                                    <w:r>
                                      <w:t>R</w:t>
                                    </w:r>
                                    <w:r>
                                      <w:rPr>
                                        <w:vertAlign w:val="subscript"/>
                                      </w:rPr>
                                      <w:t>4</w:t>
                                    </w:r>
                                  </w:p>
                                </w:txbxContent>
                              </v:textbox>
                            </v:shape>
                          </v:group>
                          <v:shape id="Text Box 2084" o:spid="_x0000_s1328" type="#_x0000_t202" style="position:absolute;left:9525;top:6060;width:69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SEvsUA AADdAAAADwAAAGRycy9kb3ducmV2LnhtbESPT2vCQBTE7wW/w/KE3uquUYtGVxGl0JOl/gNvj+wz CWbfhuzWxG/vFgo9DjPzG2ax6mwl7tT40rGG4UCBIM6cKTnXcDx8vE1B+IBssHJMGh7kYbXsvSww Na7lb7rvQy4ihH2KGooQ6lRKnxVk0Q9cTRy9q2sshiibXJoG2wi3lUyUepcWS44LBda0KSi77X+s htPuejmP1Ve+tZO6dZ2SbGdS69d+t56DCNSF//Bf+9NoSEbJB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BJpIS+xQAAAN0AAAAPAAAAAAAAAAAAAAAAAJgCAABkcnMv ZG93bnJldi54bWxQSwUGAAAAAAQABAD1AAAAigMAAAAA " filled="f" stroked="f">
                            <v:textbox>
                              <w:txbxContent>
                                <w:p w:rsidR="00A55DAD" w:rsidRPr="009247A9" w:rsidRDefault="00A55DAD" w:rsidP="00960BBD">
                                  <w:pPr>
                                    <w:rPr>
                                      <w:vertAlign w:val="subscript"/>
                                    </w:rPr>
                                  </w:pPr>
                                  <w:r>
                                    <w:t>A</w:t>
                                  </w:r>
                                  <w:r>
                                    <w:rPr>
                                      <w:vertAlign w:val="subscript"/>
                                    </w:rPr>
                                    <w:t>1</w:t>
                                  </w:r>
                                </w:p>
                              </w:txbxContent>
                            </v:textbox>
                          </v:shape>
                        </v:group>
                      </v:group>
                    </v:group>
                    <v:shape id="Text Box 2085" o:spid="_x0000_s1329" type="#_x0000_t202" style="position:absolute;left:8940;top:672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YaycUA AADdAAAADwAAAGRycy9kb3ducmV2LnhtbESPT2vCQBTE7wW/w/KE3uqu0YpGVxGl0JOl/gNvj+wz CWbfhuzWxG/vFgo9DjPzG2ax6mwl7tT40rGG4UCBIM6cKTnXcDx8vE1B+IBssHJMGh7kYbXsvSww Na7lb7rvQy4ihH2KGooQ6lRKnxVk0Q9cTRy9q2sshiibXJoG2wi3lUyUmkiLJceFAmvaFJTd9j9W w2l3vZzH6ivf2ve6dZ2SbGdS69d+t56DCNSF//Bf+9NoSEbJB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5dhrJxQAAAN0AAAAPAAAAAAAAAAAAAAAAAJgCAABkcnMv ZG93bnJldi54bWxQSwUGAAAAAAQABAD1AAAAigMAAAAA " filled="f" stroked="f">
                      <v:textbox>
                        <w:txbxContent>
                          <w:p w:rsidR="00A55DAD" w:rsidRPr="00A51E14" w:rsidRDefault="00A55DAD" w:rsidP="00960BBD">
                            <w:pPr>
                              <w:rPr>
                                <w:sz w:val="22"/>
                              </w:rPr>
                            </w:pPr>
                            <w:r w:rsidRPr="00A51E14">
                              <w:rPr>
                                <w:sz w:val="22"/>
                              </w:rPr>
                              <w:t>M</w:t>
                            </w:r>
                          </w:p>
                        </w:txbxContent>
                      </v:textbox>
                    </v:shape>
                  </v:group>
                </v:group>
                <v:shape id="Text Box 2086" o:spid="_x0000_s1330" type="#_x0000_t202" style="position:absolute;left:7452;top:7327;width:69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jq/UsUA AADdAAAADwAAAGRycy9kb3ducmV2LnhtbESPQWvCQBSE74L/YXlCb3XXtNoaXUUshZ4sja3g7ZF9 JsHs25DdmvTfu0LB4zAz3zDLdW9rcaHWV441TMYKBHHuTMWFhu/9++MrCB+QDdaOScMfeVivhoMl psZ1/EWXLBQiQtinqKEMoUml9HlJFv3YNcTRO7nWYoiyLaRpsYtwW8tEqZm0WHFcKLGhbUn5Ofu1 Gn52p+PhWX0Wb3badK5Xku1cav0w6jcLEIH6cA//tz+MhuQpeYHbm/gE5OoKAAD//wMAUEsBAi0A FAAGAAgAAAAhAPD3irv9AAAA4gEAABMAAAAAAAAAAAAAAAAAAAAAAFtDb250ZW50X1R5cGVzXS54 bWxQSwECLQAUAAYACAAAACEAMd1fYdIAAACPAQAACwAAAAAAAAAAAAAAAAAuAQAAX3JlbHMvLnJl bHNQSwECLQAUAAYACAAAACEAMy8FnkEAAAA5AAAAEAAAAAAAAAAAAAAAAAApAgAAZHJzL3NoYXBl eG1sLnhtbFBLAQItABQABgAIAAAAIQDWOr9SxQAAAN0AAAAPAAAAAAAAAAAAAAAAAJgCAABkcnMv ZG93bnJldi54bWxQSwUGAAAAAAQABAD1AAAAigMAAAAA " filled="f" stroked="f">
                  <v:textbox>
                    <w:txbxContent>
                      <w:p w:rsidR="00A55DAD" w:rsidRPr="00A51E14" w:rsidRDefault="00A55DAD" w:rsidP="00960BBD">
                        <w:pPr>
                          <w:rPr>
                            <w:vertAlign w:val="subscript"/>
                          </w:rPr>
                        </w:pPr>
                        <w:r>
                          <w:t>A</w:t>
                        </w:r>
                        <w:r>
                          <w:rPr>
                            <w:vertAlign w:val="subscript"/>
                          </w:rPr>
                          <w:t>2</w:t>
                        </w:r>
                      </w:p>
                    </w:txbxContent>
                  </v:textbox>
                </v:shape>
              </v:group>
            </w:pict>
          </mc:Fallback>
        </mc:AlternateContent>
      </w:r>
      <w:r w:rsidR="00A55DAD" w:rsidRPr="00A55DAD">
        <w:rPr>
          <w:rFonts w:ascii="Times New Roman" w:hAnsi="Times New Roman"/>
          <w:b/>
          <w:u w:val="single"/>
        </w:rPr>
        <w:t>Bài 2:</w:t>
      </w:r>
      <w:r w:rsidR="00A55DAD" w:rsidRPr="00A55DAD">
        <w:rPr>
          <w:rFonts w:ascii="Times New Roman" w:hAnsi="Times New Roman"/>
        </w:rPr>
        <w:t xml:space="preserve"> </w:t>
      </w:r>
      <w:r w:rsidR="00A55DAD" w:rsidRPr="00A55DAD">
        <w:rPr>
          <w:rFonts w:ascii="Times New Roman" w:hAnsi="Times New Roman"/>
          <w:i/>
        </w:rPr>
        <w:t>(4,0 điểm).</w:t>
      </w:r>
      <w:r w:rsidR="00A55DAD" w:rsidRPr="00A55DAD">
        <w:rPr>
          <w:rFonts w:ascii="Times New Roman" w:hAnsi="Times New Roman"/>
        </w:rPr>
        <w:t xml:space="preserve"> Hai ống hình trụ giống hệt nhau, ống thứ nhất đựng nước đá ở độ cao h</w:t>
      </w:r>
      <w:r w:rsidR="00A55DAD" w:rsidRPr="00A55DAD">
        <w:rPr>
          <w:rFonts w:ascii="Times New Roman" w:hAnsi="Times New Roman"/>
          <w:vertAlign w:val="subscript"/>
        </w:rPr>
        <w:t>1</w:t>
      </w:r>
      <w:r w:rsidR="00A55DAD" w:rsidRPr="00A55DAD">
        <w:rPr>
          <w:rFonts w:ascii="Times New Roman" w:hAnsi="Times New Roman"/>
        </w:rPr>
        <w:t xml:space="preserve"> = 40cm, ống thứ hai đựng nước có nhiệt độ t</w:t>
      </w:r>
      <w:r w:rsidR="00A55DAD" w:rsidRPr="00A55DAD">
        <w:rPr>
          <w:rFonts w:ascii="Times New Roman" w:hAnsi="Times New Roman"/>
          <w:vertAlign w:val="subscript"/>
        </w:rPr>
        <w:t>1</w:t>
      </w:r>
      <w:r w:rsidR="00A55DAD" w:rsidRPr="00A55DAD">
        <w:rPr>
          <w:rFonts w:ascii="Times New Roman" w:hAnsi="Times New Roman"/>
        </w:rPr>
        <w:t xml:space="preserve"> = 4</w:t>
      </w:r>
      <w:r w:rsidR="00A55DAD" w:rsidRPr="00A55DAD">
        <w:rPr>
          <w:rFonts w:ascii="Times New Roman" w:hAnsi="Times New Roman"/>
          <w:vertAlign w:val="superscript"/>
        </w:rPr>
        <w:t>0</w:t>
      </w:r>
      <w:r w:rsidR="00A55DAD" w:rsidRPr="00A55DAD">
        <w:rPr>
          <w:rFonts w:ascii="Times New Roman" w:hAnsi="Times New Roman"/>
        </w:rPr>
        <w:t>C ở độ cao h</w:t>
      </w:r>
      <w:r w:rsidR="00A55DAD" w:rsidRPr="00A55DAD">
        <w:rPr>
          <w:rFonts w:ascii="Times New Roman" w:hAnsi="Times New Roman"/>
          <w:vertAlign w:val="subscript"/>
        </w:rPr>
        <w:t>2</w:t>
      </w:r>
      <w:r w:rsidR="00A55DAD" w:rsidRPr="00A55DAD">
        <w:rPr>
          <w:rFonts w:ascii="Times New Roman" w:hAnsi="Times New Roman"/>
        </w:rPr>
        <w:t xml:space="preserve"> = 10cm. Rót hết nước ở ống thứ hai vào ống thứ nhất, chờ tới khi cân bằng nhiệt thì thấy mực nước trong ống dâng cao thêm ∆h</w:t>
      </w:r>
      <w:r w:rsidR="00A55DAD" w:rsidRPr="00A55DAD">
        <w:rPr>
          <w:rFonts w:ascii="Times New Roman" w:hAnsi="Times New Roman"/>
          <w:vertAlign w:val="subscript"/>
        </w:rPr>
        <w:t>1</w:t>
      </w:r>
      <w:r w:rsidR="00A55DAD" w:rsidRPr="00A55DAD">
        <w:rPr>
          <w:rFonts w:ascii="Times New Roman" w:hAnsi="Times New Roman"/>
        </w:rPr>
        <w:t xml:space="preserve"> = 0,2cm so với lúc vừa rót xong. Biết rằng ở nhiệt độ nóng chảy của nước đá, cứ 1kg nước đông đặc hoàn toàn sẽ tỏa ra 3,4.10</w:t>
      </w:r>
      <w:r w:rsidR="00A55DAD" w:rsidRPr="00A55DAD">
        <w:rPr>
          <w:rFonts w:ascii="Times New Roman" w:hAnsi="Times New Roman"/>
          <w:vertAlign w:val="superscript"/>
        </w:rPr>
        <w:t>5</w:t>
      </w:r>
      <w:r w:rsidR="00A55DAD" w:rsidRPr="00A55DAD">
        <w:rPr>
          <w:rFonts w:ascii="Times New Roman" w:hAnsi="Times New Roman"/>
        </w:rPr>
        <w:t>J. Nhiệt dung riêng của nước C</w:t>
      </w:r>
      <w:r w:rsidR="00A55DAD" w:rsidRPr="00A55DAD">
        <w:rPr>
          <w:rFonts w:ascii="Times New Roman" w:hAnsi="Times New Roman"/>
          <w:vertAlign w:val="subscript"/>
        </w:rPr>
        <w:t>1</w:t>
      </w:r>
      <w:r w:rsidR="00A55DAD" w:rsidRPr="00A55DAD">
        <w:rPr>
          <w:rFonts w:ascii="Times New Roman" w:hAnsi="Times New Roman"/>
        </w:rPr>
        <w:t xml:space="preserve"> = 4200J/kg.K; của nước đá C</w:t>
      </w:r>
      <w:r w:rsidR="00A55DAD" w:rsidRPr="00A55DAD">
        <w:rPr>
          <w:rFonts w:ascii="Times New Roman" w:hAnsi="Times New Roman"/>
          <w:vertAlign w:val="subscript"/>
        </w:rPr>
        <w:t>2</w:t>
      </w:r>
      <w:r w:rsidR="00A55DAD" w:rsidRPr="00A55DAD">
        <w:rPr>
          <w:rFonts w:ascii="Times New Roman" w:hAnsi="Times New Roman"/>
        </w:rPr>
        <w:t xml:space="preserve"> = 2000J/kg.K. Khối lượng riêng của nước D</w:t>
      </w:r>
      <w:r w:rsidR="00A55DAD" w:rsidRPr="00A55DAD">
        <w:rPr>
          <w:rFonts w:ascii="Times New Roman" w:hAnsi="Times New Roman"/>
          <w:vertAlign w:val="subscript"/>
        </w:rPr>
        <w:t>1</w:t>
      </w:r>
      <w:r w:rsidR="00A55DAD" w:rsidRPr="00A55DAD">
        <w:rPr>
          <w:rFonts w:ascii="Times New Roman" w:hAnsi="Times New Roman"/>
        </w:rPr>
        <w:t xml:space="preserve"> = 1000kg/m</w:t>
      </w:r>
      <w:r w:rsidR="00A55DAD" w:rsidRPr="00A55DAD">
        <w:rPr>
          <w:rFonts w:ascii="Times New Roman" w:hAnsi="Times New Roman"/>
          <w:vertAlign w:val="superscript"/>
        </w:rPr>
        <w:t>3</w:t>
      </w:r>
      <w:r w:rsidR="00A55DAD" w:rsidRPr="00A55DAD">
        <w:rPr>
          <w:rFonts w:ascii="Times New Roman" w:hAnsi="Times New Roman"/>
        </w:rPr>
        <w:t>; của nước đá là D</w:t>
      </w:r>
      <w:r w:rsidR="00A55DAD" w:rsidRPr="00A55DAD">
        <w:rPr>
          <w:rFonts w:ascii="Times New Roman" w:hAnsi="Times New Roman"/>
          <w:vertAlign w:val="subscript"/>
        </w:rPr>
        <w:t>2</w:t>
      </w:r>
      <w:r w:rsidR="00A55DAD" w:rsidRPr="00A55DAD">
        <w:rPr>
          <w:rFonts w:ascii="Times New Roman" w:hAnsi="Times New Roman"/>
        </w:rPr>
        <w:t xml:space="preserve"> = 900kg/m</w:t>
      </w:r>
      <w:r w:rsidR="00A55DAD" w:rsidRPr="00A55DAD">
        <w:rPr>
          <w:rFonts w:ascii="Times New Roman" w:hAnsi="Times New Roman"/>
          <w:vertAlign w:val="superscript"/>
        </w:rPr>
        <w:t>3</w:t>
      </w:r>
      <w:r w:rsidR="00A55DAD" w:rsidRPr="00A55DAD">
        <w:rPr>
          <w:rFonts w:ascii="Times New Roman" w:hAnsi="Times New Roman"/>
        </w:rPr>
        <w:t>. Tính nhiệt độ ban đầu của nước đá trong ống thứ nhất. Bỏ qua sự co giãn vì nhiệt và sự trao đổi nhiệt với ống, môi trường.</w:t>
      </w:r>
    </w:p>
    <w:tbl>
      <w:tblPr>
        <w:tblW w:w="10188" w:type="dxa"/>
        <w:tblLook w:val="01E0" w:firstRow="1" w:lastRow="1" w:firstColumn="1" w:lastColumn="1" w:noHBand="0" w:noVBand="0"/>
      </w:tblPr>
      <w:tblGrid>
        <w:gridCol w:w="5148"/>
        <w:gridCol w:w="1440"/>
        <w:gridCol w:w="3600"/>
      </w:tblGrid>
      <w:tr w:rsidR="00A55DAD" w:rsidRPr="00A55DAD" w:rsidTr="00960BBD">
        <w:tc>
          <w:tcPr>
            <w:tcW w:w="5148" w:type="dxa"/>
            <w:shd w:val="clear" w:color="auto" w:fill="auto"/>
          </w:tcPr>
          <w:p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b/>
                <w:u w:val="single"/>
              </w:rPr>
              <w:t>Bài 3:</w:t>
            </w:r>
            <w:r w:rsidRPr="00A55DAD">
              <w:rPr>
                <w:rFonts w:ascii="Times New Roman" w:hAnsi="Times New Roman"/>
              </w:rPr>
              <w:t xml:space="preserve"> </w:t>
            </w:r>
            <w:r w:rsidRPr="00A55DAD">
              <w:rPr>
                <w:rFonts w:ascii="Times New Roman" w:hAnsi="Times New Roman"/>
                <w:i/>
              </w:rPr>
              <w:t>(4,5 điểm).</w:t>
            </w:r>
            <w:r w:rsidRPr="00A55DAD">
              <w:rPr>
                <w:rFonts w:ascii="Times New Roman" w:hAnsi="Times New Roman"/>
              </w:rPr>
              <w:t xml:space="preserve"> Cho mạch điện như hình 1. </w:t>
            </w:r>
            <w:r w:rsidRPr="00A55DAD">
              <w:rPr>
                <w:rFonts w:ascii="Times New Roman" w:hAnsi="Times New Roman"/>
                <w:lang w:val="pt-BR"/>
              </w:rPr>
              <w:t>Trong đó U</w:t>
            </w:r>
            <w:r w:rsidRPr="00A55DAD">
              <w:rPr>
                <w:rFonts w:ascii="Times New Roman" w:hAnsi="Times New Roman"/>
                <w:vertAlign w:val="subscript"/>
                <w:lang w:val="pt-BR"/>
              </w:rPr>
              <w:t>AB</w:t>
            </w:r>
            <w:r w:rsidRPr="00A55DAD">
              <w:rPr>
                <w:rFonts w:ascii="Times New Roman" w:hAnsi="Times New Roman"/>
                <w:lang w:val="pt-BR"/>
              </w:rPr>
              <w:t xml:space="preserve"> = 36V, R</w:t>
            </w:r>
            <w:r w:rsidRPr="00A55DAD">
              <w:rPr>
                <w:rFonts w:ascii="Times New Roman" w:hAnsi="Times New Roman"/>
                <w:vertAlign w:val="subscript"/>
                <w:lang w:val="pt-BR"/>
              </w:rPr>
              <w:t>1</w:t>
            </w:r>
            <w:r w:rsidRPr="00A55DAD">
              <w:rPr>
                <w:rFonts w:ascii="Times New Roman" w:hAnsi="Times New Roman"/>
                <w:lang w:val="pt-BR"/>
              </w:rPr>
              <w:t xml:space="preserve"> = 4Ω, R</w:t>
            </w:r>
            <w:r w:rsidRPr="00A55DAD">
              <w:rPr>
                <w:rFonts w:ascii="Times New Roman" w:hAnsi="Times New Roman"/>
                <w:vertAlign w:val="subscript"/>
                <w:lang w:val="pt-BR"/>
              </w:rPr>
              <w:t>2</w:t>
            </w:r>
            <w:r w:rsidRPr="00A55DAD">
              <w:rPr>
                <w:rFonts w:ascii="Times New Roman" w:hAnsi="Times New Roman"/>
                <w:lang w:val="pt-BR"/>
              </w:rPr>
              <w:t xml:space="preserve"> = 6Ω, </w:t>
            </w:r>
          </w:p>
          <w:p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3</w:t>
            </w:r>
            <w:r w:rsidRPr="00A55DAD">
              <w:rPr>
                <w:rFonts w:ascii="Times New Roman" w:hAnsi="Times New Roman"/>
                <w:lang w:val="pt-BR"/>
              </w:rPr>
              <w:t xml:space="preserve"> = 9Ω, R</w:t>
            </w:r>
            <w:r w:rsidRPr="00A55DAD">
              <w:rPr>
                <w:rFonts w:ascii="Times New Roman" w:hAnsi="Times New Roman"/>
                <w:vertAlign w:val="subscript"/>
                <w:lang w:val="pt-BR"/>
              </w:rPr>
              <w:t>5</w:t>
            </w:r>
            <w:r w:rsidRPr="00A55DAD">
              <w:rPr>
                <w:rFonts w:ascii="Times New Roman" w:hAnsi="Times New Roman"/>
                <w:lang w:val="pt-BR"/>
              </w:rPr>
              <w:t xml:space="preserve"> = 12Ω, điện trở ampe kế và khóa K không đáng kể.</w:t>
            </w:r>
          </w:p>
          <w:p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lang w:val="pt-BR"/>
              </w:rPr>
              <w:t>a) Khi khóa K mở, ampe kế A</w:t>
            </w:r>
            <w:r w:rsidRPr="00A55DAD">
              <w:rPr>
                <w:rFonts w:ascii="Times New Roman" w:hAnsi="Times New Roman"/>
                <w:vertAlign w:val="subscript"/>
                <w:lang w:val="pt-BR"/>
              </w:rPr>
              <w:t>1</w:t>
            </w:r>
            <w:r w:rsidRPr="00A55DAD">
              <w:rPr>
                <w:rFonts w:ascii="Times New Roman" w:hAnsi="Times New Roman"/>
                <w:lang w:val="pt-BR"/>
              </w:rPr>
              <w:t xml:space="preserve"> chỉ 1,5A. Tính R</w:t>
            </w:r>
            <w:r w:rsidRPr="00A55DAD">
              <w:rPr>
                <w:rFonts w:ascii="Times New Roman" w:hAnsi="Times New Roman"/>
                <w:vertAlign w:val="subscript"/>
                <w:lang w:val="pt-BR"/>
              </w:rPr>
              <w:t>4</w:t>
            </w:r>
            <w:r w:rsidRPr="00A55DAD">
              <w:rPr>
                <w:rFonts w:ascii="Times New Roman" w:hAnsi="Times New Roman"/>
                <w:lang w:val="pt-BR"/>
              </w:rPr>
              <w:t>.</w:t>
            </w:r>
          </w:p>
          <w:p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lang w:val="pt-BR"/>
              </w:rPr>
              <w:t>b) Khi khóa K đóng, tìm số chỉ của các ampe kế.</w:t>
            </w:r>
          </w:p>
          <w:p w:rsidR="00A55DAD" w:rsidRPr="00A55DAD" w:rsidRDefault="00A55DAD" w:rsidP="00960BBD">
            <w:pPr>
              <w:spacing w:line="288" w:lineRule="auto"/>
              <w:jc w:val="both"/>
              <w:rPr>
                <w:rFonts w:ascii="Times New Roman" w:hAnsi="Times New Roman"/>
                <w:lang w:val="pt-BR"/>
              </w:rPr>
            </w:pPr>
          </w:p>
        </w:tc>
        <w:tc>
          <w:tcPr>
            <w:tcW w:w="5040" w:type="dxa"/>
            <w:gridSpan w:val="2"/>
            <w:shd w:val="clear" w:color="auto" w:fill="auto"/>
          </w:tcPr>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b/>
              </w:rPr>
            </w:pPr>
            <w:r w:rsidRPr="00A55DAD">
              <w:rPr>
                <w:rFonts w:ascii="Times New Roman" w:hAnsi="Times New Roman"/>
                <w:lang w:val="pt-BR"/>
              </w:rPr>
              <w:t xml:space="preserve">                                                                  </w:t>
            </w:r>
            <w:r w:rsidRPr="00A55DAD">
              <w:rPr>
                <w:rFonts w:ascii="Times New Roman" w:hAnsi="Times New Roman"/>
                <w:b/>
              </w:rPr>
              <w:t>Hình 1</w:t>
            </w:r>
          </w:p>
        </w:tc>
      </w:tr>
      <w:tr w:rsidR="00A55DAD" w:rsidRPr="00A55DAD" w:rsidTr="00960BBD">
        <w:tc>
          <w:tcPr>
            <w:tcW w:w="6588" w:type="dxa"/>
            <w:gridSpan w:val="2"/>
            <w:shd w:val="clear" w:color="auto" w:fill="auto"/>
          </w:tcPr>
          <w:p w:rsidR="00A55DAD" w:rsidRPr="00A55DAD" w:rsidRDefault="00C90CA4" w:rsidP="00960BBD">
            <w:pPr>
              <w:spacing w:line="288"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74624" behindDoc="0" locked="0" layoutInCell="1" allowOverlap="1">
                      <wp:simplePos x="0" y="0"/>
                      <wp:positionH relativeFrom="column">
                        <wp:posOffset>3998595</wp:posOffset>
                      </wp:positionH>
                      <wp:positionV relativeFrom="paragraph">
                        <wp:posOffset>888365</wp:posOffset>
                      </wp:positionV>
                      <wp:extent cx="0" cy="0"/>
                      <wp:effectExtent l="7620" t="12065" r="11430" b="6985"/>
                      <wp:wrapNone/>
                      <wp:docPr id="158" name="Line 2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8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85pt,69.95pt" to="314.85pt,6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wKCfDwIAACcEAAAOAAAAZHJzL2Uyb0RvYy54bWysU8GO2jAQvVfqP1i5QxIaaIgIqyqBXmgX abcfYGyHWHVsyzYEVPXfO3YIYttLVTUHZ2zPvHkzb7x6unQCnZmxXMkySqdJhJgkinJ5LKNvr9tJ HiHrsKRYKMnK6Mps9LR+/27V64LNVKsEZQYBiLRFr8uodU4XcWxJyzpsp0ozCZeNMh12sDXHmBrc A3on4lmSLOJeGaqNIsxaOK2Hy2gd8JuGEffcNJY5JMoIuLmwmrAe/BqvV7g4GqxbTm408D+w6DCX kPQOVWOH0cnwP6A6ToyyqnFTorpYNQ0nLNQA1aTJb9W8tFizUAs0x+p7m+z/gyVfz3uDOAXt5iCV xB2ItOOSoVmS5749vbYFeFVyb3yB5CJf9E6R7xZJVbVYHlmg+XrVEJn6iPhNiN9YDUkO/RdFwQef nAq9ujSm85DQBXQJklzvkrCLQ2Q4JONpjIsxRBvrPjPVIW+UkQDCARKfd9Z5CrgYXXwGqbZciKC1 kKgvo+V8Ng8BVglO/aV3s+Z4qIRBZ+ynJXyhHrh5dDPqJGkAaxmmm5vtMBeDDcmF9HhQBNC5WcM4 /Fgmy02+ybNJNltsJllS15NP2yqbLLbpx3n9oa6qOv3pqaVZ0XJKmfTsxtFMs7+T/vZIhqG6D+e9 DfFb9NAvIDv+A+mgohduGIGDote9GdWFaQzOt5fjx/1xD/bj+17/AgAA//8DAFBLAwQUAAYACAAA ACEAlqSSkNsAAAALAQAADwAAAGRycy9kb3ducmV2LnhtbEyPwU7DMBBE70j8g7VIXCrqkEqFhDgV AnLjQgFx3cZLEhGv09htA1/PoiLBcWeeZmeK1eR6tacxdJ4NXM4TUMS1tx03Bl6eq4trUCEiW+w9 k4FPCrAqT08KzK0/8BPt17FREsIhRwNtjEOudahbchjmfiAW792PDqOcY6PtiAcJd71Ok2SpHXYs H1oc6K6l+mO9cwZC9Urb6mtWz5K3ReMp3d4/PqAx52fT7Q2oSFP8g+GnvlSHUjpt/I5tUL2BZZpd CSrGIstACXFUNr+KLgv9f0P5DQAA//8DAFBLAQItABQABgAIAAAAIQC2gziS/gAAAOEBAAATAAAA AAAAAAAAAAAAAAAAAABbQ29udGVudF9UeXBlc10ueG1sUEsBAi0AFAAGAAgAAAAhADj9If/WAAAA lAEAAAsAAAAAAAAAAAAAAAAALwEAAF9yZWxzLy5yZWxzUEsBAi0AFAAGAAgAAAAhAPzAoJ8PAgAA JwQAAA4AAAAAAAAAAAAAAAAALgIAAGRycy9lMm9Eb2MueG1sUEsBAi0AFAAGAAgAAAAhAJakkpDb AAAACwEAAA8AAAAAAAAAAAAAAAAAaQQAAGRycy9kb3ducmV2LnhtbFBLBQYAAAAABAAEAPMAAABx BQAAAAA= "/>
                  </w:pict>
                </mc:Fallback>
              </mc:AlternateContent>
            </w:r>
            <w:r w:rsidR="00A55DAD" w:rsidRPr="00A55DAD">
              <w:rPr>
                <w:rFonts w:ascii="Times New Roman" w:hAnsi="Times New Roman"/>
                <w:b/>
                <w:u w:val="single"/>
              </w:rPr>
              <w:t>Bài 4:</w:t>
            </w:r>
            <w:r w:rsidR="00A55DAD" w:rsidRPr="00A55DAD">
              <w:rPr>
                <w:rFonts w:ascii="Times New Roman" w:hAnsi="Times New Roman"/>
              </w:rPr>
              <w:t xml:space="preserve"> </w:t>
            </w:r>
            <w:r w:rsidR="00A55DAD" w:rsidRPr="00A55DAD">
              <w:rPr>
                <w:rFonts w:ascii="Times New Roman" w:hAnsi="Times New Roman"/>
                <w:i/>
              </w:rPr>
              <w:t>(4,0 điểm).</w:t>
            </w:r>
            <w:r w:rsidR="00A55DAD" w:rsidRPr="00A55DAD">
              <w:rPr>
                <w:rFonts w:ascii="Times New Roman" w:hAnsi="Times New Roman"/>
              </w:rPr>
              <w:t xml:space="preserve"> Một sơ đồ quang học do lâu ngày bị mờ chỉ còn thấy rõ 4 điểm I, J, F</w:t>
            </w:r>
            <w:r w:rsidR="00A55DAD" w:rsidRPr="00A55DAD">
              <w:rPr>
                <w:rFonts w:ascii="Times New Roman" w:hAnsi="Times New Roman"/>
                <w:vertAlign w:val="superscript"/>
              </w:rPr>
              <w:t>’</w:t>
            </w:r>
            <w:r w:rsidR="00A55DAD" w:rsidRPr="00A55DAD">
              <w:rPr>
                <w:rFonts w:ascii="Times New Roman" w:hAnsi="Times New Roman"/>
              </w:rPr>
              <w:t>, S</w:t>
            </w:r>
            <w:r w:rsidR="00A55DAD" w:rsidRPr="00A55DAD">
              <w:rPr>
                <w:rFonts w:ascii="Times New Roman" w:hAnsi="Times New Roman"/>
                <w:vertAlign w:val="superscript"/>
              </w:rPr>
              <w:t>’</w:t>
            </w:r>
            <w:r w:rsidR="00A55DAD" w:rsidRPr="00A55DAD">
              <w:rPr>
                <w:rFonts w:ascii="Times New Roman" w:hAnsi="Times New Roman"/>
              </w:rPr>
              <w:t xml:space="preserve"> (hình 2), Biết I, J là hai điểm nằm trên mặt một thấu kính hội tụ mỏng, S</w:t>
            </w:r>
            <w:r w:rsidR="00A55DAD" w:rsidRPr="00A55DAD">
              <w:rPr>
                <w:rFonts w:ascii="Times New Roman" w:hAnsi="Times New Roman"/>
                <w:vertAlign w:val="superscript"/>
              </w:rPr>
              <w:t>’</w:t>
            </w:r>
            <w:r w:rsidR="00A55DAD" w:rsidRPr="00A55DAD">
              <w:rPr>
                <w:rFonts w:ascii="Times New Roman" w:hAnsi="Times New Roman"/>
              </w:rPr>
              <w:t xml:space="preserve"> là ảnh thật của một nguồn sáng điểm S đặt trước thấu kính. F</w:t>
            </w:r>
            <w:r w:rsidR="00A55DAD" w:rsidRPr="00A55DAD">
              <w:rPr>
                <w:rFonts w:ascii="Times New Roman" w:hAnsi="Times New Roman"/>
                <w:vertAlign w:val="superscript"/>
              </w:rPr>
              <w:t>’</w:t>
            </w:r>
            <w:r w:rsidR="00A55DAD" w:rsidRPr="00A55DAD">
              <w:rPr>
                <w:rFonts w:ascii="Times New Roman" w:hAnsi="Times New Roman"/>
              </w:rPr>
              <w:t xml:space="preserve"> là tiêu điểm của thấu kính. Dùng thước đo thấy ba điểm I, F</w:t>
            </w:r>
            <w:r w:rsidR="00A55DAD" w:rsidRPr="00A55DAD">
              <w:rPr>
                <w:rFonts w:ascii="Times New Roman" w:hAnsi="Times New Roman"/>
                <w:vertAlign w:val="superscript"/>
              </w:rPr>
              <w:t>’</w:t>
            </w:r>
            <w:r w:rsidR="00A55DAD" w:rsidRPr="00A55DAD">
              <w:rPr>
                <w:rFonts w:ascii="Times New Roman" w:hAnsi="Times New Roman"/>
              </w:rPr>
              <w:t>, S</w:t>
            </w:r>
            <w:r w:rsidR="00A55DAD" w:rsidRPr="00A55DAD">
              <w:rPr>
                <w:rFonts w:ascii="Times New Roman" w:hAnsi="Times New Roman"/>
                <w:vertAlign w:val="superscript"/>
              </w:rPr>
              <w:t>’</w:t>
            </w:r>
            <w:r w:rsidR="00A55DAD" w:rsidRPr="00A55DAD">
              <w:rPr>
                <w:rFonts w:ascii="Times New Roman" w:hAnsi="Times New Roman"/>
              </w:rPr>
              <w:t xml:space="preserve"> thẳng hàng.</w:t>
            </w:r>
          </w:p>
          <w:p w:rsidR="00A55DAD" w:rsidRPr="00A55DAD" w:rsidRDefault="00A55DAD" w:rsidP="00960BBD">
            <w:pPr>
              <w:spacing w:line="288" w:lineRule="auto"/>
              <w:jc w:val="both"/>
              <w:rPr>
                <w:rFonts w:ascii="Times New Roman" w:hAnsi="Times New Roman"/>
              </w:rPr>
            </w:pPr>
            <w:r w:rsidRPr="00A55DAD">
              <w:rPr>
                <w:rFonts w:ascii="Times New Roman" w:hAnsi="Times New Roman"/>
              </w:rPr>
              <w:t>a) Bằng cách vẽ hình, hãy khôi phục lại vị trí quang tâm O của thấu kính và vị trí của nguồn sáng S.</w:t>
            </w:r>
          </w:p>
          <w:p w:rsidR="00A55DAD" w:rsidRPr="00A55DAD" w:rsidRDefault="00A55DAD" w:rsidP="00960BBD">
            <w:pPr>
              <w:spacing w:line="288" w:lineRule="auto"/>
              <w:jc w:val="both"/>
              <w:rPr>
                <w:rFonts w:ascii="Times New Roman" w:hAnsi="Times New Roman"/>
              </w:rPr>
            </w:pPr>
            <w:r w:rsidRPr="00A55DAD">
              <w:rPr>
                <w:rFonts w:ascii="Times New Roman" w:hAnsi="Times New Roman"/>
              </w:rPr>
              <w:t>b) Biết IJ = 4cm, IF</w:t>
            </w:r>
            <w:r w:rsidRPr="00A55DAD">
              <w:rPr>
                <w:rFonts w:ascii="Times New Roman" w:hAnsi="Times New Roman"/>
                <w:vertAlign w:val="superscript"/>
              </w:rPr>
              <w:t>’</w:t>
            </w:r>
            <w:r w:rsidRPr="00A55DAD">
              <w:rPr>
                <w:rFonts w:ascii="Times New Roman" w:hAnsi="Times New Roman"/>
              </w:rPr>
              <w:t xml:space="preserve"> = 15cm, JF</w:t>
            </w:r>
            <w:r w:rsidRPr="00A55DAD">
              <w:rPr>
                <w:rFonts w:ascii="Times New Roman" w:hAnsi="Times New Roman"/>
                <w:vertAlign w:val="superscript"/>
              </w:rPr>
              <w:t>’</w:t>
            </w:r>
            <w:r w:rsidRPr="00A55DAD">
              <w:rPr>
                <w:rFonts w:ascii="Times New Roman" w:hAnsi="Times New Roman"/>
              </w:rPr>
              <w:t xml:space="preserve"> = 13cm, F</w:t>
            </w:r>
            <w:r w:rsidRPr="00A55DAD">
              <w:rPr>
                <w:rFonts w:ascii="Times New Roman" w:hAnsi="Times New Roman"/>
                <w:vertAlign w:val="superscript"/>
              </w:rPr>
              <w:t>’</w:t>
            </w:r>
            <w:r w:rsidRPr="00A55DAD">
              <w:rPr>
                <w:rFonts w:ascii="Times New Roman" w:hAnsi="Times New Roman"/>
              </w:rPr>
              <w:t>S</w:t>
            </w:r>
            <w:r w:rsidRPr="00A55DAD">
              <w:rPr>
                <w:rFonts w:ascii="Times New Roman" w:hAnsi="Times New Roman"/>
                <w:vertAlign w:val="superscript"/>
              </w:rPr>
              <w:t>’</w:t>
            </w:r>
            <w:r w:rsidRPr="00A55DAD">
              <w:rPr>
                <w:rFonts w:ascii="Times New Roman" w:hAnsi="Times New Roman"/>
              </w:rPr>
              <w:t xml:space="preserve"> = 3cm. Xác định tiêu cự của thấu kính và khoảng cách từ nguồn sáng S đến thấu kính.</w:t>
            </w:r>
          </w:p>
        </w:tc>
        <w:tc>
          <w:tcPr>
            <w:tcW w:w="3600" w:type="dxa"/>
            <w:shd w:val="clear" w:color="auto" w:fill="auto"/>
          </w:tcPr>
          <w:p w:rsidR="00A55DAD" w:rsidRPr="00A55DAD" w:rsidRDefault="00C90CA4" w:rsidP="00960BBD">
            <w:pPr>
              <w:spacing w:line="288"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675648" behindDoc="0" locked="0" layoutInCell="1" allowOverlap="1">
                      <wp:simplePos x="0" y="0"/>
                      <wp:positionH relativeFrom="column">
                        <wp:posOffset>43815</wp:posOffset>
                      </wp:positionH>
                      <wp:positionV relativeFrom="paragraph">
                        <wp:posOffset>49530</wp:posOffset>
                      </wp:positionV>
                      <wp:extent cx="2173605" cy="1882775"/>
                      <wp:effectExtent l="0" t="1905" r="1905" b="1270"/>
                      <wp:wrapNone/>
                      <wp:docPr id="147" name="Group 20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3605" cy="1882775"/>
                                <a:chOff x="7791" y="9586"/>
                                <a:chExt cx="3423" cy="2965"/>
                              </a:xfrm>
                            </wpg:grpSpPr>
                            <wps:wsp>
                              <wps:cNvPr id="148" name="Oval 2090"/>
                              <wps:cNvSpPr>
                                <a:spLocks noChangeArrowheads="1"/>
                              </wps:cNvSpPr>
                              <wps:spPr bwMode="auto">
                                <a:xfrm flipV="1">
                                  <a:off x="9801" y="11146"/>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9" name="Line 2091"/>
                              <wps:cNvCnPr/>
                              <wps:spPr bwMode="auto">
                                <a:xfrm>
                                  <a:off x="8151" y="9827"/>
                                  <a:ext cx="2700" cy="2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0" name="Oval 2092"/>
                              <wps:cNvSpPr>
                                <a:spLocks noChangeArrowheads="1"/>
                              </wps:cNvSpPr>
                              <wps:spPr bwMode="auto">
                                <a:xfrm flipV="1">
                                  <a:off x="8121" y="9797"/>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 name="Oval 2093"/>
                              <wps:cNvSpPr>
                                <a:spLocks noChangeArrowheads="1"/>
                              </wps:cNvSpPr>
                              <wps:spPr bwMode="auto">
                                <a:xfrm flipV="1">
                                  <a:off x="10311" y="11537"/>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2" name="Oval 2094"/>
                              <wps:cNvSpPr>
                                <a:spLocks noChangeArrowheads="1"/>
                              </wps:cNvSpPr>
                              <wps:spPr bwMode="auto">
                                <a:xfrm flipV="1">
                                  <a:off x="8113" y="10247"/>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3" name="Text Box 2095"/>
                              <wps:cNvSpPr txBox="1">
                                <a:spLocks noChangeArrowheads="1"/>
                              </wps:cNvSpPr>
                              <wps:spPr bwMode="auto">
                                <a:xfrm>
                                  <a:off x="7791" y="958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I</w:t>
                                    </w:r>
                                  </w:p>
                                </w:txbxContent>
                              </wps:txbx>
                              <wps:bodyPr rot="0" vert="horz" wrap="square" lIns="91440" tIns="45720" rIns="91440" bIns="45720" anchor="t" anchorCtr="0" upright="1">
                                <a:noAutofit/>
                              </wps:bodyPr>
                            </wps:wsp>
                            <wps:wsp>
                              <wps:cNvPr id="154" name="Text Box 2096"/>
                              <wps:cNvSpPr txBox="1">
                                <a:spLocks noChangeArrowheads="1"/>
                              </wps:cNvSpPr>
                              <wps:spPr bwMode="auto">
                                <a:xfrm>
                                  <a:off x="7791" y="1000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J</w:t>
                                    </w:r>
                                  </w:p>
                                </w:txbxContent>
                              </wps:txbx>
                              <wps:bodyPr rot="0" vert="horz" wrap="square" lIns="91440" tIns="45720" rIns="91440" bIns="45720" anchor="t" anchorCtr="0" upright="1">
                                <a:noAutofit/>
                              </wps:bodyPr>
                            </wps:wsp>
                            <wps:wsp>
                              <wps:cNvPr id="155" name="Text Box 2097"/>
                              <wps:cNvSpPr txBox="1">
                                <a:spLocks noChangeArrowheads="1"/>
                              </wps:cNvSpPr>
                              <wps:spPr bwMode="auto">
                                <a:xfrm>
                                  <a:off x="9696" y="10742"/>
                                  <a:ext cx="6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F’</w:t>
                                    </w:r>
                                  </w:p>
                                </w:txbxContent>
                              </wps:txbx>
                              <wps:bodyPr rot="0" vert="horz" wrap="square" lIns="91440" tIns="45720" rIns="91440" bIns="45720" anchor="t" anchorCtr="0" upright="1">
                                <a:noAutofit/>
                              </wps:bodyPr>
                            </wps:wsp>
                            <wps:wsp>
                              <wps:cNvPr id="156" name="Text Box 2098"/>
                              <wps:cNvSpPr txBox="1">
                                <a:spLocks noChangeArrowheads="1"/>
                              </wps:cNvSpPr>
                              <wps:spPr bwMode="auto">
                                <a:xfrm>
                                  <a:off x="10281" y="111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S’</w:t>
                                    </w:r>
                                  </w:p>
                                </w:txbxContent>
                              </wps:txbx>
                              <wps:bodyPr rot="0" vert="horz" wrap="square" lIns="91440" tIns="45720" rIns="91440" bIns="45720" anchor="t" anchorCtr="0" upright="1">
                                <a:noAutofit/>
                              </wps:bodyPr>
                            </wps:wsp>
                            <wps:wsp>
                              <wps:cNvPr id="157" name="Text Box 2099"/>
                              <wps:cNvSpPr txBox="1">
                                <a:spLocks noChangeArrowheads="1"/>
                              </wps:cNvSpPr>
                              <wps:spPr bwMode="auto">
                                <a:xfrm>
                                  <a:off x="10134" y="12011"/>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09732C" w:rsidRDefault="00A55DAD">
                                    <w:pPr>
                                      <w:rPr>
                                        <w:b/>
                                      </w:rPr>
                                    </w:pPr>
                                    <w:r w:rsidRPr="0009732C">
                                      <w:rPr>
                                        <w:b/>
                                      </w:rPr>
                                      <w:t>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9" o:spid="_x0000_s1331" style="position:absolute;margin-left:3.45pt;margin-top:3.9pt;width:171.15pt;height:148.25pt;z-index:251675648" coordorigin="7791,9586" coordsize="3423,29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oWl29wQAACAlAAAOAAAAZHJzL2Uyb0RvYy54bWzsWk1v4zYQvRfofyB0dyzK+kacRWLHQYFt N8Bue6clyhIqkSqpxM4W/e8dkpIiO84iyDZOi8oHWzIlcvhm+OZxpPMPu6pE91TIgrO5hc9sC1GW 8LRgm7n165fVJLSQbAhLSckZnVsPVFofLn784Xxbx9ThOS9TKhB0wmS8redW3jR1PJ3KJKcVkWe8 pgwaMy4q0sCp2ExTQbbQe1VOHdv2p1su0lrwhEoJ/y5No3Wh+88ymjSfskzSBpVzC2xr9LfQ32v1 Pb04J/FGkDovktYM8gorKlIwGLTvakkagu5E8aSrqkgElzxrzhJeTXmWFQnVc4DZYPtgNjeC39V6 Lpt4u6l7mADaA5xe3W3yy/2tQEUKvnMDCzFSgZP0uMixw0jhs603MVx2I+rP9a0wk4TDjzz5XULz 9LBdnW/MxWi9/Zmn0CO5a7jGZ5eJSnUBM0c77YaH3g1016AE/nRwMPNtz0IJtOEwdILAM45KcvCm ui8IImwhaI680O/artv7Z64zMzc7ka/vnJLYDKyNbY1TM4Ogk4+4yu/D9XNOaqrdJRVgPa6wBAyu n+5JCbBGOuzU4HBVh6k0gCLGFzlhG3opBN/mlKRgFFYzBNMHN6gTCe44jjDKyqL+Td04wDoKbYMZ xthtQesg98FGhTb8qqE6uEhcC9ncUF4hdTC3aAkdSzVJEpP7j7IxV3dXqb8lL4t0VZSlPhGb9aIU CCYObtafdoC9y0qGtsqXjqd73muTL+sClgpLwRoSK9Cu2+OGFKU5hjmVrEVRAWe8v+bpA4AouCEG IDI4yLn4aqEtkMLckn/cEUEtVP7EwBERdl3FIvrE9QIHTsSwZT1sISyBruZWYyFzuGgM89zVotjk MJLxD+OXsDyyQoOpHGusao2FAD1ZpEZdpH4sGFWRqiOvDbwFuxUA8LcjTzmgXdsh9to1CitYeZ3E Xbg5gQ3IqYBzsK9Xw/MhV4Ip34o3xlWw6e5NGPkzz37rMNJTgfDvJqWp/s/Ijq7D69CduI5/PXHt 5XJyuVq4E3+FA285Wy4WS/yXMg27cV6kKWXK9C7tYPdl9NMmQJMw+sTTwzDd712vZsC9+9VGay45 XAUAof7/hAEHjjqgRkcFShtwp6PGEDttqAbRQaiOzKiz9P+cGRWT7efw2bsEKrZnuEvi3mwMVU0V YxIfyk3POQxV911CNcQYVLhS8LYDW4u9/D+S6kiqFvYgPgypflHC8IrvlOTUG7aBAkDNDlo6rfyP bpMGYvXIhrITq7AXNVrVA+2vRNKzuyMB5YYXS1U1+EC06d3Jv09WPr8VW+lPC8jgsmf1p5H/rVLG jmtfOdFk5YfBxF253iQK7HBi4+gq8m03cperfaWsdySmTgQC97VK+bu3mVXRQL2qLKq5Ffbb2ef3 nL3QV+Z3Erz7PSbFm916Z8oxdk/bY37by2/uMdbQ9Yz3Yw0MsXCQ40baOFoEGmnjjWmjz58jbezR BtSTn4oNvWZPThuRH/mtNA5cXfF4LI35uC18j2pjWPgdaeONaaNPoCNt7NEGLNSntKGfkpycNmAj HXbFHxwd8IaiC11RH3lj5I0T7lL6DDryxh5v9A/Th7WN9nl6/xz3NLUNbOMZbJpUKQ5eMtCP9B71 BrbDkTiOPKweBccbC44+h/5XiEO/OwKv4ejyTfvKkHrPZ3gOx8MXmy7+BgAA//8DAFBLAwQUAAYA CAAAACEARhLCmt4AAAAHAQAADwAAAGRycy9kb3ducmV2LnhtbEyOQWvCQBSE74X+h+UVequbGGs1 zUZE2p5EqBakt2f2mQSzuyG7JvHf9/XU3maYYebLVqNpRE+dr51VEE8iEGQLp2tbKvg6vD8tQPiA VmPjLCm4kYdVfn+XYardYD+p34dS8Ij1KSqoQmhTKX1RkUE/cS1Zzs6uMxjYdqXUHQ48bho5jaK5 NFhbfqiwpU1FxWV/NQo+BhzWSfzWby/nze378Lw7bmNS6vFhXL+CCDSGvzL84jM65Mx0clervWgU zJdcVPDC/Jwms+UUxIlFNEtA5pn8z5//AAAA//8DAFBLAQItABQABgAIAAAAIQC2gziS/gAAAOEB AAATAAAAAAAAAAAAAAAAAAAAAABbQ29udGVudF9UeXBlc10ueG1sUEsBAi0AFAAGAAgAAAAhADj9 If/WAAAAlAEAAAsAAAAAAAAAAAAAAAAALwEAAF9yZWxzLy5yZWxzUEsBAi0AFAAGAAgAAAAhAPSh aXb3BAAAICUAAA4AAAAAAAAAAAAAAAAALgIAAGRycy9lMm9Eb2MueG1sUEsBAi0AFAAGAAgAAAAh AEYSwpreAAAABwEAAA8AAAAAAAAAAAAAAAAAUQcAAGRycy9kb3ducmV2LnhtbFBLBQYAAAAABAAE APMAAABcCAAAAAA= ">
                      <v:oval id="Oval 2090" o:spid="_x0000_s1332" style="position:absolute;left:9801;top:11146;width:68;height:68;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DcCMcA AADcAAAADwAAAGRycy9kb3ducmV2LnhtbESPT0/DMAzF70h8h8hIXBBLgGlMZdk0ISHBbRv7w9E0 XltonKoJbfft58Mkbrbe83s/zxaDr1VHbawCW3gYGVDEeXAVFxa2n2/3U1AxITusA5OFE0VYzK+v Zpi50POauk0qlIRwzNBCmVKTaR3zkjzGUWiIRTuG1mOStS20a7GXcF/rR2Mm2mPF0lBiQ68l5b+b P2/h57D0ZnzXTY5PZvex5+d++v21svb2Zli+gEo0pH/z5frdCf5YaOUZmUDPzwAAAP//AwBQSwEC LQAUAAYACAAAACEA8PeKu/0AAADiAQAAEwAAAAAAAAAAAAAAAAAAAAAAW0NvbnRlbnRfVHlwZXNd LnhtbFBLAQItABQABgAIAAAAIQAx3V9h0gAAAI8BAAALAAAAAAAAAAAAAAAAAC4BAABfcmVscy8u cmVsc1BLAQItABQABgAIAAAAIQAzLwWeQQAAADkAAAAQAAAAAAAAAAAAAAAAACkCAABkcnMvc2hh cGV4bWwueG1sUEsBAi0AFAAGAAgAAAAhAHOw3AjHAAAA3AAAAA8AAAAAAAAAAAAAAAAAmAIAAGRy cy9kb3ducmV2LnhtbFBLBQYAAAAABAAEAPUAAACMAwAAAAA= " fillcolor="black"/>
                      <v:line id="Line 2091" o:spid="_x0000_s1333" style="position:absolute;visibility:visible;mso-wrap-style:square" from="8151,9827" to="10851,119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8w1cMAAADcAAAADwAAAGRycy9kb3ducmV2LnhtbERPTWvCQBC9F/oflil4q5tKEJu6CVYR Ch5KTC+9DdlpkpqdDburxv76riB4m8f7nGUxml6cyPnOsoKXaQKCuLa640bBV7V9XoDwAVljb5kU XMhDkT8+LDHT9swlnfahETGEfYYK2hCGTEpft2TQT+1AHLkf6wyGCF0jtcNzDDe9nCXJXBrsODa0 ONC6pfqwPxoFi2rwm8v6e2s/3e9fuUtLSvFdqcnTuHoDEWgMd/HN/aHj/PQVrs/EC2T+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BPMNXDAAAA3AAAAA8AAAAAAAAAAAAA AAAAoQIAAGRycy9kb3ducmV2LnhtbFBLBQYAAAAABAAEAPkAAACRAwAAAAA= " strokeweight=".5pt"/>
                      <v:oval id="Oval 2092" o:spid="_x0000_s1334" style="position:absolute;left:8121;top:9797;width:68;height:68;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9G08cA AADcAAAADwAAAGRycy9kb3ducmV2LnhtbESPT0/DMAzF70j7DpEn7YJYwmBjKsumCWkS3Nj4ezSN 1xYap2qytnx7fEDazdZ7fu/n1WbwteqojVVgC9dTA4o4D67iwsLry+5qCSomZId1YLLwSxE269HF CjMXet5Td0iFkhCOGVooU2oyrWNeksc4DQ2xaMfQekyytoV2LfYS7ms9M2ahPVYsDSU29FBS/nM4 eQvfH1tvbi+7xfHGvD29812//Pp8tnYyHrb3oBIN6Wz+v350gj8XfHlGJtDrPwAAAP//AwBQSwEC LQAUAAYACAAAACEA8PeKu/0AAADiAQAAEwAAAAAAAAAAAAAAAAAAAAAAW0NvbnRlbnRfVHlwZXNd LnhtbFBLAQItABQABgAIAAAAIQAx3V9h0gAAAI8BAAALAAAAAAAAAAAAAAAAAC4BAABfcmVscy8u cmVsc1BLAQItABQABgAIAAAAIQAzLwWeQQAAADkAAAAQAAAAAAAAAAAAAAAAACkCAABkcnMvc2hh cGV4bWwueG1sUEsBAi0AFAAGAAgAAAAhAAgfRtPHAAAA3AAAAA8AAAAAAAAAAAAAAAAAmAIAAGRy cy9kb3ducmV2LnhtbFBLBQYAAAAABAAEAPUAAACMAwAAAAA= " fillcolor="black"/>
                      <v:oval id="Oval 2093" o:spid="_x0000_s1335" style="position:absolute;left:10311;top:11537;width:68;height:68;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PjSMQA AADcAAAADwAAAGRycy9kb3ducmV2LnhtbERPTWvCQBC9F/oflil4KbprW61EV5GCUG9qa/U4Zsck bXY2ZLdJ/PddQehtHu9zZovOlqKh2heONQwHCgRx6kzBmYbPj1V/AsIHZIOlY9JwIQ+L+f3dDBPj Wt5SswuZiCHsE9SQh1AlUvo0J4t+4CriyJ1dbTFEWGfS1NjGcFvKJ6XG0mLBsSHHit5ySn92v1bD 92Fp1ctjMz4/q/36i1/byem40br30C2nIAJ14V98c7+bOH80hOsz8QI5/wMAAP//AwBQSwECLQAU AAYACAAAACEA8PeKu/0AAADiAQAAEwAAAAAAAAAAAAAAAAAAAAAAW0NvbnRlbnRfVHlwZXNdLnht bFBLAQItABQABgAIAAAAIQAx3V9h0gAAAI8BAAALAAAAAAAAAAAAAAAAAC4BAABfcmVscy8ucmVs c1BLAQItABQABgAIAAAAIQAzLwWeQQAAADkAAAAQAAAAAAAAAAAAAAAAACkCAABkcnMvc2hhcGV4 bWwueG1sUEsBAi0AFAAGAAgAAAAhAGdT40jEAAAA3AAAAA8AAAAAAAAAAAAAAAAAmAIAAGRycy9k b3ducmV2LnhtbFBLBQYAAAAABAAEAPUAAACJAwAAAAA= " fillcolor="black"/>
                      <v:oval id="Oval 2094" o:spid="_x0000_s1336" style="position:absolute;left:8113;top:10247;width:68;height:68;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F9P8QA AADcAAAADwAAAGRycy9kb3ducmV2LnhtbERPTWvCQBC9F/oflil4KbpbW61EV5GCUG9qa/U4Zsck bXY2ZLdJ/PddQehtHu9zZovOlqKh2heONTwNFAji1JmCMw2fH6v+BIQPyAZLx6ThQh4W8/u7GSbG tbylZhcyEUPYJ6ghD6FKpPRpThb9wFXEkTu72mKIsM6kqbGN4baUQ6XG0mLBsSHHit5ySn92v1bD 92Fp1ctjMz4/q/36i1/byem40br30C2nIAJ14V98c7+bOH80hOsz8QI5/wMAAP//AwBQSwECLQAU AAYACAAAACEA8PeKu/0AAADiAQAAEwAAAAAAAAAAAAAAAAAAAAAAW0NvbnRlbnRfVHlwZXNdLnht bFBLAQItABQABgAIAAAAIQAx3V9h0gAAAI8BAAALAAAAAAAAAAAAAAAAAC4BAABfcmVscy8ucmVs c1BLAQItABQABgAIAAAAIQAzLwWeQQAAADkAAAAQAAAAAAAAAAAAAAAAACkCAABkcnMvc2hhcGV4 bWwueG1sUEsBAi0AFAAGAAgAAAAhAJeBfT/EAAAA3AAAAA8AAAAAAAAAAAAAAAAAmAIAAGRycy9k b3ducmV2LnhtbFBLBQYAAAAABAAEAPUAAACJAwAAAAA= " fillcolor="black"/>
                      <v:shape id="Text Box 2095" o:spid="_x0000_s1337" type="#_x0000_t202" style="position:absolute;left:7791;top:9586;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GuisEA AADcAAAADwAAAGRycy9kb3ducmV2LnhtbERPS2vCQBC+C/0PyxR60936oo2uUpRCT4qxCr0N2TEJ ZmdDdmviv3cFwdt8fM+ZLztbiQs1vnSs4X2gQBBnzpSca/jdf/c/QPiAbLByTBqu5GG5eOnNMTGu 5R1d0pCLGMI+QQ1FCHUipc8KsugHriaO3Mk1FkOETS5Ng20Mt5UcKjWVFkuODQXWtCooO6f/VsNh c/o7jtU2X9tJ3bpOSbafUuu31+5rBiJQF57ih/vHxPm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A8xrorBAAAA3AAAAA8AAAAAAAAAAAAAAAAAmAIAAGRycy9kb3du cmV2LnhtbFBLBQYAAAAABAAEAPUAAACGAwAAAAA= " filled="f" stroked="f">
                        <v:textbox>
                          <w:txbxContent>
                            <w:p w:rsidR="00A55DAD" w:rsidRDefault="00A55DAD">
                              <w:r>
                                <w:t>I</w:t>
                              </w:r>
                            </w:p>
                          </w:txbxContent>
                        </v:textbox>
                      </v:shape>
                      <v:shape id="Text Box 2096" o:spid="_x0000_s1338" type="#_x0000_t202" style="position:absolute;left:7791;top:10007;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g2/sIA AADcAAAADwAAAGRycy9kb3ducmV2LnhtbERPTWvCQBC9C/6HZQRvZtdipKZZpbQUPLVoW6G3ITsm wexsyG6T9N93BcHbPN7n5LvRNqKnzteONSwTBYK4cKbmUsPX59viEYQPyAYbx6ThjzzsttNJjplx Ax+oP4ZSxBD2GWqoQmgzKX1RkUWfuJY4cmfXWQwRdqU0HQ4x3DbyQam1tFhzbKiwpZeKisvx12r4 fj//nFbqo3y1aTu4UUm2G6n1fDY+P4EINIa7+Obemzg/XcH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CA2Db+wgAAANwAAAAPAAAAAAAAAAAAAAAAAJgCAABkcnMvZG93 bnJldi54bWxQSwUGAAAAAAQABAD1AAAAhwMAAAAA " filled="f" stroked="f">
                        <v:textbox>
                          <w:txbxContent>
                            <w:p w:rsidR="00A55DAD" w:rsidRDefault="00A55DAD" w:rsidP="00960BBD">
                              <w:r>
                                <w:t>J</w:t>
                              </w:r>
                            </w:p>
                          </w:txbxContent>
                        </v:textbox>
                      </v:shape>
                      <v:shape id="Text Box 2097" o:spid="_x0000_s1339" type="#_x0000_t202" style="position:absolute;left:9696;top:10742;width:61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STZcEA AADcAAAADwAAAGRycy9kb3ducmV2LnhtbERPTYvCMBC9L/gfwgje1sTFLlqNIiuCJ2VdFbwNzdgW m0lpoq3/3iws7G0e73Pmy85W4kGNLx1rGA0VCOLMmZJzDcefzfsEhA/IBivHpOFJHpaL3tscU+Na /qbHIeQihrBPUUMRQp1K6bOCLPqhq4kjd3WNxRBhk0vTYBvDbSU/lPqUFkuODQXW9FVQdjvcrYbT 7no5j9U+X9ukbl2nJNup1HrQ71YzEIG68C/+c29NnJ8k8PtMvEAuXgAAAP//AwBQSwECLQAUAAYA CAAAACEA8PeKu/0AAADiAQAAEwAAAAAAAAAAAAAAAAAAAAAAW0NvbnRlbnRfVHlwZXNdLnhtbFBL AQItABQABgAIAAAAIQAx3V9h0gAAAI8BAAALAAAAAAAAAAAAAAAAAC4BAABfcmVscy8ucmVsc1BL AQItABQABgAIAAAAIQAzLwWeQQAAADkAAAAQAAAAAAAAAAAAAAAAACkCAABkcnMvc2hhcGV4bWwu eG1sUEsBAi0AFAAGAAgAAAAhAO+Uk2XBAAAA3AAAAA8AAAAAAAAAAAAAAAAAmAIAAGRycy9kb3du cmV2LnhtbFBLBQYAAAAABAAEAPUAAACGAwAAAAA= " filled="f" stroked="f">
                        <v:textbox>
                          <w:txbxContent>
                            <w:p w:rsidR="00A55DAD" w:rsidRDefault="00A55DAD" w:rsidP="00960BBD">
                              <w:r>
                                <w:t>F’</w:t>
                              </w:r>
                            </w:p>
                          </w:txbxContent>
                        </v:textbox>
                      </v:shape>
                      <v:shape id="Text Box 2098" o:spid="_x0000_s1340" type="#_x0000_t202" style="position:absolute;left:10281;top:1119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YNEsAA AADcAAAADwAAAGRycy9kb3ducmV2LnhtbERPS4vCMBC+C/6HMMLeNFFW0WoUUYQ9uawv8DY0Y1ts JqWJtvvvzcKCt/n4nrNYtbYUT6p94VjDcKBAEKfOFJxpOB13/SkIH5ANlo5Jwy95WC27nQUmxjX8 Q89DyEQMYZ+ghjyEKpHSpzlZ9ANXEUfu5mqLIcI6k6bGJobbUo6UmkiLBceGHCva5JTeDw+r4by/ XS+f6jvb2nHVuFZJtjOp9UevXc9BBGrDW/zv/jJx/ngCf8/EC+TyBQAA//8DAFBLAQItABQABgAI AAAAIQDw94q7/QAAAOIBAAATAAAAAAAAAAAAAAAAAAAAAABbQ29udGVudF9UeXBlc10ueG1sUEsB Ai0AFAAGAAgAAAAhADHdX2HSAAAAjwEAAAsAAAAAAAAAAAAAAAAALgEAAF9yZWxzLy5yZWxzUEsB Ai0AFAAGAAgAAAAhADMvBZ5BAAAAOQAAABAAAAAAAAAAAAAAAAAAKQIAAGRycy9zaGFwZXhtbC54 bWxQSwECLQAUAAYACAAAACEAH0YNEsAAAADcAAAADwAAAAAAAAAAAAAAAACYAgAAZHJzL2Rvd25y ZXYueG1sUEsFBgAAAAAEAAQA9QAAAIUDAAAAAA== " filled="f" stroked="f">
                        <v:textbox>
                          <w:txbxContent>
                            <w:p w:rsidR="00A55DAD" w:rsidRDefault="00A55DAD" w:rsidP="00960BBD">
                              <w:r>
                                <w:t>S’</w:t>
                              </w:r>
                            </w:p>
                          </w:txbxContent>
                        </v:textbox>
                      </v:shape>
                      <v:shape id="Text Box 2099" o:spid="_x0000_s1341" type="#_x0000_t202" style="position:absolute;left:10134;top:12011;width:10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qoicEA AADcAAAADwAAAGRycy9kb3ducmV2LnhtbERPTWvCQBC9C/0PyxS86W6L1ja6SqkInizGKvQ2ZMck mJ0N2dXEf+8Kgrd5vM+ZLTpbiQs1vnSs4W2oQBBnzpSca/jbrQafIHxANlg5Jg1X8rCYv/RmmBjX 8pYuachFDGGfoIYihDqR0mcFWfRDVxNH7ugaiyHCJpemwTaG20q+K/UhLZYcGwqs6aeg7JSerYb9 5vh/GKnffGnHdes6Jdl+Sa37r933FESgLjzFD/faxPnjC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HAKqInBAAAA3AAAAA8AAAAAAAAAAAAAAAAAmAIAAGRycy9kb3du cmV2LnhtbFBLBQYAAAAABAAEAPUAAACGAwAAAAA= " filled="f" stroked="f">
                        <v:textbox>
                          <w:txbxContent>
                            <w:p w:rsidR="00A55DAD" w:rsidRPr="0009732C" w:rsidRDefault="00A55DAD">
                              <w:pPr>
                                <w:rPr>
                                  <w:b/>
                                </w:rPr>
                              </w:pPr>
                              <w:r w:rsidRPr="0009732C">
                                <w:rPr>
                                  <w:b/>
                                </w:rPr>
                                <w:t>Hình 2</w:t>
                              </w:r>
                            </w:p>
                          </w:txbxContent>
                        </v:textbox>
                      </v:shape>
                    </v:group>
                  </w:pict>
                </mc:Fallback>
              </mc:AlternateContent>
            </w:r>
          </w:p>
        </w:tc>
      </w:tr>
    </w:tbl>
    <w:p w:rsidR="00A55DAD" w:rsidRPr="00A55DAD" w:rsidRDefault="00C90CA4" w:rsidP="00960BBD">
      <w:pPr>
        <w:spacing w:before="120" w:line="288" w:lineRule="auto"/>
        <w:jc w:val="both"/>
        <w:rPr>
          <w:rFonts w:ascii="Times New Roman" w:hAnsi="Times New Roman"/>
        </w:rPr>
      </w:pPr>
      <w:r>
        <w:rPr>
          <w:rFonts w:ascii="Times New Roman" w:hAnsi="Times New Roman"/>
          <w:b/>
          <w:noProof/>
          <w:u w:val="single"/>
        </w:rPr>
        <mc:AlternateContent>
          <mc:Choice Requires="wps">
            <w:drawing>
              <wp:anchor distT="0" distB="0" distL="114300" distR="114300" simplePos="0" relativeHeight="251671552" behindDoc="0" locked="0" layoutInCell="1" allowOverlap="1">
                <wp:simplePos x="0" y="0"/>
                <wp:positionH relativeFrom="column">
                  <wp:posOffset>5257800</wp:posOffset>
                </wp:positionH>
                <wp:positionV relativeFrom="paragraph">
                  <wp:posOffset>6134100</wp:posOffset>
                </wp:positionV>
                <wp:extent cx="457200" cy="114300"/>
                <wp:effectExtent l="9525" t="9525" r="9525" b="9525"/>
                <wp:wrapNone/>
                <wp:docPr id="146" name="Rectangle 20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1" o:spid="_x0000_s1026" style="position:absolute;margin-left:414pt;margin-top:483pt;width:36pt;height: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04fgHwIAAEAEAAAOAAAAZHJzL2Uyb0RvYy54bWysU1Fv0zAQfkfiP1h+p0m6dmxR02nqKEIa MDH4Aa7jJBa2z5zdpuPX7+K0pQOeEHmw7nLnz999d7e42VvDdgqDBlfxYpJzppyEWru24t++rt9c cRaicLUw4FTFn1TgN8vXrxa9L9UUOjC1QkYgLpS9r3gXoy+zLMhOWREm4JWjYANoRSQX26xG0RO6 Ndk0zy+zHrD2CFKFQH/vxiBfJvymUTJ+bpqgIjMVJ24xnZjOzXBmy4UoWxS+0/JAQ/wDCyu0o0dP UHciCrZF/QeU1RIhQBMnEmwGTaOlSjVQNUX+WzWPnfAq1ULiBH+SKfw/WPlp94BM19S72SVnTlhq 0heSTbjWKDbNL4pBo96HklIf/QMOVQZ/D/J7YA5WHSWqW0ToOyVqYpbysxcXBifQVbbpP0JND4ht hCTXvkE7AJIQbJ+68nTqitpHJunnbP6WOs2ZpFBRzC7IJkaZKI+XPYb4XoFlg1FxJPYJXOzuQxxT jymJPBhdr7UxycF2szLIdoIGZJ2+A3o4TzOO9RW/nk/nCflFLJxD5On7G4TVkSbdaFvxq1OSKAfV 3rk6zWEU2ow2VWccFXlUbuzABuonUhFhHGNaOzI6wJ+c9TTCFQ8/tgIVZ+aDo05cF7PZMPPJSSpy hueRzXlEOElQFY+cjeYqjnuy9ajbjl4qUu0Obql7jU7KDvxGVgeyNKapN4eVGvbg3E9ZvxZ/+QwA AP//AwBQSwMEFAAGAAgAAAAhABr4PdbeAAAACwEAAA8AAABkcnMvZG93bnJldi54bWxMj0FPhDAQ he8m/odmTLy5rWgIIGVjNGvicZe9eCt0BJROCS276K93POnte5mXN++V29WN4oRzGDxpuN0oEEit twN1Go717iYDEaIha0ZPqOELA2yry4vSFNafaY+nQ+wEh1AojIY+xqmQMrQ9OhM2fkLi27ufnYks 507a2Zw53I0yUSqVzgzEH3oz4VOP7edhcRqaITma7339oly+u4uva/2xvD1rfX21Pj6AiLjGPzP8 1ufqUHGnxi9kgxg1ZEnGW6KGPE0Z2JErxdAwZPcKZFXK/xuqHwAAAP//AwBQSwECLQAUAAYACAAA ACEAtoM4kv4AAADhAQAAEwAAAAAAAAAAAAAAAAAAAAAAW0NvbnRlbnRfVHlwZXNdLnhtbFBLAQIt ABQABgAIAAAAIQA4/SH/1gAAAJQBAAALAAAAAAAAAAAAAAAAAC8BAABfcmVscy8ucmVsc1BLAQIt ABQABgAIAAAAIQAt04fgHwIAAEAEAAAOAAAAAAAAAAAAAAAAAC4CAABkcnMvZTJvRG9jLnhtbFBL AQItABQABgAIAAAAIQAa+D3W3gAAAAsBAAAPAAAAAAAAAAAAAAAAAHkEAABkcnMvZG93bnJldi54 bWxQSwUGAAAAAAQABADzAAAAhAUAAAAA "/>
            </w:pict>
          </mc:Fallback>
        </mc:AlternateContent>
      </w:r>
      <w:r w:rsidR="00A55DAD" w:rsidRPr="00A55DAD">
        <w:rPr>
          <w:rFonts w:ascii="Times New Roman" w:hAnsi="Times New Roman"/>
          <w:b/>
          <w:u w:val="single"/>
        </w:rPr>
        <w:t>Bài 5:</w:t>
      </w:r>
      <w:r w:rsidR="00A55DAD" w:rsidRPr="00A55DAD">
        <w:rPr>
          <w:rFonts w:ascii="Times New Roman" w:hAnsi="Times New Roman"/>
        </w:rPr>
        <w:t xml:space="preserve"> </w:t>
      </w:r>
      <w:r w:rsidR="00A55DAD" w:rsidRPr="00A55DAD">
        <w:rPr>
          <w:rFonts w:ascii="Times New Roman" w:hAnsi="Times New Roman"/>
          <w:i/>
        </w:rPr>
        <w:t>(3,5 điểm)</w:t>
      </w:r>
      <w:r w:rsidR="00A55DAD" w:rsidRPr="00A55DAD">
        <w:rPr>
          <w:rFonts w:ascii="Times New Roman" w:hAnsi="Times New Roman"/>
        </w:rPr>
        <w:t>. Cho một vôn kế, một biến trở có điện trở R = 100Ω và điện trở của biến trở được phân bố đều theo chiều dài, nguồn điện một chiều có hiệu điện thế U không đổi, một thước thẳng chia độ đến milimét, cùng các dây nối. Hãy nêu một phương án đo điện trở của vôn kế. (Vẽ sơ đồ mạch điện, nêu các bước tiến hành).</w:t>
      </w:r>
    </w:p>
    <w:p w:rsidR="00A55DAD" w:rsidRPr="00A55DAD" w:rsidRDefault="00A55DAD">
      <w:pPr>
        <w:rPr>
          <w:rFonts w:ascii="Times New Roman" w:hAnsi="Times New Roman"/>
        </w:rPr>
      </w:pPr>
    </w:p>
    <w:p w:rsidR="00A55DAD" w:rsidRPr="00A55DAD" w:rsidRDefault="00A55DAD" w:rsidP="00960BBD">
      <w:pPr>
        <w:jc w:val="center"/>
        <w:rPr>
          <w:rFonts w:ascii="Times New Roman" w:hAnsi="Times New Roman"/>
        </w:rPr>
      </w:pPr>
      <w:r w:rsidRPr="00A55DAD">
        <w:rPr>
          <w:rFonts w:ascii="Times New Roman" w:hAnsi="Times New Roman"/>
        </w:rPr>
        <w:t>============= Hết ==============</w:t>
      </w:r>
    </w:p>
    <w:p w:rsidR="00A55DAD" w:rsidRPr="00A55DAD" w:rsidRDefault="00A55DAD" w:rsidP="00960BBD">
      <w:pPr>
        <w:jc w:val="center"/>
        <w:rPr>
          <w:rFonts w:ascii="Times New Roman" w:hAnsi="Times New Roman"/>
        </w:rPr>
      </w:pPr>
    </w:p>
    <w:p w:rsidR="00A55DAD" w:rsidRPr="00A55DAD" w:rsidRDefault="00A55DAD" w:rsidP="00960BBD">
      <w:pPr>
        <w:jc w:val="center"/>
        <w:rPr>
          <w:rFonts w:ascii="Times New Roman" w:hAnsi="Times New Roman"/>
        </w:rPr>
      </w:pPr>
    </w:p>
    <w:p w:rsidR="00A55DAD" w:rsidRPr="00DA4C86" w:rsidRDefault="00A55DAD" w:rsidP="00960BBD">
      <w:pPr>
        <w:jc w:val="center"/>
        <w:rPr>
          <w:rFonts w:ascii="Times New Roman" w:hAnsi="Times New Roman"/>
          <w:b/>
        </w:rPr>
      </w:pPr>
    </w:p>
    <w:p w:rsidR="00A55DAD" w:rsidRPr="00DA4C86" w:rsidRDefault="00DA4C86" w:rsidP="00960BBD">
      <w:pPr>
        <w:jc w:val="center"/>
        <w:rPr>
          <w:rFonts w:ascii="Times New Roman" w:hAnsi="Times New Roman"/>
          <w:b/>
        </w:rPr>
      </w:pPr>
      <w:r w:rsidRPr="00DA4C86">
        <w:rPr>
          <w:rFonts w:ascii="Times New Roman" w:hAnsi="Times New Roman"/>
          <w:b/>
        </w:rPr>
        <w:t>ĐÁP ÁN</w:t>
      </w:r>
    </w:p>
    <w:p w:rsidR="00A55DAD" w:rsidRDefault="00A55DAD" w:rsidP="00960BBD">
      <w:pPr>
        <w:ind w:right="8"/>
        <w:jc w:val="center"/>
        <w:rPr>
          <w:rFonts w:ascii="Times New Roman" w:hAnsi="Times New Roman"/>
          <w:b/>
          <w:sz w:val="21"/>
          <w:szCs w:val="21"/>
        </w:rPr>
      </w:pPr>
    </w:p>
    <w:p w:rsidR="00DA4C86" w:rsidRPr="00A55DAD" w:rsidRDefault="00DA4C86" w:rsidP="00960BBD">
      <w:pPr>
        <w:ind w:right="8"/>
        <w:jc w:val="center"/>
        <w:rPr>
          <w:rFonts w:ascii="Times New Roman" w:hAnsi="Times New Roman"/>
          <w:b/>
          <w:sz w:val="21"/>
          <w:szCs w:val="21"/>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8419"/>
        <w:gridCol w:w="763"/>
      </w:tblGrid>
      <w:tr w:rsidR="00A55DAD" w:rsidRPr="00A55DAD" w:rsidTr="00960BBD">
        <w:tc>
          <w:tcPr>
            <w:tcW w:w="1186" w:type="dxa"/>
            <w:shd w:val="clear" w:color="auto" w:fill="auto"/>
          </w:tcPr>
          <w:p w:rsidR="00A55DAD" w:rsidRPr="00A55DAD" w:rsidRDefault="00A55DAD" w:rsidP="00960BBD">
            <w:pPr>
              <w:jc w:val="center"/>
              <w:rPr>
                <w:rFonts w:ascii="Times New Roman" w:hAnsi="Times New Roman"/>
                <w:b/>
              </w:rPr>
            </w:pPr>
            <w:r w:rsidRPr="00A55DAD">
              <w:rPr>
                <w:rFonts w:ascii="Times New Roman" w:hAnsi="Times New Roman"/>
                <w:b/>
              </w:rPr>
              <w:t>Bài</w:t>
            </w:r>
          </w:p>
        </w:tc>
        <w:tc>
          <w:tcPr>
            <w:tcW w:w="8419" w:type="dxa"/>
            <w:shd w:val="clear" w:color="auto" w:fill="auto"/>
          </w:tcPr>
          <w:p w:rsidR="00A55DAD" w:rsidRPr="00A55DAD" w:rsidRDefault="00A55DAD" w:rsidP="00960BBD">
            <w:pPr>
              <w:jc w:val="center"/>
              <w:rPr>
                <w:rFonts w:ascii="Times New Roman" w:hAnsi="Times New Roman"/>
                <w:b/>
              </w:rPr>
            </w:pPr>
            <w:r w:rsidRPr="00A55DAD">
              <w:rPr>
                <w:rFonts w:ascii="Times New Roman" w:hAnsi="Times New Roman"/>
                <w:b/>
              </w:rPr>
              <w:t>Cách giải</w:t>
            </w:r>
          </w:p>
        </w:tc>
        <w:tc>
          <w:tcPr>
            <w:tcW w:w="763" w:type="dxa"/>
            <w:shd w:val="clear" w:color="auto" w:fill="auto"/>
          </w:tcPr>
          <w:p w:rsidR="00A55DAD" w:rsidRPr="00A55DAD" w:rsidRDefault="00A55DAD" w:rsidP="00960BBD">
            <w:pPr>
              <w:jc w:val="center"/>
              <w:rPr>
                <w:rFonts w:ascii="Times New Roman" w:hAnsi="Times New Roman"/>
                <w:b/>
              </w:rPr>
            </w:pPr>
            <w:r w:rsidRPr="00A55DAD">
              <w:rPr>
                <w:rFonts w:ascii="Times New Roman" w:hAnsi="Times New Roman"/>
                <w:b/>
              </w:rPr>
              <w:t>Điểm</w:t>
            </w: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t>Bài 1</w:t>
            </w:r>
          </w:p>
          <w:p w:rsidR="00A55DAD" w:rsidRPr="00A55DAD" w:rsidRDefault="00A55DAD" w:rsidP="00960BBD">
            <w:pPr>
              <w:jc w:val="center"/>
              <w:rPr>
                <w:rFonts w:ascii="Times New Roman" w:hAnsi="Times New Roman"/>
              </w:rPr>
            </w:pPr>
            <w:r w:rsidRPr="00A55DAD">
              <w:rPr>
                <w:rFonts w:ascii="Times New Roman" w:hAnsi="Times New Roman"/>
                <w:b/>
              </w:rPr>
              <w:t>4,0 điểm</w:t>
            </w: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xml:space="preserve">+ Thời gian từ khi xuồng máy qua A đến khi gặp tàu thủy chạy từ B đến lần thứ nhất là: Ta có: </w:t>
            </w:r>
            <w:r w:rsidRPr="00A55DAD">
              <w:rPr>
                <w:rFonts w:ascii="Times New Roman" w:hAnsi="Times New Roman"/>
                <w:position w:val="-10"/>
              </w:rPr>
              <w:object w:dxaOrig="3580" w:dyaOrig="340">
                <v:shape id="_x0000_i1198" type="#_x0000_t75" style="width:179pt;height:17pt" o:ole="">
                  <v:imagedata r:id="rId292" o:title=""/>
                </v:shape>
                <o:OLEObject Type="Embed" ProgID="Equation.3" ShapeID="_x0000_i1198" DrawAspect="Content" ObjectID="_1609915990" r:id="rId293"/>
              </w:object>
            </w:r>
          </w:p>
          <w:p w:rsidR="00A55DAD" w:rsidRPr="00A55DAD" w:rsidRDefault="00C90CA4" w:rsidP="00960BBD">
            <w:pPr>
              <w:rPr>
                <w:rFonts w:ascii="Times New Roman" w:hAnsi="Times New Roman"/>
              </w:rPr>
            </w:pPr>
            <w:r>
              <w:rPr>
                <w:rFonts w:ascii="Times New Roman" w:hAnsi="Times New Roman"/>
                <w:b/>
                <w:noProof/>
              </w:rPr>
              <mc:AlternateContent>
                <mc:Choice Requires="wpg">
                  <w:drawing>
                    <wp:anchor distT="0" distB="0" distL="114300" distR="114300" simplePos="0" relativeHeight="251692032" behindDoc="0" locked="0" layoutInCell="1" allowOverlap="1">
                      <wp:simplePos x="0" y="0"/>
                      <wp:positionH relativeFrom="column">
                        <wp:posOffset>2359660</wp:posOffset>
                      </wp:positionH>
                      <wp:positionV relativeFrom="paragraph">
                        <wp:posOffset>151130</wp:posOffset>
                      </wp:positionV>
                      <wp:extent cx="2981325" cy="904875"/>
                      <wp:effectExtent l="0" t="0" r="2540" b="1270"/>
                      <wp:wrapNone/>
                      <wp:docPr id="2283" name="Group 2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904875"/>
                                <a:chOff x="5817" y="4646"/>
                                <a:chExt cx="4695" cy="1425"/>
                              </a:xfrm>
                            </wpg:grpSpPr>
                            <wps:wsp>
                              <wps:cNvPr id="2284" name="Text Box 2165"/>
                              <wps:cNvSpPr txBox="1">
                                <a:spLocks noChangeArrowheads="1"/>
                              </wps:cNvSpPr>
                              <wps:spPr bwMode="auto">
                                <a:xfrm>
                                  <a:off x="8650" y="5492"/>
                                  <a:ext cx="86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position w:val="-6"/>
                                      </w:rPr>
                                      <w:object w:dxaOrig="580" w:dyaOrig="279">
                                        <v:shape id="_x0000_i1233" type="#_x0000_t75" style="width:29pt;height:13.95pt" o:ole="">
                                          <v:imagedata r:id="rId294" o:title=""/>
                                        </v:shape>
                                        <o:OLEObject Type="Embed" ProgID="Equation.3" ShapeID="_x0000_i1233" DrawAspect="Content" ObjectID="_1609916025" r:id="rId295"/>
                                      </w:object>
                                    </w:r>
                                  </w:p>
                                </w:txbxContent>
                              </wps:txbx>
                              <wps:bodyPr rot="0" vert="horz" wrap="none" lIns="91440" tIns="45720" rIns="91440" bIns="45720" anchor="t" anchorCtr="0" upright="1">
                                <a:spAutoFit/>
                              </wps:bodyPr>
                            </wps:wsp>
                            <wps:wsp>
                              <wps:cNvPr id="2285" name="Text Box 2166"/>
                              <wps:cNvSpPr txBox="1">
                                <a:spLocks noChangeArrowheads="1"/>
                              </wps:cNvSpPr>
                              <wps:spPr bwMode="auto">
                                <a:xfrm>
                                  <a:off x="6327" y="4784"/>
                                  <a:ext cx="82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position w:val="-6"/>
                                      </w:rPr>
                                      <w:object w:dxaOrig="540" w:dyaOrig="240">
                                        <v:shape id="_x0000_i1234" type="#_x0000_t75" style="width:27pt;height:12pt" o:ole="">
                                          <v:imagedata r:id="rId296" o:title=""/>
                                        </v:shape>
                                        <o:OLEObject Type="Embed" ProgID="Equation.3" ShapeID="_x0000_i1234" DrawAspect="Content" ObjectID="_1609916026" r:id="rId297"/>
                                      </w:object>
                                    </w:r>
                                  </w:p>
                                </w:txbxContent>
                              </wps:txbx>
                              <wps:bodyPr rot="0" vert="horz" wrap="none" lIns="91440" tIns="45720" rIns="91440" bIns="45720" anchor="t" anchorCtr="0" upright="1">
                                <a:spAutoFit/>
                              </wps:bodyPr>
                            </wps:wsp>
                            <wpg:grpSp>
                              <wpg:cNvPr id="2286" name="Group 2167"/>
                              <wpg:cNvGrpSpPr>
                                <a:grpSpLocks/>
                              </wpg:cNvGrpSpPr>
                              <wpg:grpSpPr bwMode="auto">
                                <a:xfrm>
                                  <a:off x="5817" y="4646"/>
                                  <a:ext cx="4695" cy="1425"/>
                                  <a:chOff x="5814" y="4106"/>
                                  <a:chExt cx="4695" cy="1425"/>
                                </a:xfrm>
                              </wpg:grpSpPr>
                              <wps:wsp>
                                <wps:cNvPr id="2287" name="Text Box 2168"/>
                                <wps:cNvSpPr txBox="1">
                                  <a:spLocks noChangeArrowheads="1"/>
                                </wps:cNvSpPr>
                                <wps:spPr bwMode="auto">
                                  <a:xfrm>
                                    <a:off x="5814" y="463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A</w:t>
                                      </w:r>
                                    </w:p>
                                  </w:txbxContent>
                                </wps:txbx>
                                <wps:bodyPr rot="0" vert="horz" wrap="square" lIns="91440" tIns="45720" rIns="91440" bIns="45720" anchor="t" anchorCtr="0" upright="1">
                                  <a:noAutofit/>
                                </wps:bodyPr>
                              </wps:wsp>
                              <wps:wsp>
                                <wps:cNvPr id="2288" name="Text Box 2169"/>
                                <wps:cNvSpPr txBox="1">
                                  <a:spLocks noChangeArrowheads="1"/>
                                </wps:cNvSpPr>
                                <wps:spPr bwMode="auto">
                                  <a:xfrm>
                                    <a:off x="9789" y="4631"/>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B</w:t>
                                      </w:r>
                                    </w:p>
                                  </w:txbxContent>
                                </wps:txbx>
                                <wps:bodyPr rot="0" vert="horz" wrap="square" lIns="91440" tIns="45720" rIns="91440" bIns="45720" anchor="t" anchorCtr="0" upright="1">
                                  <a:noAutofit/>
                                </wps:bodyPr>
                              </wps:wsp>
                              <wps:wsp>
                                <wps:cNvPr id="2289" name="Text Box 2170"/>
                                <wps:cNvSpPr txBox="1">
                                  <a:spLocks noChangeArrowheads="1"/>
                                </wps:cNvSpPr>
                                <wps:spPr bwMode="auto">
                                  <a:xfrm>
                                    <a:off x="9057" y="457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vertAlign w:val="subscript"/>
                                        </w:rPr>
                                      </w:pPr>
                                      <w:r>
                                        <w:t>B</w:t>
                                      </w:r>
                                      <w:r>
                                        <w:rPr>
                                          <w:vertAlign w:val="subscript"/>
                                        </w:rPr>
                                        <w:t>1</w:t>
                                      </w:r>
                                    </w:p>
                                  </w:txbxContent>
                                </wps:txbx>
                                <wps:bodyPr rot="0" vert="horz" wrap="square" lIns="91440" tIns="45720" rIns="91440" bIns="45720" anchor="t" anchorCtr="0" upright="1">
                                  <a:noAutofit/>
                                </wps:bodyPr>
                              </wps:wsp>
                              <wps:wsp>
                                <wps:cNvPr id="2290" name="Text Box 2171"/>
                                <wps:cNvSpPr txBox="1">
                                  <a:spLocks noChangeArrowheads="1"/>
                                </wps:cNvSpPr>
                                <wps:spPr bwMode="auto">
                                  <a:xfrm>
                                    <a:off x="6894" y="458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A</w:t>
                                      </w:r>
                                      <w:r>
                                        <w:rPr>
                                          <w:vertAlign w:val="subscript"/>
                                        </w:rPr>
                                        <w:t>1</w:t>
                                      </w:r>
                                    </w:p>
                                  </w:txbxContent>
                                </wps:txbx>
                                <wps:bodyPr rot="0" vert="horz" wrap="square" lIns="91440" tIns="45720" rIns="91440" bIns="45720" anchor="t" anchorCtr="0" upright="1">
                                  <a:noAutofit/>
                                </wps:bodyPr>
                              </wps:wsp>
                              <wps:wsp>
                                <wps:cNvPr id="2291" name="Text Box 2172"/>
                                <wps:cNvSpPr txBox="1">
                                  <a:spLocks noChangeArrowheads="1"/>
                                </wps:cNvSpPr>
                                <wps:spPr bwMode="auto">
                                  <a:xfrm>
                                    <a:off x="7617" y="458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A</w:t>
                                      </w:r>
                                      <w:r>
                                        <w:rPr>
                                          <w:vertAlign w:val="subscript"/>
                                        </w:rPr>
                                        <w:t>2</w:t>
                                      </w:r>
                                    </w:p>
                                  </w:txbxContent>
                                </wps:txbx>
                                <wps:bodyPr rot="0" vert="horz" wrap="square" lIns="91440" tIns="45720" rIns="91440" bIns="45720" anchor="t" anchorCtr="0" upright="1">
                                  <a:noAutofit/>
                                </wps:bodyPr>
                              </wps:wsp>
                              <wpg:grpSp>
                                <wpg:cNvPr id="2292" name="Group 2173"/>
                                <wpg:cNvGrpSpPr>
                                  <a:grpSpLocks/>
                                </wpg:cNvGrpSpPr>
                                <wpg:grpSpPr bwMode="auto">
                                  <a:xfrm>
                                    <a:off x="5817" y="4106"/>
                                    <a:ext cx="4680" cy="1263"/>
                                    <a:chOff x="5817" y="4106"/>
                                    <a:chExt cx="4680" cy="1263"/>
                                  </a:xfrm>
                                </wpg:grpSpPr>
                                <wps:wsp>
                                  <wps:cNvPr id="2293" name="Line 2174"/>
                                  <wps:cNvCnPr/>
                                  <wps:spPr bwMode="auto">
                                    <a:xfrm>
                                      <a:off x="6174" y="4631"/>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4" name="Line 2175"/>
                                  <wps:cNvCnPr/>
                                  <wps:spPr bwMode="auto">
                                    <a:xfrm>
                                      <a:off x="6177" y="4994"/>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5" name="Text Box 2176"/>
                                  <wps:cNvSpPr txBox="1">
                                    <a:spLocks noChangeArrowheads="1"/>
                                  </wps:cNvSpPr>
                                  <wps:spPr bwMode="auto">
                                    <a:xfrm>
                                      <a:off x="8457" y="4634"/>
                                      <a:ext cx="72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C</w:t>
                                        </w:r>
                                      </w:p>
                                    </w:txbxContent>
                                  </wps:txbx>
                                  <wps:bodyPr rot="0" vert="horz" wrap="square" lIns="91440" tIns="45720" rIns="91440" bIns="45720" anchor="t" anchorCtr="0" upright="1">
                                    <a:noAutofit/>
                                  </wps:bodyPr>
                                </wps:wsp>
                                <wps:wsp>
                                  <wps:cNvPr id="2296" name="Text Box 2177"/>
                                  <wps:cNvSpPr txBox="1">
                                    <a:spLocks noChangeArrowheads="1"/>
                                  </wps:cNvSpPr>
                                  <wps:spPr bwMode="auto">
                                    <a:xfrm>
                                      <a:off x="5997" y="4112"/>
                                      <a:ext cx="1077"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b/>
                                            <w:sz w:val="52"/>
                                            <w:szCs w:val="52"/>
                                          </w:rPr>
                                          <w:t>.</w:t>
                                        </w:r>
                                        <w:r>
                                          <w:rPr>
                                            <w:b/>
                                            <w:sz w:val="52"/>
                                            <w:szCs w:val="52"/>
                                          </w:rPr>
                                          <w:t xml:space="preserve"> </w:t>
                                        </w:r>
                                      </w:p>
                                    </w:txbxContent>
                                  </wps:txbx>
                                  <wps:bodyPr rot="0" vert="horz" wrap="square" lIns="91440" tIns="45720" rIns="91440" bIns="45720" anchor="t" anchorCtr="0" upright="1">
                                    <a:noAutofit/>
                                  </wps:bodyPr>
                                </wps:wsp>
                                <wps:wsp>
                                  <wps:cNvPr id="2297" name="Text Box 2178"/>
                                  <wps:cNvSpPr txBox="1">
                                    <a:spLocks noChangeArrowheads="1"/>
                                  </wps:cNvSpPr>
                                  <wps:spPr bwMode="auto">
                                    <a:xfrm>
                                      <a:off x="9714" y="4106"/>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298" name="Text Box 2179"/>
                                  <wps:cNvSpPr txBox="1">
                                    <a:spLocks noChangeArrowheads="1"/>
                                  </wps:cNvSpPr>
                                  <wps:spPr bwMode="auto">
                                    <a:xfrm>
                                      <a:off x="9714" y="445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299" name="Text Box 2180"/>
                                  <wps:cNvSpPr txBox="1">
                                    <a:spLocks noChangeArrowheads="1"/>
                                  </wps:cNvSpPr>
                                  <wps:spPr bwMode="auto">
                                    <a:xfrm>
                                      <a:off x="5997" y="445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300" name="Text Box 2181"/>
                                  <wps:cNvSpPr txBox="1">
                                    <a:spLocks noChangeArrowheads="1"/>
                                  </wps:cNvSpPr>
                                  <wps:spPr bwMode="auto">
                                    <a:xfrm>
                                      <a:off x="7074" y="446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301" name="Text Box 2182"/>
                                  <wps:cNvSpPr txBox="1">
                                    <a:spLocks noChangeArrowheads="1"/>
                                  </wps:cNvSpPr>
                                  <wps:spPr bwMode="auto">
                                    <a:xfrm>
                                      <a:off x="9207" y="4472"/>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302" name="Text Box 2183"/>
                                  <wps:cNvSpPr txBox="1">
                                    <a:spLocks noChangeArrowheads="1"/>
                                  </wps:cNvSpPr>
                                  <wps:spPr bwMode="auto">
                                    <a:xfrm>
                                      <a:off x="7794" y="446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121" name="Text Box 2184"/>
                                  <wps:cNvSpPr txBox="1">
                                    <a:spLocks noChangeArrowheads="1"/>
                                  </wps:cNvSpPr>
                                  <wps:spPr bwMode="auto">
                                    <a:xfrm>
                                      <a:off x="8604" y="446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122" name="Text Box 2185"/>
                                  <wps:cNvSpPr txBox="1">
                                    <a:spLocks noChangeArrowheads="1"/>
                                  </wps:cNvSpPr>
                                  <wps:spPr bwMode="auto">
                                    <a:xfrm>
                                      <a:off x="5817" y="427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A</w:t>
                                        </w:r>
                                      </w:p>
                                    </w:txbxContent>
                                  </wps:txbx>
                                  <wps:bodyPr rot="0" vert="horz" wrap="square" lIns="91440" tIns="45720" rIns="91440" bIns="45720" anchor="t" anchorCtr="0" upright="1">
                                    <a:noAutofit/>
                                  </wps:bodyPr>
                                </wps:wsp>
                                <wps:wsp>
                                  <wps:cNvPr id="123" name="Text Box 2186"/>
                                  <wps:cNvSpPr txBox="1">
                                    <a:spLocks noChangeArrowheads="1"/>
                                  </wps:cNvSpPr>
                                  <wps:spPr bwMode="auto">
                                    <a:xfrm>
                                      <a:off x="9777" y="427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B</w:t>
                                        </w:r>
                                      </w:p>
                                    </w:txbxContent>
                                  </wps:txbx>
                                  <wps:bodyPr rot="0" vert="horz" wrap="square" lIns="91440" tIns="45720" rIns="91440" bIns="45720" anchor="t" anchorCtr="0" upright="1">
                                    <a:noAutofit/>
                                  </wps:bodyPr>
                                </wps:wsp>
                                <wps:wsp>
                                  <wps:cNvPr id="124" name="Line 2187"/>
                                  <wps:cNvCnPr/>
                                  <wps:spPr bwMode="auto">
                                    <a:xfrm>
                                      <a:off x="6177" y="4634"/>
                                      <a:ext cx="54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Line 2188"/>
                                  <wps:cNvCnPr/>
                                  <wps:spPr bwMode="auto">
                                    <a:xfrm>
                                      <a:off x="9579" y="4634"/>
                                      <a:ext cx="360" cy="0"/>
                                    </a:xfrm>
                                    <a:prstGeom prst="line">
                                      <a:avLst/>
                                    </a:prstGeom>
                                    <a:noFill/>
                                    <a:ln w="127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6" name="Text Box 2189"/>
                                  <wps:cNvSpPr txBox="1">
                                    <a:spLocks noChangeArrowheads="1"/>
                                  </wps:cNvSpPr>
                                  <wps:spPr bwMode="auto">
                                    <a:xfrm>
                                      <a:off x="9237" y="4274"/>
                                      <a:ext cx="82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position w:val="-6"/>
                                          </w:rPr>
                                          <w:object w:dxaOrig="540" w:dyaOrig="220">
                                            <v:shape id="_x0000_i1235" type="#_x0000_t75" style="width:27pt;height:11pt" o:ole="">
                                              <v:imagedata r:id="rId298" o:title=""/>
                                            </v:shape>
                                            <o:OLEObject Type="Embed" ProgID="Equation.3" ShapeID="_x0000_i1235" DrawAspect="Content" ObjectID="_1609916027" r:id="rId299"/>
                                          </w:object>
                                        </w:r>
                                      </w:p>
                                    </w:txbxContent>
                                  </wps:txbx>
                                  <wps:bodyPr rot="0" vert="horz" wrap="none" lIns="91440" tIns="45720" rIns="91440" bIns="45720" anchor="t" anchorCtr="0" upright="1">
                                    <a:spAutoFit/>
                                  </wps:bodyPr>
                                </wps:wsp>
                                <wps:wsp>
                                  <wps:cNvPr id="127" name="Line 2190"/>
                                  <wps:cNvCnPr/>
                                  <wps:spPr bwMode="auto">
                                    <a:xfrm>
                                      <a:off x="6357" y="4994"/>
                                      <a:ext cx="54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s:wsp>
                              <wps:cNvPr id="144" name="Text Box 2191"/>
                              <wps:cNvSpPr txBox="1">
                                <a:spLocks noChangeArrowheads="1"/>
                              </wps:cNvSpPr>
                              <wps:spPr bwMode="auto">
                                <a:xfrm>
                                  <a:off x="6357" y="5498"/>
                                  <a:ext cx="86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position w:val="-6"/>
                                      </w:rPr>
                                      <w:object w:dxaOrig="580" w:dyaOrig="279">
                                        <v:shape id="_x0000_i1236" type="#_x0000_t75" style="width:29pt;height:13.95pt" o:ole="">
                                          <v:imagedata r:id="rId300" o:title=""/>
                                        </v:shape>
                                        <o:OLEObject Type="Embed" ProgID="Equation.3" ShapeID="_x0000_i1236" DrawAspect="Content" ObjectID="_1609916028" r:id="rId301"/>
                                      </w:object>
                                    </w:r>
                                  </w:p>
                                </w:txbxContent>
                              </wps:txbx>
                              <wps:bodyPr rot="0" vert="horz" wrap="none" lIns="91440" tIns="45720" rIns="91440" bIns="45720" anchor="t" anchorCtr="0" upright="1">
                                <a:spAutoFit/>
                              </wps:bodyPr>
                            </wps:wsp>
                            <wps:wsp>
                              <wps:cNvPr id="145" name="Line 2192"/>
                              <wps:cNvCnPr/>
                              <wps:spPr bwMode="auto">
                                <a:xfrm flipH="1">
                                  <a:off x="9024" y="5531"/>
                                  <a:ext cx="36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64" o:spid="_x0000_s1342" style="position:absolute;margin-left:185.8pt;margin-top:11.9pt;width:234.75pt;height:71.25pt;z-index:251692032" coordorigin="5817,4646" coordsize="4695,14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5M5h8AcAAIBoAAAOAAAAZHJzL2Uyb0RvYy54bWzsXVuPozYUfq/U/4B4zwYTbkabqXYnk22l bbvSbn+Ah5AElQA1zCTTqv+9xzY2EDKd2y5ktJ6HUQIB7GOfz9+5+PD2p8MuNW5jWiZ5NjfRG8s0 4izKV0m2mZt/fFlOAtMoK5KtSJpn8dy8i0vzp4sff3i7L8LYzrd5uoqpATfJynBfzM1tVRXhdFpG 23hHyjd5EWdwcp3THangK91MV5Ts4e67dGpbljfd53RV0DyKyxKOLsRJ84Lff72Oo+r39bqMKyOd m9C2iv+n/P81+z+9eEvCDSXFNonqZpBntGJHkgweqm61IBUxbmjSu9UuiWhe5uvqTZTvpvl6nUQx 7wP0BllHvflA85uC92UT7jeFEhOI9khOz75t9NvtJ2okq7lp28HMNDKyg1HiDzZs5DlMQPtiE8Lv PtDic/GJil7Cx4959GcJp6fH59n3jfixcb3/NV/BHclNlXMBHdZ0x24BXTcOfBzu1DjEh8qI4KCN AzSzXdOI4By2nMB3xUBFWxhNdpkbIN804KzjOZ48d1Vf7ni4vhY5cBfWRBKK5/K21m1jHYNJVzZy LV8m189bUsR8uEomr0aujpTrF9bD9/mBiZY3jLUAfsrkalQHOAM6xMVUCvEaWX65Jdkmfkdpvt/G ZAVtRLxLrUtFT0p2k4fkHXguqAEIznWwLQQnpR54WEjcsWcdoZGwoGX1Ic53BvswNymoFW8luf1Y VkK+8idsbLN8maQpHCdhmnUOwECII/BQuJSdY4/nmvIPtvBVcBU4E8f2riaOtVhM3i0vnYm3RL67 mC0uLxfoX/Zc5ITbZLWKM/YYqbXIedzo1fgh9E3pbZmnyYrdjjWppJvry5QatwRQY8n/aoG0fjbt NoNPMujLUZeQ7VjvbTxZeoE/cZaOO8G+FUwshN9jz3Kws1h2u/QxyeKXd8nYg+K4MPl5d+7tm8X/ +n0j4S6pAJfTZDc3A/UjErIZeJWt+NBWJEnF55YoWPMbUcBwy4EGzStDNkXFZK0O1wcOO8jC7Pns 7HW+uoMpTHOYYjBJYVWBD9uc/m0ae0DouZnBEmIa6S8ZKAFGjsMAnX9xXN+GL7R95rp9hmQR3Ghu VqYhPl5WYhG4KWiy2cJzpNq9A6BaJnxSN23iIMexYjjQAAgTYNwGDY51Lc0fBjS8mV2jrR/wFUFo LYPqwJagIcZRIa0GjeWyr1gtTRFgIzREg8YTQQNx5tYo6PmDRk2JGH5wNtWwA08qumJdvkDEb8e6 TtAntgwzhe6TJxK2aRdwGUa7kHX+tAswq4+ggVxtBqVdIPBacN7sCEH5ysWIboD5uGsE1bRrANqF uBXxKAQt/7oh9BsTryxnxGt9DsQLPBZ92FAkdVDYwH4A9IqbuTM+Xg3x0rChrTVlsA5nrSHuNNCw wQ3WjpMHFLUHG76iqcPChuXW9prra7Yx1U4e8OD0bdEhnTyIexQ1bPRgA4Pbqg8bipsNChtegGsj xQXawX180irUbEOzjTHYRh1/eoRv+PsyUjA6BRuKmw0KG74nY3EaNiCEq9nG+GxDxVYfDCmdDWzc 6x+GMG3NEKR/2K/J1BD+YeXnlUzA8QKgLMxfiWyPN6TrH64ND3VdtL1SnuXjK5Wrc5SwPFbpDjzm aiNhKzGSCvh5mX2idVzyUYF1AEHl4T1y1cx82XHJwmUShAya13H1FIKnj46rvzjEC8kldST3vqju mcbqVXrBvdE0EVXjCQZHcWcBCDCw/DgkfwwW0GXcWjB9Od0USj1vutWahuHGHa6up9vXTQ15pdPt VP6AP07+QAD5GdKNfTRZlWHpOt1MLZ0/oPMH+HL5TZKOkFKE18MQB8lVxCoboZV25NcJCQPnKroY IuIi20CEHZroF7KgTZyF6qi5TlYcMPylNEHjRifHmWlq3489TrIN9mWyjbJCpfWq6IaGDQ0bA8KG UgQNG13YOJVs44+VbCNhw3Hvs1I0bGjYGBA2lCJo2OjCxqlkG3Cy1g7bQcNfjZWiYUOHv/heKenm b+0WGzLZBrZC1YqgYaMNGzPIguobKcE4yTa+JeNFsOOi68DXRopOthkh2cZWiqBhowsbp5JtgnGS bbBt1T5Rxz/av61hQ8PGGLChFEHDRhc2VOJOK5QCNTbGMFJ8X6b2arahjZSzMFKUImjYaMEGAhZ2 wkZRedCDujYCqFAiArAaNTRqnAVqKEXQqNFBjZNco51gOFyJqaa4hK13H+r9ABw2GOmFpNyxHKJK ETRqdFBDZcC3LRSVGjco18A+y+hipQ40amiucRZcQymCRo0OahxvZAhUUtyLNjL0KiO5rMAf22kk 42lfa9sMsn0IBT23NOL/7psxqruClTtl5TqhbOHc3MUrKFkYQ3Fc9kksg+dZAvM17nNArEpsZ1dN oFKtnjEZsQu5R3W9naMUoJn3OibjwxOQhO3KnXqPl6g0/aQKyqcr/cKGSDkZ23xKJfEMy6fs2X18 Stfs1IGiMQJFiiY8yKe+n0K/QEUkZtTbQqEiTBMhevIu5JncadfbFqrZ1KAFxb8ym2p2yPOty61q AQNsC4NS23KSthY2qEHSTNTh3IuenOJQwZ5zvWZXmK5grxe2MRY2ZXLohU299gLBfu6uZSbeN/GU 8hrGOk2Kn2Vt/vqNIdiyRVDSdY9ror4WGw1gUxlhD9tr4Df/LhwGfImD19zwSEH9Sh72Hp32d774 NS8OuvgPAAD//wMAUEsDBBQABgAIAAAAIQCx6NPP4AAAAAoBAAAPAAAAZHJzL2Rvd25yZXYueG1s TI9BS8NAEIXvgv9hGcGb3WyjsaTZlFLUUxFsBeltm0yT0OxsyG6T9N87nuxxmI/3vpetJtuKAXvf ONKgZhEIpMKVDVUavvfvTwsQPhgqTesINVzRwyq/v8tMWrqRvnDYhUpwCPnUaKhD6FIpfVGjNX7m OiT+nVxvTeCzr2TZm5HDbSvnUZRIaxrihtp0uKmxOO8uVsPHaMZ1rN6G7fm0uR72L58/W4VaPz5M 6yWIgFP4h+FPn9UhZ6eju1DpRashflUJoxrmMU9gYPGsFIgjk0kSg8wzeTsh/wUAAP//AwBQSwEC LQAUAAYACAAAACEAtoM4kv4AAADhAQAAEwAAAAAAAAAAAAAAAAAAAAAAW0NvbnRlbnRfVHlwZXNd LnhtbFBLAQItABQABgAIAAAAIQA4/SH/1gAAAJQBAAALAAAAAAAAAAAAAAAAAC8BAABfcmVscy8u cmVsc1BLAQItABQABgAIAAAAIQAG5M5h8AcAAIBoAAAOAAAAAAAAAAAAAAAAAC4CAABkcnMvZTJv RG9jLnhtbFBLAQItABQABgAIAAAAIQCx6NPP4AAAAAoBAAAPAAAAAAAAAAAAAAAAAEoKAABkcnMv ZG93bnJldi54bWxQSwUGAAAAAAQABADzAAAAVwsAAAAA ">
                      <v:shape id="Text Box 2165" o:spid="_x0000_s1343" type="#_x0000_t202" style="position:absolute;left:8650;top:5492;width:86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wAFsQA AADdAAAADwAAAGRycy9kb3ducmV2LnhtbESP0WrCQBRE34X+w3ILfdONwUqMriJqoW9a9QMu2dts muzdkF017de7gtDHYWbOMItVbxtxpc5XjhWMRwkI4sLpiksF59PHMAPhA7LGxjEp+CUPq+XLYIG5 djf+ousxlCJC2OeowITQ5lL6wpBFP3ItcfS+XWcxRNmVUnd4i3DbyDRJptJixXHBYEsbQ0V9vFgF WWL3dT1LD95O/sbvZrN1u/ZHqbfXfj0HEagP/+Fn+1MrSNNsAo838QnI5R0AAP//AwBQSwECLQAU AAYACAAAACEA8PeKu/0AAADiAQAAEwAAAAAAAAAAAAAAAAAAAAAAW0NvbnRlbnRfVHlwZXNdLnht bFBLAQItABQABgAIAAAAIQAx3V9h0gAAAI8BAAALAAAAAAAAAAAAAAAAAC4BAABfcmVscy8ucmVs c1BLAQItABQABgAIAAAAIQAzLwWeQQAAADkAAAAQAAAAAAAAAAAAAAAAACkCAABkcnMvc2hhcGV4 bWwueG1sUEsBAi0AFAAGAAgAAAAhAPCsABbEAAAA3QAAAA8AAAAAAAAAAAAAAAAAmAIAAGRycy9k b3ducmV2LnhtbFBLBQYAAAAABAAEAPUAAACJAwAAAAA= " filled="f" stroked="f">
                        <v:textbox style="mso-fit-shape-to-text:t">
                          <w:txbxContent>
                            <w:p w:rsidR="00A55DAD" w:rsidRPr="00B73AB4" w:rsidRDefault="00A55DAD" w:rsidP="00960BBD">
                              <w:r w:rsidRPr="00B73AB4">
                                <w:rPr>
                                  <w:position w:val="-6"/>
                                </w:rPr>
                                <w:object w:dxaOrig="580" w:dyaOrig="279">
                                  <v:shape id="_x0000_i1233" type="#_x0000_t75" style="width:29pt;height:13.95pt" o:ole="">
                                    <v:imagedata r:id="rId294" o:title=""/>
                                  </v:shape>
                                  <o:OLEObject Type="Embed" ProgID="Equation.3" ShapeID="_x0000_i1233" DrawAspect="Content" ObjectID="_1609916025" r:id="rId302"/>
                                </w:object>
                              </w:r>
                            </w:p>
                          </w:txbxContent>
                        </v:textbox>
                      </v:shape>
                      <v:shape id="Text Box 2166" o:spid="_x0000_s1344" type="#_x0000_t202" style="position:absolute;left:6327;top:4784;width:829;height:40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ljcUA AADdAAAADwAAAGRycy9kb3ducmV2LnhtbESP0WrCQBRE3wv9h+UWfKsbg0qM2UixFvqmVT/gkr3N psneDdlV0369Wyj0cZiZM0yxGW0nrjT4xrGC2TQBQVw53XCt4Hx6e85A+ICssXNMCr7Jw6Z8fCgw 1+7GH3Q9hlpECPscFZgQ+lxKXxmy6KeuJ47epxsshiiHWuoBbxFuO5kmyVJabDguGOxpa6hqjxer IEvsvm1X6cHb+c9sYbavbtd/KTV5Gl/WIAKN4T/8137XCtI0W8Dvm/gEZHkHAAD//wMAUEsBAi0A FAAGAAgAAAAhAPD3irv9AAAA4gEAABMAAAAAAAAAAAAAAAAAAAAAAFtDb250ZW50X1R5cGVzXS54 bWxQSwECLQAUAAYACAAAACEAMd1fYdIAAACPAQAACwAAAAAAAAAAAAAAAAAuAQAAX3JlbHMvLnJl bHNQSwECLQAUAAYACAAAACEAMy8FnkEAAAA5AAAAEAAAAAAAAAAAAAAAAAApAgAAZHJzL3NoYXBl eG1sLnhtbFBLAQItABQABgAIAAAAIQCf4KWNxQAAAN0AAAAPAAAAAAAAAAAAAAAAAJgCAABkcnMv ZG93bnJldi54bWxQSwUGAAAAAAQABAD1AAAAigMAAAAA " filled="f" stroked="f">
                        <v:textbox style="mso-fit-shape-to-text:t">
                          <w:txbxContent>
                            <w:p w:rsidR="00A55DAD" w:rsidRPr="00B73AB4" w:rsidRDefault="00A55DAD" w:rsidP="00960BBD">
                              <w:r w:rsidRPr="00B73AB4">
                                <w:rPr>
                                  <w:position w:val="-6"/>
                                </w:rPr>
                                <w:object w:dxaOrig="540" w:dyaOrig="240">
                                  <v:shape id="_x0000_i1234" type="#_x0000_t75" style="width:27pt;height:12pt" o:ole="">
                                    <v:imagedata r:id="rId296" o:title=""/>
                                  </v:shape>
                                  <o:OLEObject Type="Embed" ProgID="Equation.3" ShapeID="_x0000_i1234" DrawAspect="Content" ObjectID="_1609916026" r:id="rId303"/>
                                </w:object>
                              </w:r>
                            </w:p>
                          </w:txbxContent>
                        </v:textbox>
                      </v:shape>
                      <v:group id="Group 2167" o:spid="_x0000_s1345" style="position:absolute;left:5817;top:4646;width:4695;height:1425" coordorigin="5814,4106" coordsize="4695,14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kJEJsUAAADdAAAADwAAAGRycy9kb3ducmV2LnhtbESPQYvCMBSE7wv+h/AE b2vayopUo4ioeBBhdWHx9miebbF5KU1s6783C8Ieh5n5hlmselOJlhpXWlYQjyMQxJnVJecKfi67 zxkI55E1VpZJwZMcrJaDjwWm2nb8Te3Z5yJA2KWooPC+TqV0WUEG3djWxMG72cagD7LJpW6wC3BT ySSKptJgyWGhwJo2BWX388Mo2HfYrSfxtj3eb5vn9fJ1+j3GpNRo2K/nIDz1/j/8bh+0giSZTeHv TXgCcvk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ZCRCbFAAAA3QAA AA8AAAAAAAAAAAAAAAAAqgIAAGRycy9kb3ducmV2LnhtbFBLBQYAAAAABAAEAPoAAACcAwAAAAA= ">
                        <v:shape id="Text Box 2168" o:spid="_x0000_s1346" type="#_x0000_t202" style="position:absolute;left:5814;top:4634;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3v9cUA AADdAAAADwAAAGRycy9kb3ducmV2LnhtbESPT2vCQBTE7wW/w/IEb7prsNVGV5EWoSeLf1ro7ZF9 JsHs25BdTfz2riD0OMzMb5jFqrOVuFLjS8caxiMFgjhzpuRcw/GwGc5A+IBssHJMGm7kYbXsvSww Na7lHV33IRcRwj5FDUUIdSqlzwqy6EeuJo7eyTUWQ5RNLk2DbYTbSiZKvUmLJceFAmv6KCg77y9W w8/29Pc7Ud/5p32tW9cpyfZdaj3od+s5iEBd+A8/219GQ5LMpvB4E5+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Gve/1xQAAAN0AAAAPAAAAAAAAAAAAAAAAAJgCAABkcnMv ZG93bnJldi54bWxQSwUGAAAAAAQABAD1AAAAigMAAAAA " filled="f" stroked="f">
                          <v:textbox>
                            <w:txbxContent>
                              <w:p w:rsidR="00A55DAD" w:rsidRPr="00B73AB4" w:rsidRDefault="00A55DAD" w:rsidP="00960BBD">
                                <w:r>
                                  <w:t>A</w:t>
                                </w:r>
                              </w:p>
                            </w:txbxContent>
                          </v:textbox>
                        </v:shape>
                        <v:shape id="Text Box 2169" o:spid="_x0000_s1347" type="#_x0000_t202" style="position:absolute;left:9789;top:4631;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yJ7h8IA AADdAAAADwAAAGRycy9kb3ducmV2LnhtbERPz2vCMBS+C/sfwhvspsnKJrUzlqEInjasOtjt0Tzb sualNLGt//1yGOz48f1e55NtxUC9bxxreF4oEMSlMw1XGs6n/TwF4QOywdYxabiTh3zzMFtjZtzI RxqKUIkYwj5DDXUIXSalL2uy6BeuI47c1fUWQ4R9JU2PYwy3rUyUWkqLDceGGjva1lT+FDer4fJx /f56UZ/Vzr52o5uUZLuSWj89Tu9vIAJN4V/85z4YDUmSxrnxTXwC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D3InuHwgAAAN0AAAAPAAAAAAAAAAAAAAAAAJgCAABkcnMvZG93 bnJldi54bWxQSwUGAAAAAAQABAD1AAAAhwMAAAAA " filled="f" stroked="f">
                          <v:textbox>
                            <w:txbxContent>
                              <w:p w:rsidR="00A55DAD" w:rsidRPr="00B73AB4" w:rsidRDefault="00A55DAD" w:rsidP="00960BBD">
                                <w:r>
                                  <w:t>B</w:t>
                                </w:r>
                              </w:p>
                            </w:txbxContent>
                          </v:textbox>
                        </v:shape>
                        <v:shape id="Text Box 2170" o:spid="_x0000_s1348" type="#_x0000_t202" style="position:absolute;left:9057;top:4574;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7eHMUA AADdAAAADwAAAGRycy9kb3ducmV2LnhtbESPS2vDMBCE74X8B7GB3hoppi2OayWElkBPDc2j0Nti rR/UWhlLid1/HwUCOQ4z8w2Tr0bbijP1vnGsYT5TIIgLZxquNBz2m6cUhA/IBlvHpOGfPKyWk4cc M+MG/qbzLlQiQthnqKEOocuk9EVNFv3MdcTRK11vMUTZV9L0OES4bWWi1Ku02HBcqLGj95qKv93J ajh+lb8/z2pbfdiXbnCjkmwXUuvH6bh+AxFoDPfwrf1pNCRJuoDrm/gE5PICAAD//wMAUEsBAi0A FAAGAAgAAAAhAPD3irv9AAAA4gEAABMAAAAAAAAAAAAAAAAAAAAAAFtDb250ZW50X1R5cGVzXS54 bWxQSwECLQAUAAYACAAAACEAMd1fYdIAAACPAQAACwAAAAAAAAAAAAAAAAAuAQAAX3JlbHMvLnJl bHNQSwECLQAUAAYACAAAACEAMy8FnkEAAAA5AAAAEAAAAAAAAAAAAAAAAAApAgAAZHJzL3NoYXBl eG1sLnhtbFBLAQItABQABgAIAAAAIQCYbt4cxQAAAN0AAAAPAAAAAAAAAAAAAAAAAJgCAABkcnMv ZG93bnJldi54bWxQSwUGAAAAAAQABAD1AAAAigMAAAAA " filled="f" stroked="f">
                          <v:textbox>
                            <w:txbxContent>
                              <w:p w:rsidR="00A55DAD" w:rsidRPr="00B73AB4" w:rsidRDefault="00A55DAD" w:rsidP="00960BBD">
                                <w:pPr>
                                  <w:rPr>
                                    <w:vertAlign w:val="subscript"/>
                                  </w:rPr>
                                </w:pPr>
                                <w:r>
                                  <w:t>B</w:t>
                                </w:r>
                                <w:r>
                                  <w:rPr>
                                    <w:vertAlign w:val="subscript"/>
                                  </w:rPr>
                                  <w:t>1</w:t>
                                </w:r>
                              </w:p>
                            </w:txbxContent>
                          </v:textbox>
                        </v:shape>
                        <v:shape id="Text Box 2171" o:spid="_x0000_s1349" type="#_x0000_t202" style="position:absolute;left:6894;top:4589;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3hXMIA AADdAAAADwAAAGRycy9kb3ducmV2LnhtbERPz2vCMBS+C/4P4Qm72cSyiXbGIspgpw3rJnh7NM+2 rHkpTdZ2//1yGOz48f3e5ZNtxUC9bxxrWCUKBHHpTMOVho/Ly3IDwgdkg61j0vBDHvL9fLbDzLiR zzQUoRIxhH2GGuoQukxKX9Zk0SeuI47c3fUWQ4R9JU2PYwy3rUyVWkuLDceGGjs61lR+Fd9Ww+fb /XZ9VO/VyT51o5uUZLuVWj8spsMziEBT+Bf/uV+NhjTdxv3xTXwCcv8LAAD//wMAUEsBAi0AFAAG AAgAAAAhAPD3irv9AAAA4gEAABMAAAAAAAAAAAAAAAAAAAAAAFtDb250ZW50X1R5cGVzXS54bWxQ SwECLQAUAAYACAAAACEAMd1fYdIAAACPAQAACwAAAAAAAAAAAAAAAAAuAQAAX3JlbHMvLnJlbHNQ SwECLQAUAAYACAAAACEAMy8FnkEAAAA5AAAAEAAAAAAAAAAAAAAAAAApAgAAZHJzL3NoYXBleG1s LnhtbFBLAQItABQABgAIAAAAIQCMjeFcwgAAAN0AAAAPAAAAAAAAAAAAAAAAAJgCAABkcnMvZG93 bnJldi54bWxQSwUGAAAAAAQABAD1AAAAhwMAAAAA " filled="f" stroked="f">
                          <v:textbox>
                            <w:txbxContent>
                              <w:p w:rsidR="00A55DAD" w:rsidRPr="00B73AB4" w:rsidRDefault="00A55DAD" w:rsidP="00960BBD">
                                <w:r>
                                  <w:t>A</w:t>
                                </w:r>
                                <w:r>
                                  <w:rPr>
                                    <w:vertAlign w:val="subscript"/>
                                  </w:rPr>
                                  <w:t>1</w:t>
                                </w:r>
                              </w:p>
                            </w:txbxContent>
                          </v:textbox>
                        </v:shape>
                        <v:shape id="Text Box 2172" o:spid="_x0000_s1350" type="#_x0000_t202" style="position:absolute;left:7617;top:4589;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8FEx8UA AADdAAAADwAAAGRycy9kb3ducmV2LnhtbESPT2vCQBTE7wW/w/KE3ppdQ1s0dSPSIvRUqdpCb4/s yx/Mvg3Z1aTf3hUEj8PM/IZZrkbbijP1vnGsYZYoEMSFMw1XGg77zdMchA/IBlvHpOGfPKzyycMS M+MG/qbzLlQiQthnqKEOocuk9EVNFn3iOuLola63GKLsK2l6HCLctjJV6lVabDgu1NjRe03FcXey Gn6+yr/fZ7WtPuxLN7hRSbYLqfXjdFy/gQg0hnv41v40GtJ0MYPrm/gEZH4BAAD//wMAUEsBAi0A FAAGAAgAAAAhAPD3irv9AAAA4gEAABMAAAAAAAAAAAAAAAAAAAAAAFtDb250ZW50X1R5cGVzXS54 bWxQSwECLQAUAAYACAAAACEAMd1fYdIAAACPAQAACwAAAAAAAAAAAAAAAAAuAQAAX3JlbHMvLnJl bHNQSwECLQAUAAYACAAAACEAMy8FnkEAAAA5AAAAEAAAAAAAAAAAAAAAAAApAgAAZHJzL3NoYXBl eG1sLnhtbFBLAQItABQABgAIAAAAIQDjwUTHxQAAAN0AAAAPAAAAAAAAAAAAAAAAAJgCAABkcnMv ZG93bnJldi54bWxQSwUGAAAAAAQABAD1AAAAigMAAAAA " filled="f" stroked="f">
                          <v:textbox>
                            <w:txbxContent>
                              <w:p w:rsidR="00A55DAD" w:rsidRPr="00B73AB4" w:rsidRDefault="00A55DAD" w:rsidP="00960BBD">
                                <w:r>
                                  <w:t>A</w:t>
                                </w:r>
                                <w:r>
                                  <w:rPr>
                                    <w:vertAlign w:val="subscript"/>
                                  </w:rPr>
                                  <w:t>2</w:t>
                                </w:r>
                              </w:p>
                            </w:txbxContent>
                          </v:textbox>
                        </v:shape>
                        <v:group id="Group 2173" o:spid="_x0000_s1351" style="position:absolute;left:5817;top:4106;width:4680;height:1263" coordorigin="5817,4106" coordsize="4680,12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KDU+MYAAADdAAAADwAAAGRycy9kb3ducmV2LnhtbESPT2vCQBTE74V+h+UV etNNUhQbXUXEFg8i+AeKt0f2mQSzb0N2TeK3dwWhx2FmfsPMFr2pREuNKy0riIcRCOLM6pJzBafj z2ACwnlkjZVlUnAnB4v5+9sMU2073lN78LkIEHYpKii8r1MpXVaQQTe0NXHwLrYx6INscqkb7ALc VDKJorE0WHJYKLCmVUHZ9XAzCn477JZf8brdXi+r+/k42v1tY1Lq86NfTkF46v1/+NXeaAVJ8p3A 8014AnL+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MoNT4xgAAAN0A AAAPAAAAAAAAAAAAAAAAAKoCAABkcnMvZG93bnJldi54bWxQSwUGAAAAAAQABAD6AAAAnQMAAAAA ">
                          <v:line id="Line 2174" o:spid="_x0000_s1352" style="position:absolute;visibility:visible;mso-wrap-style:square" from="6174,4631" to="9954,46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9iRm8gAAADdAAAADwAAAGRycy9kb3ducmV2LnhtbESPQWvCQBSE74X+h+UVequbRghtdBVp KWgPpVpBj8/sM4nNvg272yT9964geBxm5htmOh9MIzpyvras4HmUgCAurK65VLD9+Xh6AeEDssbG Min4Jw/z2f3dFHNte15TtwmliBD2OSqoQmhzKX1RkUE/si1x9I7WGQxRulJqh32Em0amSZJJgzXH hQpbequo+N38GQVf4++sW6w+l8NulR2K9/Vhf+qdUo8Pw2ICItAQbuFre6kVpOnrGC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9iRm8gAAADdAAAADwAAAAAA AAAAAAAAAAChAgAAZHJzL2Rvd25yZXYueG1sUEsFBgAAAAAEAAQA+QAAAJYDAAAAAA== "/>
                          <v:line id="Line 2175" o:spid="_x0000_s1353" style="position:absolute;visibility:visible;mso-wrap-style:square" from="6177,4994" to="9957,4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EJ78gAAADdAAAADwAAAGRycy9kb3ducmV2LnhtbESPT0vDQBTE74LfYXmCN7sxSmhjt6VU hNaD2D/QHl+zzyQ2+zbsrkn89t2C4HGYmd8w0/lgGtGR87VlBY+jBARxYXXNpYL97u1hDMIHZI2N ZVLwSx7ms9ubKeba9ryhbhtKESHsc1RQhdDmUvqiIoN+ZFvi6H1ZZzBE6UqpHfYRbhqZJkkmDdYc FypsaVlRcd7+GAUfT59Zt1i/r4bDOjsVr5vT8bt3St3fDYsXEIGG8B/+a6+0gjSdPMP1TXwCcnY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DEJ78gAAADdAAAADwAAAAAA AAAAAAAAAAChAgAAZHJzL2Rvd25yZXYueG1sUEsFBgAAAAAEAAQA+QAAAJYDAAAAAA== "/>
                          <v:shape id="Text Box 2176" o:spid="_x0000_s1354" type="#_x0000_t202" style="position:absolute;left:8457;top:4634;width:720;height: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pCxMQA AADdAAAADwAAAGRycy9kb3ducmV2LnhtbESPQWvCQBSE7wX/w/IEb3XXoEWjq4gieKrUquDtkX0m wezbkF1N+u/dQqHHYWa+YRarzlbiSY0vHWsYDRUI4syZknMNp+/d+xSED8gGK8ek4Yc8rJa9twWm xrX8Rc9jyEWEsE9RQxFCnUrps4Is+qGriaN3c43FEGWTS9NgG+G2kolSH9JiyXGhwJo2BWX348Nq OH/erpexOuRbO6lb1ynJdia1HvS79RxEoC78h//ae6MhSWYT+H0Tn4BcvgAAAP//AwBQSwECLQAU AAYACAAAACEA8PeKu/0AAADiAQAAEwAAAAAAAAAAAAAAAAAAAAAAW0NvbnRlbnRfVHlwZXNdLnht bFBLAQItABQABgAIAAAAIQAx3V9h0gAAAI8BAAALAAAAAAAAAAAAAAAAAC4BAABfcmVscy8ucmVs c1BLAQItABQABgAIAAAAIQAzLwWeQQAAADkAAAAQAAAAAAAAAAAAAAAAACkCAABkcnMvc2hhcGV4 bWwueG1sUEsBAi0AFAAGAAgAAAAhAJz6QsTEAAAA3QAAAA8AAAAAAAAAAAAAAAAAmAIAAGRycy9k b3ducmV2LnhtbFBLBQYAAAAABAAEAPUAAACJAwAAAAA= " filled="f" stroked="f">
                            <v:textbox>
                              <w:txbxContent>
                                <w:p w:rsidR="00A55DAD" w:rsidRPr="00B73AB4" w:rsidRDefault="00A55DAD" w:rsidP="00960BBD">
                                  <w:r>
                                    <w:t>C</w:t>
                                  </w:r>
                                </w:p>
                              </w:txbxContent>
                            </v:textbox>
                          </v:shape>
                          <v:shape id="Text Box 2177" o:spid="_x0000_s1355" type="#_x0000_t202" style="position:absolute;left:5997;top:4112;width:1077;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jcs8QA AADdAAAADwAAAGRycy9kb3ducmV2LnhtbESPQWvCQBSE7wX/w/KE3prdhio1uooohZ4UbRW8PbLP JDT7NmRXE/+9Kwg9DjPzDTNb9LYWV2p95VjDe6JAEOfOVFxo+P35evsE4QOywdoxabiRh8V88DLD zLiOd3Tdh0JECPsMNZQhNJmUPi/Jok9cQxy9s2sthijbQpoWuwi3tUyVGkuLFceFEhtalZT/7S9W w2FzPh0/1LZY21HTuV5JthOp9euwX05BBOrDf/jZ/jYa0nQyhseb+ATk/A4AAP//AwBQSwECLQAU AAYACAAAACEA8PeKu/0AAADiAQAAEwAAAAAAAAAAAAAAAAAAAAAAW0NvbnRlbnRfVHlwZXNdLnht bFBLAQItABQABgAIAAAAIQAx3V9h0gAAAI8BAAALAAAAAAAAAAAAAAAAAC4BAABfcmVscy8ucmVs c1BLAQItABQABgAIAAAAIQAzLwWeQQAAADkAAAAQAAAAAAAAAAAAAAAAACkCAABkcnMvc2hhcGV4 bWwueG1sUEsBAi0AFAAGAAgAAAAhAGwo3LPEAAAA3QAAAA8AAAAAAAAAAAAAAAAAmAIAAGRycy9k b3ducmV2LnhtbFBLBQYAAAAABAAEAPUAAACJAwAAAAA= " filled="f" stroked="f">
                            <v:textbox>
                              <w:txbxContent>
                                <w:p w:rsidR="00A55DAD" w:rsidRPr="00B73AB4" w:rsidRDefault="00A55DAD" w:rsidP="00960BBD">
                                  <w:r w:rsidRPr="00B73AB4">
                                    <w:rPr>
                                      <w:b/>
                                      <w:sz w:val="52"/>
                                      <w:szCs w:val="52"/>
                                    </w:rPr>
                                    <w:t>.</w:t>
                                  </w:r>
                                  <w:r>
                                    <w:rPr>
                                      <w:b/>
                                      <w:sz w:val="52"/>
                                      <w:szCs w:val="52"/>
                                    </w:rPr>
                                    <w:t xml:space="preserve"> </w:t>
                                  </w:r>
                                </w:p>
                              </w:txbxContent>
                            </v:textbox>
                          </v:shape>
                          <v:shape id="Text Box 2178" o:spid="_x0000_s1356" type="#_x0000_t202" style="position:absolute;left:9714;top:4106;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2R5KMUA AADdAAAADwAAAGRycy9kb3ducmV2LnhtbESPQWvCQBSE74L/YXmF3nS3oVpNsxFRCp4qtVXw9sg+ k9Ds25DdmvTfdwuCx2FmvmGy1WAbcaXO1441PE0VCOLCmZpLDV+fb5MFCB+QDTaOScMveVjl41GG qXE9f9D1EEoRIexT1FCF0KZS+qIii37qWuLoXVxnMUTZldJ02Ee4bWSi1FxarDkuVNjSpqLi+/Bj NRzfL+fTs9qXWztrezcoyXYptX58GNavIAIN4R6+tXdGQ5IsX+D/TXwCMv8DAAD//wMAUEsBAi0A FAAGAAgAAAAhAPD3irv9AAAA4gEAABMAAAAAAAAAAAAAAAAAAAAAAFtDb250ZW50X1R5cGVzXS54 bWxQSwECLQAUAAYACAAAACEAMd1fYdIAAACPAQAACwAAAAAAAAAAAAAAAAAuAQAAX3JlbHMvLnJl bHNQSwECLQAUAAYACAAAACEAMy8FnkEAAAA5AAAAEAAAAAAAAAAAAAAAAAApAgAAZHJzL3NoYXBl eG1sLnhtbFBLAQItABQABgAIAAAAIQADZHkoxQAAAN0AAAAPAAAAAAAAAAAAAAAAAJgCAABkcnMv ZG93bnJldi54bWxQSwUGAAAAAAQABAD1AAAAigMAAAAA " filled="f" stroked="f">
                            <v:textbox>
                              <w:txbxContent>
                                <w:p w:rsidR="00A55DAD" w:rsidRPr="00B73AB4" w:rsidRDefault="00A55DAD" w:rsidP="00960BBD">
                                  <w:pPr>
                                    <w:rPr>
                                      <w:b/>
                                      <w:sz w:val="52"/>
                                      <w:szCs w:val="52"/>
                                    </w:rPr>
                                  </w:pPr>
                                  <w:r w:rsidRPr="00B73AB4">
                                    <w:rPr>
                                      <w:b/>
                                      <w:sz w:val="52"/>
                                      <w:szCs w:val="52"/>
                                    </w:rPr>
                                    <w:t>.</w:t>
                                  </w:r>
                                </w:p>
                              </w:txbxContent>
                            </v:textbox>
                          </v:shape>
                          <v:shape id="Text Box 2179" o:spid="_x0000_s1357" type="#_x0000_t202" style="position:absolute;left:9714;top:4454;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vtWsIA AADdAAAADwAAAGRycy9kb3ducmV2LnhtbERPz2vCMBS+C/4P4Qm72cSyiXbGIspgpw3rJnh7NM+2 rHkpTdZ2//1yGOz48f3e5ZNtxUC9bxxrWCUKBHHpTMOVho/Ly3IDwgdkg61j0vBDHvL9fLbDzLiR zzQUoRIxhH2GGuoQukxKX9Zk0SeuI47c3fUWQ4R9JU2PYwy3rUyVWkuLDceGGjs61lR+Fd9Ww+fb /XZ9VO/VyT51o5uUZLuVWj8spsMziEBT+Bf/uV+NhjTdxrnxTXwCcv8LAAD//wMAUEsBAi0AFAAG AAgAAAAhAPD3irv9AAAA4gEAABMAAAAAAAAAAAAAAAAAAAAAAFtDb250ZW50X1R5cGVzXS54bWxQ SwECLQAUAAYACAAAACEAMd1fYdIAAACPAQAACwAAAAAAAAAAAAAAAAAuAQAAX3JlbHMvLnJlbHNQ SwECLQAUAAYACAAAACEAMy8FnkEAAAA5AAAAEAAAAAAAAAAAAAAAAAApAgAAZHJzL3NoYXBleG1s LnhtbFBLAQItABQABgAIAAAAIQBy++1awgAAAN0AAAAPAAAAAAAAAAAAAAAAAJgCAABkcnMvZG93 bnJldi54bWxQSwUGAAAAAAQABAD1AAAAhwMAAAAA " filled="f" stroked="f">
                            <v:textbox>
                              <w:txbxContent>
                                <w:p w:rsidR="00A55DAD" w:rsidRPr="00B73AB4" w:rsidRDefault="00A55DAD" w:rsidP="00960BBD">
                                  <w:pPr>
                                    <w:rPr>
                                      <w:b/>
                                      <w:sz w:val="52"/>
                                      <w:szCs w:val="52"/>
                                    </w:rPr>
                                  </w:pPr>
                                  <w:r w:rsidRPr="00B73AB4">
                                    <w:rPr>
                                      <w:b/>
                                      <w:sz w:val="52"/>
                                      <w:szCs w:val="52"/>
                                    </w:rPr>
                                    <w:t>.</w:t>
                                  </w:r>
                                </w:p>
                              </w:txbxContent>
                            </v:textbox>
                          </v:shape>
                          <v:shape id="Text Box 2180" o:spid="_x0000_s1358" type="#_x0000_t202" style="position:absolute;left:5997;top:4454;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dIwcQA AADdAAAADwAAAGRycy9kb3ducmV2LnhtbESPT2vCQBTE7wW/w/KE3uquoS0muoq0CD1V6j/w9sg+ k2D2bciuJv32riB4HGbmN8xs0dtaXKn1lWMN45ECQZw7U3GhYbddvU1A+IBssHZMGv7Jw2I+eJlh ZlzHf3TdhEJECPsMNZQhNJmUPi/Joh+5hjh6J9daDFG2hTQtdhFua5ko9SktVhwXSmzoq6T8vLlY Dfvf0/HwrtbFt/1oOtcryTaVWr8O++UURKA+PMOP9o/RkCRpCvc38QnI+Q0AAP//AwBQSwECLQAU AAYACAAAACEA8PeKu/0AAADiAQAAEwAAAAAAAAAAAAAAAAAAAAAAW0NvbnRlbnRfVHlwZXNdLnht bFBLAQItABQABgAIAAAAIQAx3V9h0gAAAI8BAAALAAAAAAAAAAAAAAAAAC4BAABfcmVscy8ucmVs c1BLAQItABQABgAIAAAAIQAzLwWeQQAAADkAAAAQAAAAAAAAAAAAAAAAACkCAABkcnMvc2hhcGV4 bWwueG1sUEsBAi0AFAAGAAgAAAAhAB23SMHEAAAA3QAAAA8AAAAAAAAAAAAAAAAAmAIAAGRycy9k b3ducmV2LnhtbFBLBQYAAAAABAAEAPUAAACJAwAAAAA= " filled="f" stroked="f">
                            <v:textbox>
                              <w:txbxContent>
                                <w:p w:rsidR="00A55DAD" w:rsidRPr="00B73AB4" w:rsidRDefault="00A55DAD" w:rsidP="00960BBD">
                                  <w:pPr>
                                    <w:rPr>
                                      <w:b/>
                                      <w:sz w:val="52"/>
                                      <w:szCs w:val="52"/>
                                    </w:rPr>
                                  </w:pPr>
                                  <w:r w:rsidRPr="00B73AB4">
                                    <w:rPr>
                                      <w:b/>
                                      <w:sz w:val="52"/>
                                      <w:szCs w:val="52"/>
                                    </w:rPr>
                                    <w:t>.</w:t>
                                  </w:r>
                                </w:p>
                              </w:txbxContent>
                            </v:textbox>
                          </v:shape>
                          <v:shape id="Text Box 2181" o:spid="_x0000_s1359" type="#_x0000_t202" style="position:absolute;left:7074;top:4469;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Z7RsEA AADdAAAADwAAAGRycy9kb3ducmV2LnhtbERPTYvCMBC9C/6HMIK3NVF3Za1GEUXwpOjuCt6GZmyL zaQ00Xb/vTkIHh/ve75sbSkeVPvCsYbhQIEgTp0pONPw+7P9+AbhA7LB0jFp+CcPy0W3M8fEuIaP 9DiFTMQQ9glqyEOoEil9mpNFP3AVceSurrYYIqwzaWpsYrgt5UipibRYcGzIsaJ1TuntdLca/vbX y/lTHbKN/aoa1yrJdiq17vfa1QxEoDa8xS/3zmgYjVXcH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BJme0bBAAAA3QAAAA8AAAAAAAAAAAAAAAAAmAIAAGRycy9kb3du cmV2LnhtbFBLBQYAAAAABAAEAPUAAACGAwAAAAA= " filled="f" stroked="f">
                            <v:textbox>
                              <w:txbxContent>
                                <w:p w:rsidR="00A55DAD" w:rsidRPr="00B73AB4" w:rsidRDefault="00A55DAD" w:rsidP="00960BBD">
                                  <w:pPr>
                                    <w:rPr>
                                      <w:b/>
                                      <w:sz w:val="52"/>
                                      <w:szCs w:val="52"/>
                                    </w:rPr>
                                  </w:pPr>
                                  <w:r w:rsidRPr="00B73AB4">
                                    <w:rPr>
                                      <w:b/>
                                      <w:sz w:val="52"/>
                                      <w:szCs w:val="52"/>
                                    </w:rPr>
                                    <w:t>.</w:t>
                                  </w:r>
                                </w:p>
                              </w:txbxContent>
                            </v:textbox>
                          </v:shape>
                          <v:shape id="Text Box 2182" o:spid="_x0000_s1360" type="#_x0000_t202" style="position:absolute;left:9207;top:4472;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re3cUA AADdAAAADwAAAGRycy9kb3ducmV2LnhtbESPQWvCQBSE7wX/w/KE3nRXa4uN2Yi0CJ4stbXg7ZF9 JsHs25BdTfz3riD0OMzMN0y67G0tLtT6yrGGyViBIM6dqbjQ8PuzHs1B+IBssHZMGq7kYZkNnlJM jOv4my67UIgIYZ+ghjKEJpHS5yVZ9GPXEEfv6FqLIcq2kKbFLsJtLadKvUmLFceFEhv6KCk/7c5W w357PPzN1FfxaV+bzvVKsn2XWj8P+9UCRKA+/Icf7Y3RMH1RE7i/iU9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B9Kt7dxQAAAN0AAAAPAAAAAAAAAAAAAAAAAJgCAABkcnMv ZG93bnJldi54bWxQSwUGAAAAAAQABAD1AAAAigMAAAAA " filled="f" stroked="f">
                            <v:textbox>
                              <w:txbxContent>
                                <w:p w:rsidR="00A55DAD" w:rsidRPr="00B73AB4" w:rsidRDefault="00A55DAD" w:rsidP="00960BBD">
                                  <w:pPr>
                                    <w:rPr>
                                      <w:b/>
                                      <w:sz w:val="52"/>
                                      <w:szCs w:val="52"/>
                                    </w:rPr>
                                  </w:pPr>
                                  <w:r w:rsidRPr="00B73AB4">
                                    <w:rPr>
                                      <w:b/>
                                      <w:sz w:val="52"/>
                                      <w:szCs w:val="52"/>
                                    </w:rPr>
                                    <w:t>.</w:t>
                                  </w:r>
                                </w:p>
                              </w:txbxContent>
                            </v:textbox>
                          </v:shape>
                          <v:shape id="Text Box 2183" o:spid="_x0000_s1361" type="#_x0000_t202" style="position:absolute;left:7794;top:4469;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hAqsUA AADdAAAADwAAAGRycy9kb3ducmV2LnhtbESPQWvCQBSE70L/w/IKveluU5U2dROKUvCkqG2ht0f2 mYRm34bs1sR/7wqCx2FmvmEW+WAbcaLO1441PE8UCOLCmZpLDV+Hz/ErCB+QDTaOScOZPOTZw2iB qXE97+i0D6WIEPYpaqhCaFMpfVGRRT9xLXH0jq6zGKLsSmk67CPcNjJRai4t1hwXKmxpWVHxt/+3 Gr43x9+fqdqWKztrezcoyfZNav30OHy8gwg0hHv41l4bDcmLSuD6Jj4BmV0AAAD//wMAUEsBAi0A FAAGAAgAAAAhAPD3irv9AAAA4gEAABMAAAAAAAAAAAAAAAAAAAAAAFtDb250ZW50X1R5cGVzXS54 bWxQSwECLQAUAAYACAAAACEAMd1fYdIAAACPAQAACwAAAAAAAAAAAAAAAAAuAQAAX3JlbHMvLnJl bHNQSwECLQAUAAYACAAAACEAMy8FnkEAAAA5AAAAEAAAAAAAAAAAAAAAAAApAgAAZHJzL3NoYXBl eG1sLnhtbFBLAQItABQABgAIAAAAIQCN+ECqxQAAAN0AAAAPAAAAAAAAAAAAAAAAAJgCAABkcnMv ZG93bnJldi54bWxQSwUGAAAAAAQABAD1AAAAigMAAAAA " filled="f" stroked="f">
                            <v:textbox>
                              <w:txbxContent>
                                <w:p w:rsidR="00A55DAD" w:rsidRPr="00B73AB4" w:rsidRDefault="00A55DAD" w:rsidP="00960BBD">
                                  <w:pPr>
                                    <w:rPr>
                                      <w:b/>
                                      <w:sz w:val="52"/>
                                      <w:szCs w:val="52"/>
                                    </w:rPr>
                                  </w:pPr>
                                  <w:r w:rsidRPr="00B73AB4">
                                    <w:rPr>
                                      <w:b/>
                                      <w:sz w:val="52"/>
                                      <w:szCs w:val="52"/>
                                    </w:rPr>
                                    <w:t>.</w:t>
                                  </w:r>
                                </w:p>
                              </w:txbxContent>
                            </v:textbox>
                          </v:shape>
                          <v:shape id="Text Box 2184" o:spid="_x0000_s1362" type="#_x0000_t202" style="position:absolute;left:8604;top:4469;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nmG8IA AADcAAAADwAAAGRycy9kb3ducmV2LnhtbERPTWvCQBC9C/0Pywi9md1IFU2zhqIUerKordDbkB2T YHY2ZLcm/ffdQsHbPN7n5MVoW3Gj3jeONaSJAkFcOtNwpeHj9DpbgfAB2WDrmDT8kIdi8zDJMTNu 4APdjqESMYR9hhrqELpMSl/WZNEnriOO3MX1FkOEfSVNj0MMt62cK7WUFhuODTV2tK2pvB6/rYbP /eXr/KTeq51ddIMblWS7llo/TseXZxCBxnAX/7vfTJw/T+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IqeYbwgAAANwAAAAPAAAAAAAAAAAAAAAAAJgCAABkcnMvZG93 bnJldi54bWxQSwUGAAAAAAQABAD1AAAAhwMAAAAA " filled="f" stroked="f">
                            <v:textbox>
                              <w:txbxContent>
                                <w:p w:rsidR="00A55DAD" w:rsidRPr="00B73AB4" w:rsidRDefault="00A55DAD" w:rsidP="00960BBD">
                                  <w:pPr>
                                    <w:rPr>
                                      <w:b/>
                                      <w:sz w:val="52"/>
                                      <w:szCs w:val="52"/>
                                    </w:rPr>
                                  </w:pPr>
                                  <w:r w:rsidRPr="00B73AB4">
                                    <w:rPr>
                                      <w:b/>
                                      <w:sz w:val="52"/>
                                      <w:szCs w:val="52"/>
                                    </w:rPr>
                                    <w:t>.</w:t>
                                  </w:r>
                                </w:p>
                              </w:txbxContent>
                            </v:textbox>
                          </v:shape>
                          <v:shape id="Text Box 2185" o:spid="_x0000_s1363" type="#_x0000_t202" style="position:absolute;left:5817;top:4274;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t4bMEA AADcAAAADwAAAGRycy9kb3ducmV2LnhtbERPTYvCMBC9L/gfwgje1sTiLlqNIrsInlbWVcHb0Ixt sZmUJtr6740g7G0e73Pmy85W4kaNLx1rGA0VCOLMmZJzDfu/9fsEhA/IBivHpOFOHpaL3tscU+Na /qXbLuQihrBPUUMRQp1K6bOCLPqhq4kjd3aNxRBhk0vTYBvDbSUTpT6lxZJjQ4E1fRWUXXZXq+Hw cz4dx2qbf9uPunWdkmynUutBv1vNQATqwr/45d6YOD9J4PlMv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Dh7eGzBAAAA3AAAAA8AAAAAAAAAAAAAAAAAmAIAAGRycy9kb3du cmV2LnhtbFBLBQYAAAAABAAEAPUAAACGAwAAAAA= " filled="f" stroked="f">
                            <v:textbox>
                              <w:txbxContent>
                                <w:p w:rsidR="00A55DAD" w:rsidRPr="00B73AB4" w:rsidRDefault="00A55DAD" w:rsidP="00960BBD">
                                  <w:r>
                                    <w:t>A</w:t>
                                  </w:r>
                                </w:p>
                              </w:txbxContent>
                            </v:textbox>
                          </v:shape>
                          <v:shape id="Text Box 2186" o:spid="_x0000_s1364" type="#_x0000_t202" style="position:absolute;left:9777;top:4274;width:720;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fd98IA AADcAAAADwAAAGRycy9kb3ducmV2LnhtbERPTWvCQBC9F/oflil4092qLW2ajRRF8GQxrUJvQ3ZM QrOzIbua+O9dQehtHu9z0sVgG3GmzteONTxPFAjiwpmaSw0/3+vxGwgfkA02jknDhTwssseHFBPj et7ROQ+liCHsE9RQhdAmUvqiIot+4lriyB1dZzFE2JXSdNjHcNvIqVKv0mLNsaHClpYVFX/5yWrY b4+/h7n6Klf2pe3doCTbd6n16Gn4/AARaAj/4rt7Y+L86Qx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BXN933wgAAANwAAAAPAAAAAAAAAAAAAAAAAJgCAABkcnMvZG93 bnJldi54bWxQSwUGAAAAAAQABAD1AAAAhwMAAAAA " filled="f" stroked="f">
                            <v:textbox>
                              <w:txbxContent>
                                <w:p w:rsidR="00A55DAD" w:rsidRPr="00B73AB4" w:rsidRDefault="00A55DAD" w:rsidP="00960BBD">
                                  <w:r>
                                    <w:t>B</w:t>
                                  </w:r>
                                </w:p>
                              </w:txbxContent>
                            </v:textbox>
                          </v:shape>
                          <v:line id="Line 2187" o:spid="_x0000_s1365" style="position:absolute;visibility:visible;mso-wrap-style:square" from="6177,4634" to="6717,4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JV7sMAAADcAAAADwAAAGRycy9kb3ducmV2LnhtbERPS2vCQBC+C/0PyxR6Ed34QCV1lVoU e+mhUfE6ZKfZ0OxsyK4m/ntXKHibj+85y3VnK3GlxpeOFYyGCQji3OmSCwXHw26wAOEDssbKMSm4 kYf16qW3xFS7ln/omoVCxBD2KSowIdSplD43ZNEPXU0cuV/XWAwRNoXUDbYx3FZynCQzabHk2GCw pk9D+V92sQpO2phs0f/en9tNf7oNbjKftazU22v38Q4iUBee4n/3l47zx1N4PBMvkK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9iVe7DAAAA3AAAAA8AAAAAAAAAAAAA AAAAoQIAAGRycy9kb3ducmV2LnhtbFBLBQYAAAAABAAEAPkAAACRAwAAAAA= " strokeweight="1pt">
                            <v:stroke endarrow="open"/>
                          </v:line>
                          <v:line id="Line 2188" o:spid="_x0000_s1366" style="position:absolute;visibility:visible;mso-wrap-style:square" from="9579,4634" to="9939,4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DF8rwAAADcAAAADwAAAGRycy9kb3ducmV2LnhtbERPSwrCMBDdC94hjOBOUwVFqlFEEVz6 A3E3NGNT2kxKE7Xe3giCu3m87yxWra3EkxpfOFYwGiYgiDOnC84VXM67wQyED8gaK8ek4E0eVstu Z4Gpdi8+0vMUchFD2KeowIRQp1L6zJBFP3Q1ceTurrEYImxyqRt8xXBbyXGSTKXFgmODwZo2hrLy 9LAK3GF35CvbbVmbK99u+8SZbalUv9eu5yACteEv/rn3Os4fT+D7TLxALj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7aDF8rwAAADcAAAADwAAAAAAAAAAAAAAAAChAgAA ZHJzL2Rvd25yZXYueG1sUEsFBgAAAAAEAAQA+QAAAIoDAAAAAA== " strokeweight="1pt">
                            <v:stroke startarrow="open"/>
                          </v:line>
                          <v:shape id="Text Box 2189" o:spid="_x0000_s1367" type="#_x0000_t202" style="position:absolute;left:9237;top:4274;width:829;height:40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KGesIA AADcAAAADwAAAGRycy9kb3ducmV2LnhtbERPzWrCQBC+C32HZQq96SahikY3UqyF3tpGH2DIjtmY 7GzIrpr26d1Cobf5+H5nsx1tJ640+MaxgnSWgCCunG64VnA8vE2XIHxA1tg5JgXf5GFbPEw2mGt3 4y+6lqEWMYR9jgpMCH0upa8MWfQz1xNH7uQGiyHCoZZ6wFsMt53MkmQhLTYcGwz2tDNUteXFKlgm 9qNtV9mnt88/6dzsXt2+Pyv19Di+rEEEGsO/+M/9ruP8bAG/z8QLZHEHAAD//wMAUEsBAi0AFAAG AAgAAAAhAPD3irv9AAAA4gEAABMAAAAAAAAAAAAAAAAAAAAAAFtDb250ZW50X1R5cGVzXS54bWxQ SwECLQAUAAYACAAAACEAMd1fYdIAAACPAQAACwAAAAAAAAAAAAAAAAAuAQAAX3JlbHMvLnJlbHNQ SwECLQAUAAYACAAAACEAMy8FnkEAAAA5AAAAEAAAAAAAAAAAAAAAAAApAgAAZHJzL3NoYXBleG1s LnhtbFBLAQItABQABgAIAAAAIQDOQoZ6wgAAANwAAAAPAAAAAAAAAAAAAAAAAJgCAABkcnMvZG93 bnJldi54bWxQSwUGAAAAAAQABAD1AAAAhwMAAAAA " filled="f" stroked="f">
                            <v:textbox style="mso-fit-shape-to-text:t">
                              <w:txbxContent>
                                <w:p w:rsidR="00A55DAD" w:rsidRPr="00B73AB4" w:rsidRDefault="00A55DAD" w:rsidP="00960BBD">
                                  <w:r w:rsidRPr="00B73AB4">
                                    <w:rPr>
                                      <w:position w:val="-6"/>
                                    </w:rPr>
                                    <w:object w:dxaOrig="540" w:dyaOrig="220">
                                      <v:shape id="_x0000_i1235" type="#_x0000_t75" style="width:27pt;height:11pt" o:ole="">
                                        <v:imagedata r:id="rId298" o:title=""/>
                                      </v:shape>
                                      <o:OLEObject Type="Embed" ProgID="Equation.3" ShapeID="_x0000_i1235" DrawAspect="Content" ObjectID="_1609916027" r:id="rId304"/>
                                    </w:object>
                                  </w:r>
                                </w:p>
                              </w:txbxContent>
                            </v:textbox>
                          </v:shape>
                          <v:line id="Line 2190" o:spid="_x0000_s1368" style="position:absolute;visibility:visible;mso-wrap-style:square" from="6357,4994" to="6897,4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DLmcMAAADcAAAADwAAAGRycy9kb3ducmV2LnhtbERPTWvCQBC9F/wPywheRDfaopJmIypK e+mhUel1yE6zodnZkF1N+u+7hUJv83ifk20H24g7db52rGAxT0AQl07XXCm4nE+zDQgfkDU2jknB N3nY5qOHDFPten6nexEqEUPYp6jAhNCmUvrSkEU/dy1x5D5dZzFE2FVSd9jHcNvIZZKspMWaY4PB lg6Gyq/iZhVctTHFZvr28tHvp0/H4B7Xq56VmoyH3TOIQEP4F/+5X3Wcv1zD7zPxA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wy5nDAAAA3AAAAA8AAAAAAAAAAAAA AAAAoQIAAGRycy9kb3ducmV2LnhtbFBLBQYAAAAABAAEAPkAAACRAwAAAAA= " strokeweight="1pt">
                            <v:stroke endarrow="open"/>
                          </v:line>
                        </v:group>
                      </v:group>
                      <v:shape id="Text Box 2191" o:spid="_x0000_s1369" type="#_x0000_t202" style="position:absolute;left:6357;top:5498;width:86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NYNsIA AADcAAAADwAAAGRycy9kb3ducmV2LnhtbERPzWrCQBC+F/oOyxR6q5tILBrdSLEWvLVGH2DIjtmY 7GzIrpr26buFgrf5+H5ntR5tJ640+MaxgnSSgCCunG64VnA8fLzMQfiArLFzTAq+ycO6eHxYYa7d jfd0LUMtYgj7HBWYEPpcSl8ZsugnrieO3MkNFkOEQy31gLcYbjs5TZJXabHh2GCwp42hqi0vVsE8 sZ9tu5h+eZv9pDOzeXfb/qzU89P4tgQRaAx38b97p+P8LIO/Z+IFsvgFAAD//wMAUEsBAi0AFAAG AAgAAAAhAPD3irv9AAAA4gEAABMAAAAAAAAAAAAAAAAAAAAAAFtDb250ZW50X1R5cGVzXS54bWxQ SwECLQAUAAYACAAAACEAMd1fYdIAAACPAQAACwAAAAAAAAAAAAAAAAAuAQAAX3JlbHMvLnJlbHNQ SwECLQAUAAYACAAAACEAMy8FnkEAAAA5AAAAEAAAAAAAAAAAAAAAAAApAgAAZHJzL3NoYXBleG1s LnhtbFBLAQItABQABgAIAAAAIQCMA1g2wgAAANwAAAAPAAAAAAAAAAAAAAAAAJgCAABkcnMvZG93 bnJldi54bWxQSwUGAAAAAAQABAD1AAAAhwMAAAAA " filled="f" stroked="f">
                        <v:textbox style="mso-fit-shape-to-text:t">
                          <w:txbxContent>
                            <w:p w:rsidR="00A55DAD" w:rsidRPr="00B73AB4" w:rsidRDefault="00A55DAD" w:rsidP="00960BBD">
                              <w:r w:rsidRPr="00B73AB4">
                                <w:rPr>
                                  <w:position w:val="-6"/>
                                </w:rPr>
                                <w:object w:dxaOrig="580" w:dyaOrig="279">
                                  <v:shape id="_x0000_i1236" type="#_x0000_t75" style="width:29pt;height:13.95pt" o:ole="">
                                    <v:imagedata r:id="rId300" o:title=""/>
                                  </v:shape>
                                  <o:OLEObject Type="Embed" ProgID="Equation.3" ShapeID="_x0000_i1236" DrawAspect="Content" ObjectID="_1609916028" r:id="rId305"/>
                                </w:object>
                              </w:r>
                            </w:p>
                          </w:txbxContent>
                        </v:textbox>
                      </v:shape>
                      <v:line id="Line 2192" o:spid="_x0000_s1370" style="position:absolute;flip:x;visibility:visible;mso-wrap-style:square" from="9024,5531" to="9384,5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B7t8EAAADcAAAADwAAAGRycy9kb3ducmV2LnhtbERPTYvCMBC9C/sfwix4kTVVtCxdo4jL gujJugePQzO2xWZSkmjrvzeC4G0e73MWq9404kbO15YVTMYJCOLC6ppLBf/Hv69vED4ga2wsk4I7 eVgtPwYLzLTt+EC3PJQihrDPUEEVQptJ6YuKDPqxbYkjd7bOYIjQlVI77GK4aeQ0SVJpsObYUGFL m4qKS341Cq5unZsuve/n9cTku9Ov3Y82J6WGn/36B0SgPrzFL/dWx/mzOTyfiRfI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IEHu3wQAAANwAAAAPAAAAAAAAAAAAAAAA AKECAABkcnMvZG93bnJldi54bWxQSwUGAAAAAAQABAD5AAAAjwMAAAAA " strokeweight="1pt">
                        <v:stroke endarrow="open"/>
                      </v:line>
                    </v:group>
                  </w:pict>
                </mc:Fallback>
              </mc:AlternateContent>
            </w:r>
            <w:r w:rsidR="00A55DAD" w:rsidRPr="00A55DAD">
              <w:rPr>
                <w:rFonts w:ascii="Times New Roman" w:hAnsi="Times New Roman"/>
              </w:rPr>
              <w:t xml:space="preserve"> </w:t>
            </w:r>
            <w:r w:rsidR="00A55DAD" w:rsidRPr="00A55DAD">
              <w:rPr>
                <w:rFonts w:ascii="Times New Roman" w:hAnsi="Times New Roman"/>
              </w:rPr>
              <w:sym w:font="Wingdings" w:char="F0F3"/>
            </w:r>
            <w:r w:rsidR="00A55DAD" w:rsidRPr="00A55DAD">
              <w:rPr>
                <w:rFonts w:ascii="Times New Roman" w:hAnsi="Times New Roman"/>
              </w:rPr>
              <w:t xml:space="preserve"> </w:t>
            </w:r>
            <w:r w:rsidR="00A55DAD" w:rsidRPr="00A55DAD">
              <w:rPr>
                <w:rFonts w:ascii="Times New Roman" w:hAnsi="Times New Roman"/>
                <w:position w:val="-28"/>
              </w:rPr>
              <w:object w:dxaOrig="2840" w:dyaOrig="660">
                <v:shape id="_x0000_i1199" type="#_x0000_t75" style="width:142pt;height:33pt" o:ole="">
                  <v:imagedata r:id="rId306" o:title=""/>
                </v:shape>
                <o:OLEObject Type="Embed" ProgID="Equation.3" ShapeID="_x0000_i1199" DrawAspect="Content" ObjectID="_1609915991" r:id="rId307"/>
              </w:objec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Sau thời gian t</w:t>
            </w:r>
            <w:r w:rsidRPr="00A55DAD">
              <w:rPr>
                <w:rFonts w:ascii="Times New Roman" w:hAnsi="Times New Roman"/>
                <w:vertAlign w:val="subscript"/>
              </w:rPr>
              <w:t>1</w:t>
            </w:r>
            <w:r w:rsidRPr="00A55DAD">
              <w:rPr>
                <w:rFonts w:ascii="Times New Roman" w:hAnsi="Times New Roman"/>
              </w:rPr>
              <w:t xml:space="preserve">, xuồng máy đi được quãng đường: </w:t>
            </w:r>
            <w:r w:rsidRPr="00A55DAD">
              <w:rPr>
                <w:rFonts w:ascii="Times New Roman" w:hAnsi="Times New Roman"/>
                <w:position w:val="-24"/>
              </w:rPr>
              <w:object w:dxaOrig="3159" w:dyaOrig="620">
                <v:shape id="_x0000_i1200" type="#_x0000_t75" style="width:157.95pt;height:31pt" o:ole="">
                  <v:imagedata r:id="rId308" o:title=""/>
                </v:shape>
                <o:OLEObject Type="Embed" ProgID="Equation.3" ShapeID="_x0000_i1200" DrawAspect="Content" ObjectID="_1609915992" r:id="rId309"/>
              </w:object>
            </w:r>
          </w:p>
          <w:p w:rsidR="00A55DAD" w:rsidRPr="00A55DAD" w:rsidRDefault="00A55DAD" w:rsidP="00960BBD">
            <w:pPr>
              <w:rPr>
                <w:rFonts w:ascii="Times New Roman" w:hAnsi="Times New Roman"/>
              </w:rPr>
            </w:pPr>
            <w:r w:rsidRPr="00A55DAD">
              <w:rPr>
                <w:rFonts w:ascii="Times New Roman" w:hAnsi="Times New Roman"/>
              </w:rPr>
              <w:t xml:space="preserve">Còn tàu thủy chạy từ A thì đi được quãng đường: </w:t>
            </w:r>
            <w:r w:rsidRPr="00A55DAD">
              <w:rPr>
                <w:rFonts w:ascii="Times New Roman" w:hAnsi="Times New Roman"/>
                <w:position w:val="-24"/>
              </w:rPr>
              <w:object w:dxaOrig="3080" w:dyaOrig="620">
                <v:shape id="_x0000_i1201" type="#_x0000_t75" style="width:154pt;height:31pt" o:ole="">
                  <v:imagedata r:id="rId310" o:title=""/>
                </v:shape>
                <o:OLEObject Type="Embed" ProgID="Equation.3" ShapeID="_x0000_i1201" DrawAspect="Content" ObjectID="_1609915993" r:id="rId311"/>
              </w:object>
            </w:r>
          </w:p>
          <w:p w:rsidR="00A55DAD" w:rsidRPr="00A55DAD" w:rsidRDefault="00A55DAD" w:rsidP="00960BBD">
            <w:pPr>
              <w:rPr>
                <w:rFonts w:ascii="Times New Roman" w:hAnsi="Times New Roman"/>
              </w:rPr>
            </w:pPr>
            <w:r w:rsidRPr="00A55DAD">
              <w:rPr>
                <w:rFonts w:ascii="Times New Roman" w:hAnsi="Times New Roman"/>
              </w:rPr>
              <w:t xml:space="preserve">Khi xuồng máy quay trở lại, khoảng cách giữa nó và tàu thủy chạy từ A là: </w:t>
            </w:r>
          </w:p>
          <w:p w:rsidR="00A55DAD" w:rsidRPr="00A55DAD" w:rsidRDefault="00A55DAD" w:rsidP="00960BBD">
            <w:pPr>
              <w:rPr>
                <w:rFonts w:ascii="Times New Roman" w:hAnsi="Times New Roman"/>
              </w:rPr>
            </w:pPr>
            <w:r w:rsidRPr="00A55DAD">
              <w:rPr>
                <w:rFonts w:ascii="Times New Roman" w:hAnsi="Times New Roman"/>
                <w:position w:val="-24"/>
              </w:rPr>
              <w:object w:dxaOrig="5300" w:dyaOrig="620">
                <v:shape id="_x0000_i1202" type="#_x0000_t75" style="width:265pt;height:31pt" o:ole="">
                  <v:imagedata r:id="rId312" o:title=""/>
                </v:shape>
                <o:OLEObject Type="Embed" ProgID="Equation.3" ShapeID="_x0000_i1202" DrawAspect="Content" ObjectID="_1609915994" r:id="rId313"/>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Thời gian từ lúc xuồng máy gặp tàu thủy B đến khi quay lại gặp tàu A là:</w:t>
            </w:r>
          </w:p>
          <w:p w:rsidR="00A55DAD" w:rsidRPr="00A55DAD" w:rsidRDefault="00A55DAD" w:rsidP="00960BBD">
            <w:pPr>
              <w:rPr>
                <w:rFonts w:ascii="Times New Roman" w:hAnsi="Times New Roman"/>
              </w:rPr>
            </w:pPr>
            <w:r w:rsidRPr="00A55DAD">
              <w:rPr>
                <w:rFonts w:ascii="Times New Roman" w:hAnsi="Times New Roman"/>
                <w:position w:val="-30"/>
              </w:rPr>
              <w:object w:dxaOrig="3340" w:dyaOrig="700">
                <v:shape id="_x0000_i1203" type="#_x0000_t75" style="width:167pt;height:35pt" o:ole="">
                  <v:imagedata r:id="rId314" o:title=""/>
                </v:shape>
                <o:OLEObject Type="Embed" ProgID="Equation.3" ShapeID="_x0000_i1203" DrawAspect="Content" ObjectID="_1609915995" r:id="rId315"/>
              </w:object>
            </w:r>
          </w:p>
          <w:p w:rsidR="00A55DAD" w:rsidRPr="00A55DAD" w:rsidRDefault="00A55DAD" w:rsidP="00960BBD">
            <w:pPr>
              <w:rPr>
                <w:rFonts w:ascii="Times New Roman" w:hAnsi="Times New Roman"/>
              </w:rPr>
            </w:pPr>
            <w:r w:rsidRPr="00A55DAD">
              <w:rPr>
                <w:rFonts w:ascii="Times New Roman" w:hAnsi="Times New Roman"/>
              </w:rPr>
              <w:t>Trong thời gian này, xuồng máy chạy được quãng đường là:</w:t>
            </w:r>
          </w:p>
          <w:p w:rsidR="00A55DAD" w:rsidRPr="00A55DAD" w:rsidRDefault="00A55DAD" w:rsidP="00960BBD">
            <w:pPr>
              <w:rPr>
                <w:rFonts w:ascii="Times New Roman" w:hAnsi="Times New Roman"/>
              </w:rPr>
            </w:pPr>
            <w:r w:rsidRPr="00A55DAD">
              <w:rPr>
                <w:rFonts w:ascii="Times New Roman" w:hAnsi="Times New Roman"/>
                <w:position w:val="-30"/>
              </w:rPr>
              <w:object w:dxaOrig="3980" w:dyaOrig="680">
                <v:shape id="_x0000_i1204" type="#_x0000_t75" style="width:199pt;height:34pt" o:ole="">
                  <v:imagedata r:id="rId316" o:title=""/>
                </v:shape>
                <o:OLEObject Type="Embed" ProgID="Equation.3" ShapeID="_x0000_i1204" DrawAspect="Content" ObjectID="_1609915996" r:id="rId317"/>
              </w:object>
            </w:r>
          </w:p>
          <w:p w:rsidR="00A55DAD" w:rsidRPr="00A55DAD" w:rsidRDefault="00A55DAD" w:rsidP="00960BBD">
            <w:pPr>
              <w:rPr>
                <w:rFonts w:ascii="Times New Roman" w:hAnsi="Times New Roman"/>
              </w:rPr>
            </w:pPr>
            <w:r w:rsidRPr="00A55DAD">
              <w:rPr>
                <w:rFonts w:ascii="Times New Roman" w:hAnsi="Times New Roman"/>
              </w:rPr>
              <w:t>Vậy tốc độ trung bình của xuồng máy khi chạy xuôi gặp tàu B và chạy ngược gặp tàu A là:</w:t>
            </w:r>
            <w:r w:rsidRPr="00A55DAD">
              <w:rPr>
                <w:rFonts w:ascii="Times New Roman" w:hAnsi="Times New Roman"/>
                <w:position w:val="-30"/>
              </w:rPr>
              <w:object w:dxaOrig="2400" w:dyaOrig="720">
                <v:shape id="_x0000_i1205" type="#_x0000_t75" style="width:120pt;height:36pt" o:ole="">
                  <v:imagedata r:id="rId318" o:title=""/>
                </v:shape>
                <o:OLEObject Type="Embed" ProgID="Equation.3" ShapeID="_x0000_i1205" DrawAspect="Content" ObjectID="_1609915997" r:id="rId319"/>
              </w:object>
            </w:r>
          </w:p>
          <w:p w:rsidR="00A55DAD" w:rsidRPr="00A55DAD" w:rsidRDefault="00A55DAD" w:rsidP="00960BBD">
            <w:pPr>
              <w:rPr>
                <w:rFonts w:ascii="Times New Roman" w:hAnsi="Times New Roman"/>
              </w:rPr>
            </w:pPr>
            <w:r w:rsidRPr="00A55DAD">
              <w:rPr>
                <w:rFonts w:ascii="Times New Roman" w:hAnsi="Times New Roman"/>
              </w:rPr>
              <w:t>Biểu thức trên cho thấy tốc độ trung bình của xuồng máy đối với bờ sông không phụ thuộc vào khoảng cách giữa các tàu thủy.</w:t>
            </w:r>
          </w:p>
          <w:p w:rsidR="00A55DAD" w:rsidRPr="00A55DAD" w:rsidRDefault="00A55DAD" w:rsidP="00960BBD">
            <w:pPr>
              <w:rPr>
                <w:rFonts w:ascii="Times New Roman" w:hAnsi="Times New Roman"/>
              </w:rPr>
            </w:pPr>
            <w:r w:rsidRPr="00A55DAD">
              <w:rPr>
                <w:rFonts w:ascii="Times New Roman" w:hAnsi="Times New Roman"/>
              </w:rPr>
              <w:t xml:space="preserve">Vậy quãng đường cần tìm là  </w:t>
            </w:r>
            <w:r w:rsidRPr="00A55DAD">
              <w:rPr>
                <w:rFonts w:ascii="Times New Roman" w:hAnsi="Times New Roman"/>
                <w:position w:val="-12"/>
              </w:rPr>
              <w:object w:dxaOrig="1080" w:dyaOrig="360">
                <v:shape id="_x0000_i1206" type="#_x0000_t75" style="width:54pt;height:18pt" o:ole="">
                  <v:imagedata r:id="rId320" o:title=""/>
                </v:shape>
                <o:OLEObject Type="Embed" ProgID="Equation.3" ShapeID="_x0000_i1206" DrawAspect="Content" ObjectID="_1609915998" r:id="rId321"/>
              </w:object>
            </w:r>
            <w:r w:rsidRPr="00A55DAD">
              <w:rPr>
                <w:rFonts w:ascii="Times New Roman" w:hAnsi="Times New Roman"/>
              </w:rPr>
              <w:t xml:space="preserve">  với t</w:t>
            </w:r>
            <w:r w:rsidRPr="00A55DAD">
              <w:rPr>
                <w:rFonts w:ascii="Times New Roman" w:hAnsi="Times New Roman"/>
                <w:vertAlign w:val="subscript"/>
              </w:rPr>
              <w:t>0</w:t>
            </w:r>
            <w:r w:rsidRPr="00A55DAD">
              <w:rPr>
                <w:rFonts w:ascii="Times New Roman" w:hAnsi="Times New Roman"/>
              </w:rPr>
              <w:t xml:space="preserve"> là thời gian mà xuồng máy đã đi từ khi qua A đến khi hai tàu thủy gặp nhau:</w:t>
            </w:r>
            <w:r w:rsidRPr="00A55DAD">
              <w:rPr>
                <w:rFonts w:ascii="Times New Roman" w:hAnsi="Times New Roman"/>
                <w:position w:val="-12"/>
              </w:rPr>
              <w:object w:dxaOrig="3320" w:dyaOrig="360">
                <v:shape id="_x0000_i1207" type="#_x0000_t75" style="width:166pt;height:18pt" o:ole="">
                  <v:imagedata r:id="rId322" o:title=""/>
                </v:shape>
                <o:OLEObject Type="Embed" ProgID="Equation.DSMT4" ShapeID="_x0000_i1207" DrawAspect="Content" ObjectID="_1609915999" r:id="rId323"/>
              </w:object>
            </w:r>
          </w:p>
          <w:p w:rsidR="00A55DAD" w:rsidRPr="00A55DAD" w:rsidRDefault="00A55DAD" w:rsidP="00960BBD">
            <w:pPr>
              <w:rPr>
                <w:rFonts w:ascii="Times New Roman" w:hAnsi="Times New Roman"/>
              </w:rPr>
            </w:pPr>
            <w:r w:rsidRPr="00A55DAD">
              <w:rPr>
                <w:rFonts w:ascii="Times New Roman" w:hAnsi="Times New Roman"/>
                <w:position w:val="-28"/>
              </w:rPr>
              <w:object w:dxaOrig="4860" w:dyaOrig="700">
                <v:shape id="_x0000_i1208" type="#_x0000_t75" style="width:243pt;height:35pt" o:ole="">
                  <v:imagedata r:id="rId324" o:title=""/>
                </v:shape>
                <o:OLEObject Type="Embed" ProgID="Equation.3" ShapeID="_x0000_i1208" DrawAspect="Content" ObjectID="_1609916000" r:id="rId325"/>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t>Bài 2</w:t>
            </w:r>
          </w:p>
          <w:p w:rsidR="00A55DAD" w:rsidRPr="00A55DAD" w:rsidRDefault="00A55DAD" w:rsidP="00960BBD">
            <w:pPr>
              <w:jc w:val="center"/>
              <w:rPr>
                <w:rFonts w:ascii="Times New Roman" w:hAnsi="Times New Roman"/>
              </w:rPr>
            </w:pPr>
            <w:r w:rsidRPr="00A55DAD">
              <w:rPr>
                <w:rFonts w:ascii="Times New Roman" w:hAnsi="Times New Roman"/>
                <w:b/>
              </w:rPr>
              <w:t>4,0 điểm</w:t>
            </w: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Khi cân bằng nhiệt mực nước dâng lên thêm chứng tỏ có một phần nước bị đông đặc ( do khối lượng riêng của phần đó giảm nên thể tích tăng)</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Gọi S là tiết diện đáy của ống, x là chiều cao của cột nước bị đông đặc. Sau khi đông đặc nó có chiều cao là (x+∆h</w:t>
            </w:r>
            <w:r w:rsidRPr="00A55DAD">
              <w:rPr>
                <w:rFonts w:ascii="Times New Roman" w:hAnsi="Times New Roman"/>
                <w:vertAlign w:val="subscript"/>
              </w:rPr>
              <w:t>1</w:t>
            </w:r>
            <w:r w:rsidRPr="00A55DAD">
              <w:rPr>
                <w:rFonts w:ascii="Times New Roman" w:hAnsi="Times New Roman"/>
              </w:rPr>
              <w:t>) nhưng khối lượng vẫn không thay đổi:</w:t>
            </w:r>
          </w:p>
          <w:p w:rsidR="00A55DAD" w:rsidRPr="00A55DAD" w:rsidRDefault="00A55DAD" w:rsidP="00960BBD">
            <w:pPr>
              <w:rPr>
                <w:rFonts w:ascii="Times New Roman" w:hAnsi="Times New Roman"/>
              </w:rPr>
            </w:pPr>
            <w:r w:rsidRPr="00A55DAD">
              <w:rPr>
                <w:rFonts w:ascii="Times New Roman" w:hAnsi="Times New Roman"/>
              </w:rPr>
              <w:t>- Khối lượng phần nước có độ cao x là: M</w:t>
            </w:r>
            <w:r w:rsidRPr="00A55DAD">
              <w:rPr>
                <w:rFonts w:ascii="Times New Roman" w:hAnsi="Times New Roman"/>
                <w:vertAlign w:val="subscript"/>
              </w:rPr>
              <w:t>1</w:t>
            </w:r>
            <w:r w:rsidRPr="00A55DAD">
              <w:rPr>
                <w:rFonts w:ascii="Times New Roman" w:hAnsi="Times New Roman"/>
              </w:rPr>
              <w:t xml:space="preserve"> = S.x.D</w:t>
            </w:r>
            <w:r w:rsidRPr="00A55DAD">
              <w:rPr>
                <w:rFonts w:ascii="Times New Roman" w:hAnsi="Times New Roman"/>
                <w:vertAlign w:val="subscript"/>
              </w:rPr>
              <w:t>1</w:t>
            </w:r>
          </w:p>
          <w:p w:rsidR="00A55DAD" w:rsidRPr="00A55DAD" w:rsidRDefault="00A55DAD" w:rsidP="00960BBD">
            <w:pPr>
              <w:rPr>
                <w:rFonts w:ascii="Times New Roman" w:hAnsi="Times New Roman"/>
              </w:rPr>
            </w:pPr>
            <w:r w:rsidRPr="00A55DAD">
              <w:rPr>
                <w:rFonts w:ascii="Times New Roman" w:hAnsi="Times New Roman"/>
              </w:rPr>
              <w:t>- Khối lượng đá có chiều cao (x+∆h</w:t>
            </w:r>
            <w:r w:rsidRPr="00A55DAD">
              <w:rPr>
                <w:rFonts w:ascii="Times New Roman" w:hAnsi="Times New Roman"/>
                <w:vertAlign w:val="subscript"/>
              </w:rPr>
              <w:t>1</w:t>
            </w:r>
            <w:r w:rsidRPr="00A55DAD">
              <w:rPr>
                <w:rFonts w:ascii="Times New Roman" w:hAnsi="Times New Roman"/>
              </w:rPr>
              <w:t>) là: M</w:t>
            </w:r>
            <w:r w:rsidRPr="00A55DAD">
              <w:rPr>
                <w:rFonts w:ascii="Times New Roman" w:hAnsi="Times New Roman"/>
                <w:vertAlign w:val="subscript"/>
              </w:rPr>
              <w:t>2</w:t>
            </w:r>
            <w:r w:rsidRPr="00A55DAD">
              <w:rPr>
                <w:rFonts w:ascii="Times New Roman" w:hAnsi="Times New Roman"/>
              </w:rPr>
              <w:t xml:space="preserve"> = S(x+∆h</w:t>
            </w:r>
            <w:r w:rsidRPr="00A55DAD">
              <w:rPr>
                <w:rFonts w:ascii="Times New Roman" w:hAnsi="Times New Roman"/>
                <w:vertAlign w:val="subscript"/>
              </w:rPr>
              <w:t>1</w:t>
            </w:r>
            <w:r w:rsidRPr="00A55DAD">
              <w:rPr>
                <w:rFonts w:ascii="Times New Roman" w:hAnsi="Times New Roman"/>
              </w:rPr>
              <w:t>).D</w:t>
            </w:r>
            <w:r w:rsidRPr="00A55DAD">
              <w:rPr>
                <w:rFonts w:ascii="Times New Roman" w:hAnsi="Times New Roman"/>
                <w:vertAlign w:val="subscript"/>
              </w:rPr>
              <w:t>2</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A55DAD">
            <w:pPr>
              <w:numPr>
                <w:ilvl w:val="0"/>
                <w:numId w:val="23"/>
              </w:numPr>
              <w:rPr>
                <w:rFonts w:ascii="Times New Roman" w:hAnsi="Times New Roman"/>
              </w:rPr>
            </w:pPr>
            <w:r w:rsidRPr="00A55DAD">
              <w:rPr>
                <w:rFonts w:ascii="Times New Roman" w:hAnsi="Times New Roman"/>
              </w:rPr>
              <w:t>Ta có: M</w:t>
            </w:r>
            <w:r w:rsidRPr="00A55DAD">
              <w:rPr>
                <w:rFonts w:ascii="Times New Roman" w:hAnsi="Times New Roman"/>
                <w:vertAlign w:val="subscript"/>
              </w:rPr>
              <w:t>1</w:t>
            </w:r>
            <w:r w:rsidRPr="00A55DAD">
              <w:rPr>
                <w:rFonts w:ascii="Times New Roman" w:hAnsi="Times New Roman"/>
              </w:rPr>
              <w:t xml:space="preserve"> = M</w:t>
            </w:r>
            <w:r w:rsidRPr="00A55DAD">
              <w:rPr>
                <w:rFonts w:ascii="Times New Roman" w:hAnsi="Times New Roman"/>
                <w:vertAlign w:val="subscript"/>
              </w:rPr>
              <w:t>2</w:t>
            </w:r>
            <w:r w:rsidRPr="00A55DAD">
              <w:rPr>
                <w:rFonts w:ascii="Times New Roman" w:hAnsi="Times New Roman"/>
              </w:rPr>
              <w:t xml:space="preserve"> </w:t>
            </w:r>
            <w:r w:rsidRPr="00A55DAD">
              <w:rPr>
                <w:rFonts w:ascii="Times New Roman" w:hAnsi="Times New Roman"/>
                <w:position w:val="-10"/>
              </w:rPr>
              <w:object w:dxaOrig="2580" w:dyaOrig="340">
                <v:shape id="_x0000_i1209" type="#_x0000_t75" style="width:129pt;height:17pt" o:ole="">
                  <v:imagedata r:id="rId326" o:title=""/>
                </v:shape>
                <o:OLEObject Type="Embed" ProgID="Equation.3" ShapeID="_x0000_i1209" DrawAspect="Content" ObjectID="_1609916001" r:id="rId327"/>
              </w:object>
            </w:r>
          </w:p>
          <w:p w:rsidR="00A55DAD" w:rsidRPr="00A55DAD" w:rsidRDefault="00A55DAD" w:rsidP="00A55DAD">
            <w:pPr>
              <w:numPr>
                <w:ilvl w:val="0"/>
                <w:numId w:val="23"/>
              </w:numPr>
              <w:rPr>
                <w:rFonts w:ascii="Times New Roman" w:hAnsi="Times New Roman"/>
              </w:rPr>
            </w:pPr>
            <w:r w:rsidRPr="00A55DAD">
              <w:rPr>
                <w:rFonts w:ascii="Times New Roman" w:hAnsi="Times New Roman"/>
                <w:position w:val="-30"/>
              </w:rPr>
              <w:object w:dxaOrig="4620" w:dyaOrig="700">
                <v:shape id="_x0000_i1210" type="#_x0000_t75" style="width:231pt;height:35pt" o:ole="">
                  <v:imagedata r:id="rId328" o:title=""/>
                </v:shape>
                <o:OLEObject Type="Embed" ProgID="Equation.3" ShapeID="_x0000_i1210" DrawAspect="Content" ObjectID="_1609916002" r:id="rId329"/>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Do nước chỉ đông đặc một phần nên nhiệt độ cân bằng là 0</w:t>
            </w:r>
            <w:r w:rsidRPr="00A55DAD">
              <w:rPr>
                <w:rFonts w:ascii="Times New Roman" w:hAnsi="Times New Roman"/>
                <w:vertAlign w:val="superscript"/>
              </w:rPr>
              <w:t>0</w:t>
            </w:r>
            <w:r w:rsidRPr="00A55DAD">
              <w:rPr>
                <w:rFonts w:ascii="Times New Roman" w:hAnsi="Times New Roman"/>
              </w:rPr>
              <w:t>C</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Gọi m</w:t>
            </w:r>
            <w:r w:rsidRPr="00A55DAD">
              <w:rPr>
                <w:rFonts w:ascii="Times New Roman" w:hAnsi="Times New Roman"/>
                <w:vertAlign w:val="subscript"/>
              </w:rPr>
              <w:t>1</w:t>
            </w:r>
            <w:r w:rsidRPr="00A55DAD">
              <w:rPr>
                <w:rFonts w:ascii="Times New Roman" w:hAnsi="Times New Roman"/>
              </w:rPr>
              <w:t xml:space="preserve"> là khối lượng nước ở ống 2 ( có độ cao h</w:t>
            </w:r>
            <w:r w:rsidRPr="00A55DAD">
              <w:rPr>
                <w:rFonts w:ascii="Times New Roman" w:hAnsi="Times New Roman"/>
                <w:vertAlign w:val="subscript"/>
              </w:rPr>
              <w:t>2</w:t>
            </w:r>
            <w:r w:rsidRPr="00A55DAD">
              <w:rPr>
                <w:rFonts w:ascii="Times New Roman" w:hAnsi="Times New Roman"/>
              </w:rPr>
              <w:t xml:space="preserve"> đổ sang ống 1) tỏa ra để giảm nhiệt độ từ t</w:t>
            </w:r>
            <w:r w:rsidRPr="00A55DAD">
              <w:rPr>
                <w:rFonts w:ascii="Times New Roman" w:hAnsi="Times New Roman"/>
                <w:vertAlign w:val="subscript"/>
              </w:rPr>
              <w:t>1</w:t>
            </w:r>
            <w:r w:rsidRPr="00A55DAD">
              <w:rPr>
                <w:rFonts w:ascii="Times New Roman" w:hAnsi="Times New Roman"/>
              </w:rPr>
              <w:t xml:space="preserve"> = 4</w:t>
            </w:r>
            <w:r w:rsidRPr="00A55DAD">
              <w:rPr>
                <w:rFonts w:ascii="Times New Roman" w:hAnsi="Times New Roman"/>
                <w:vertAlign w:val="superscript"/>
              </w:rPr>
              <w:t>0</w:t>
            </w:r>
            <w:r w:rsidRPr="00A55DAD">
              <w:rPr>
                <w:rFonts w:ascii="Times New Roman" w:hAnsi="Times New Roman"/>
              </w:rPr>
              <w:t>C đến 0</w:t>
            </w:r>
            <w:r w:rsidRPr="00A55DAD">
              <w:rPr>
                <w:rFonts w:ascii="Times New Roman" w:hAnsi="Times New Roman"/>
                <w:vertAlign w:val="superscript"/>
              </w:rPr>
              <w:t>0</w:t>
            </w:r>
            <w:r w:rsidRPr="00A55DAD">
              <w:rPr>
                <w:rFonts w:ascii="Times New Roman" w:hAnsi="Times New Roman"/>
              </w:rPr>
              <w:t>C là:</w:t>
            </w:r>
          </w:p>
          <w:p w:rsidR="00A55DAD" w:rsidRPr="00A55DAD" w:rsidRDefault="00A55DAD" w:rsidP="00960BBD">
            <w:pPr>
              <w:rPr>
                <w:rFonts w:ascii="Times New Roman" w:hAnsi="Times New Roman"/>
                <w:lang w:val="fr-FR"/>
              </w:rPr>
            </w:pPr>
            <w:r w:rsidRPr="00A55DAD">
              <w:rPr>
                <w:rFonts w:ascii="Times New Roman" w:hAnsi="Times New Roman"/>
              </w:rPr>
              <w:t xml:space="preserve">    </w:t>
            </w:r>
            <w:r w:rsidRPr="00A55DAD">
              <w:rPr>
                <w:rFonts w:ascii="Times New Roman" w:hAnsi="Times New Roman"/>
                <w:lang w:val="fr-FR"/>
              </w:rPr>
              <w:t>Q</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m</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C</w:t>
            </w:r>
            <w:r w:rsidRPr="00A55DAD">
              <w:rPr>
                <w:rFonts w:ascii="Times New Roman" w:hAnsi="Times New Roman"/>
                <w:vertAlign w:val="subscript"/>
                <w:lang w:val="fr-FR"/>
              </w:rPr>
              <w:t>1</w:t>
            </w:r>
            <w:r w:rsidRPr="00A55DAD">
              <w:rPr>
                <w:rFonts w:ascii="Times New Roman" w:hAnsi="Times New Roman"/>
                <w:lang w:val="fr-FR"/>
              </w:rPr>
              <w:t>.V.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C</w:t>
            </w:r>
            <w:r w:rsidRPr="00A55DAD">
              <w:rPr>
                <w:rFonts w:ascii="Times New Roman" w:hAnsi="Times New Roman"/>
                <w:vertAlign w:val="subscript"/>
                <w:lang w:val="fr-FR"/>
              </w:rPr>
              <w:t>1</w:t>
            </w:r>
            <w:r w:rsidRPr="00A55DAD">
              <w:rPr>
                <w:rFonts w:ascii="Times New Roman" w:hAnsi="Times New Roman"/>
                <w:lang w:val="fr-FR"/>
              </w:rPr>
              <w:t>.S.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w:t>
            </w:r>
          </w:p>
        </w:tc>
        <w:tc>
          <w:tcPr>
            <w:tcW w:w="763" w:type="dxa"/>
            <w:shd w:val="clear" w:color="auto" w:fill="auto"/>
          </w:tcPr>
          <w:p w:rsidR="00A55DAD" w:rsidRPr="00A55DAD" w:rsidRDefault="00A55DAD" w:rsidP="00960BBD">
            <w:pPr>
              <w:rPr>
                <w:rFonts w:ascii="Times New Roman" w:hAnsi="Times New Roman"/>
                <w:lang w:val="fr-FR"/>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Nhiệt lượng của phần nước có độ cao là x tỏa ra để đông đặc ở 0</w:t>
            </w:r>
            <w:r w:rsidRPr="00A55DAD">
              <w:rPr>
                <w:rFonts w:ascii="Times New Roman" w:hAnsi="Times New Roman"/>
                <w:vertAlign w:val="superscript"/>
              </w:rPr>
              <w:t>0</w:t>
            </w:r>
            <w:r w:rsidRPr="00A55DAD">
              <w:rPr>
                <w:rFonts w:ascii="Times New Roman" w:hAnsi="Times New Roman"/>
              </w:rPr>
              <w:t xml:space="preserve">C: </w:t>
            </w:r>
          </w:p>
          <w:p w:rsidR="00A55DAD" w:rsidRPr="00A55DAD" w:rsidRDefault="00A55DAD" w:rsidP="00960BBD">
            <w:pPr>
              <w:rPr>
                <w:rFonts w:ascii="Times New Roman" w:hAnsi="Times New Roman"/>
              </w:rPr>
            </w:pPr>
            <w:r w:rsidRPr="00A55DAD">
              <w:rPr>
                <w:rFonts w:ascii="Times New Roman" w:hAnsi="Times New Roman"/>
              </w:rPr>
              <w:t xml:space="preserve">    Q</w:t>
            </w:r>
            <w:r w:rsidRPr="00A55DAD">
              <w:rPr>
                <w:rFonts w:ascii="Times New Roman" w:hAnsi="Times New Roman"/>
                <w:vertAlign w:val="subscript"/>
              </w:rPr>
              <w:t>2</w:t>
            </w:r>
            <w:r w:rsidRPr="00A55DAD">
              <w:rPr>
                <w:rFonts w:ascii="Times New Roman" w:hAnsi="Times New Roman"/>
              </w:rPr>
              <w:t xml:space="preserve"> = 3,4.10</w:t>
            </w:r>
            <w:r w:rsidRPr="00A55DAD">
              <w:rPr>
                <w:rFonts w:ascii="Times New Roman" w:hAnsi="Times New Roman"/>
                <w:vertAlign w:val="superscript"/>
              </w:rPr>
              <w:t>5</w:t>
            </w:r>
            <w:r w:rsidRPr="00A55DAD">
              <w:rPr>
                <w:rFonts w:ascii="Times New Roman" w:hAnsi="Times New Roman"/>
              </w:rPr>
              <w:t>.M</w:t>
            </w:r>
            <w:r w:rsidRPr="00A55DAD">
              <w:rPr>
                <w:rFonts w:ascii="Times New Roman" w:hAnsi="Times New Roman"/>
                <w:vertAlign w:val="subscript"/>
              </w:rPr>
              <w:t>1</w:t>
            </w:r>
            <w:r w:rsidRPr="00A55DAD">
              <w:rPr>
                <w:rFonts w:ascii="Times New Roman" w:hAnsi="Times New Roman"/>
              </w:rPr>
              <w:t xml:space="preserve"> = 3,4.10</w:t>
            </w:r>
            <w:r w:rsidRPr="00A55DAD">
              <w:rPr>
                <w:rFonts w:ascii="Times New Roman" w:hAnsi="Times New Roman"/>
                <w:vertAlign w:val="superscript"/>
              </w:rPr>
              <w:t>5</w:t>
            </w:r>
            <w:r w:rsidRPr="00A55DAD">
              <w:rPr>
                <w:rFonts w:ascii="Times New Roman" w:hAnsi="Times New Roman"/>
              </w:rPr>
              <w:t>.S.x.D</w:t>
            </w:r>
            <w:r w:rsidRPr="00A55DAD">
              <w:rPr>
                <w:rFonts w:ascii="Times New Roman" w:hAnsi="Times New Roman"/>
                <w:vertAlign w:val="subscript"/>
              </w:rPr>
              <w:t>1</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Nước đá (độ cao h</w:t>
            </w:r>
            <w:r w:rsidRPr="00A55DAD">
              <w:rPr>
                <w:rFonts w:ascii="Times New Roman" w:hAnsi="Times New Roman"/>
                <w:vertAlign w:val="subscript"/>
              </w:rPr>
              <w:t>1</w:t>
            </w:r>
            <w:r w:rsidRPr="00A55DAD">
              <w:rPr>
                <w:rFonts w:ascii="Times New Roman" w:hAnsi="Times New Roman"/>
              </w:rPr>
              <w:t>) ở ống 1 có khối lượng m</w:t>
            </w:r>
            <w:r w:rsidRPr="00A55DAD">
              <w:rPr>
                <w:rFonts w:ascii="Times New Roman" w:hAnsi="Times New Roman"/>
                <w:vertAlign w:val="subscript"/>
              </w:rPr>
              <w:t>2</w:t>
            </w:r>
            <w:r w:rsidRPr="00A55DAD">
              <w:rPr>
                <w:rFonts w:ascii="Times New Roman" w:hAnsi="Times New Roman"/>
              </w:rPr>
              <w:t xml:space="preserve"> nhận nhiệt lượng để tăng nhiệt độ từ t</w:t>
            </w:r>
            <w:r w:rsidRPr="00A55DAD">
              <w:rPr>
                <w:rFonts w:ascii="Times New Roman" w:hAnsi="Times New Roman"/>
                <w:vertAlign w:val="subscript"/>
              </w:rPr>
              <w:t>2</w:t>
            </w:r>
            <w:r w:rsidRPr="00A55DAD">
              <w:rPr>
                <w:rFonts w:ascii="Times New Roman" w:hAnsi="Times New Roman"/>
              </w:rPr>
              <w:t xml:space="preserve"> đến 0</w:t>
            </w:r>
            <w:r w:rsidRPr="00A55DAD">
              <w:rPr>
                <w:rFonts w:ascii="Times New Roman" w:hAnsi="Times New Roman"/>
                <w:vertAlign w:val="superscript"/>
              </w:rPr>
              <w:t>0</w:t>
            </w:r>
            <w:r w:rsidRPr="00A55DAD">
              <w:rPr>
                <w:rFonts w:ascii="Times New Roman" w:hAnsi="Times New Roman"/>
              </w:rPr>
              <w:t>C: Q</w:t>
            </w:r>
            <w:r w:rsidRPr="00A55DAD">
              <w:rPr>
                <w:rFonts w:ascii="Times New Roman" w:hAnsi="Times New Roman"/>
                <w:vertAlign w:val="subscript"/>
              </w:rPr>
              <w:t>3</w:t>
            </w:r>
            <w:r w:rsidRPr="00A55DAD">
              <w:rPr>
                <w:rFonts w:ascii="Times New Roman" w:hAnsi="Times New Roman"/>
              </w:rPr>
              <w:t xml:space="preserve"> = C</w:t>
            </w:r>
            <w:r w:rsidRPr="00A55DAD">
              <w:rPr>
                <w:rFonts w:ascii="Times New Roman" w:hAnsi="Times New Roman"/>
                <w:vertAlign w:val="subscript"/>
              </w:rPr>
              <w:t>2</w:t>
            </w:r>
            <w:r w:rsidRPr="00A55DAD">
              <w:rPr>
                <w:rFonts w:ascii="Times New Roman" w:hAnsi="Times New Roman"/>
              </w:rPr>
              <w:t>.m</w:t>
            </w:r>
            <w:r w:rsidRPr="00A55DAD">
              <w:rPr>
                <w:rFonts w:ascii="Times New Roman" w:hAnsi="Times New Roman"/>
                <w:vertAlign w:val="subscript"/>
              </w:rPr>
              <w:t>2</w:t>
            </w:r>
            <w:r w:rsidRPr="00A55DAD">
              <w:rPr>
                <w:rFonts w:ascii="Times New Roman" w:hAnsi="Times New Roman"/>
              </w:rPr>
              <w:t>(0-t</w:t>
            </w:r>
            <w:r w:rsidRPr="00A55DAD">
              <w:rPr>
                <w:rFonts w:ascii="Times New Roman" w:hAnsi="Times New Roman"/>
                <w:vertAlign w:val="subscript"/>
              </w:rPr>
              <w:t>2</w:t>
            </w:r>
            <w:r w:rsidRPr="00A55DAD">
              <w:rPr>
                <w:rFonts w:ascii="Times New Roman" w:hAnsi="Times New Roman"/>
              </w:rPr>
              <w:t>) = C</w:t>
            </w:r>
            <w:r w:rsidRPr="00A55DAD">
              <w:rPr>
                <w:rFonts w:ascii="Times New Roman" w:hAnsi="Times New Roman"/>
                <w:vertAlign w:val="subscript"/>
              </w:rPr>
              <w:t>2</w:t>
            </w:r>
            <w:r w:rsidRPr="00A55DAD">
              <w:rPr>
                <w:rFonts w:ascii="Times New Roman" w:hAnsi="Times New Roman"/>
              </w:rPr>
              <w:t>.S.h</w:t>
            </w:r>
            <w:r w:rsidRPr="00A55DAD">
              <w:rPr>
                <w:rFonts w:ascii="Times New Roman" w:hAnsi="Times New Roman"/>
                <w:vertAlign w:val="subscript"/>
              </w:rPr>
              <w:t>1</w:t>
            </w:r>
            <w:r w:rsidRPr="00A55DAD">
              <w:rPr>
                <w:rFonts w:ascii="Times New Roman" w:hAnsi="Times New Roman"/>
              </w:rPr>
              <w:t>.D</w:t>
            </w:r>
            <w:r w:rsidRPr="00A55DAD">
              <w:rPr>
                <w:rFonts w:ascii="Times New Roman" w:hAnsi="Times New Roman"/>
                <w:vertAlign w:val="subscript"/>
              </w:rPr>
              <w:t>2</w:t>
            </w:r>
            <w:r w:rsidRPr="00A55DAD">
              <w:rPr>
                <w:rFonts w:ascii="Times New Roman" w:hAnsi="Times New Roman"/>
              </w:rPr>
              <w:t>(0-t</w:t>
            </w:r>
            <w:r w:rsidRPr="00A55DAD">
              <w:rPr>
                <w:rFonts w:ascii="Times New Roman" w:hAnsi="Times New Roman"/>
                <w:vertAlign w:val="subscript"/>
              </w:rPr>
              <w:t>2</w:t>
            </w:r>
            <w:r w:rsidRPr="00A55DAD">
              <w:rPr>
                <w:rFonts w:ascii="Times New Roman" w:hAnsi="Times New Roman"/>
              </w:rPr>
              <w:t>)</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Theo phương trình cân bằng nhiệt ta có:   Q</w:t>
            </w:r>
            <w:r w:rsidRPr="00A55DAD">
              <w:rPr>
                <w:rFonts w:ascii="Times New Roman" w:hAnsi="Times New Roman"/>
                <w:vertAlign w:val="subscript"/>
              </w:rPr>
              <w:t>1</w:t>
            </w:r>
            <w:r w:rsidRPr="00A55DAD">
              <w:rPr>
                <w:rFonts w:ascii="Times New Roman" w:hAnsi="Times New Roman"/>
              </w:rPr>
              <w:t xml:space="preserve"> + Q</w:t>
            </w:r>
            <w:r w:rsidRPr="00A55DAD">
              <w:rPr>
                <w:rFonts w:ascii="Times New Roman" w:hAnsi="Times New Roman"/>
                <w:vertAlign w:val="subscript"/>
              </w:rPr>
              <w:t>2</w:t>
            </w:r>
            <w:r w:rsidRPr="00A55DAD">
              <w:rPr>
                <w:rFonts w:ascii="Times New Roman" w:hAnsi="Times New Roman"/>
              </w:rPr>
              <w:t xml:space="preserve"> = Q</w:t>
            </w:r>
            <w:r w:rsidRPr="00A55DAD">
              <w:rPr>
                <w:rFonts w:ascii="Times New Roman" w:hAnsi="Times New Roman"/>
                <w:vertAlign w:val="subscript"/>
              </w:rPr>
              <w:t>3</w:t>
            </w:r>
          </w:p>
          <w:p w:rsidR="00A55DAD" w:rsidRPr="00A55DAD" w:rsidRDefault="00A55DAD" w:rsidP="00960BBD">
            <w:pPr>
              <w:rPr>
                <w:rFonts w:ascii="Times New Roman" w:hAnsi="Times New Roman"/>
                <w:lang w:val="fr-FR"/>
              </w:rPr>
            </w:pPr>
            <w:r w:rsidRPr="00A55DAD">
              <w:rPr>
                <w:rFonts w:ascii="Times New Roman" w:hAnsi="Times New Roman"/>
                <w:position w:val="-6"/>
              </w:rPr>
              <w:object w:dxaOrig="340" w:dyaOrig="240">
                <v:shape id="_x0000_i1211" type="#_x0000_t75" style="width:17pt;height:12pt" o:ole="">
                  <v:imagedata r:id="rId330" o:title=""/>
                </v:shape>
                <o:OLEObject Type="Embed" ProgID="Equation.3" ShapeID="_x0000_i1211" DrawAspect="Content" ObjectID="_1609916003" r:id="rId331"/>
              </w:object>
            </w:r>
            <w:r w:rsidRPr="00A55DAD">
              <w:rPr>
                <w:rFonts w:ascii="Times New Roman" w:hAnsi="Times New Roman"/>
                <w:lang w:val="fr-FR"/>
              </w:rPr>
              <w:t xml:space="preserve"> C</w:t>
            </w:r>
            <w:r w:rsidRPr="00A55DAD">
              <w:rPr>
                <w:rFonts w:ascii="Times New Roman" w:hAnsi="Times New Roman"/>
                <w:vertAlign w:val="subscript"/>
                <w:lang w:val="fr-FR"/>
              </w:rPr>
              <w:t>1</w:t>
            </w:r>
            <w:r w:rsidRPr="00A55DAD">
              <w:rPr>
                <w:rFonts w:ascii="Times New Roman" w:hAnsi="Times New Roman"/>
                <w:lang w:val="fr-FR"/>
              </w:rPr>
              <w:t>.S.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3,4.10</w:t>
            </w:r>
            <w:r w:rsidRPr="00A55DAD">
              <w:rPr>
                <w:rFonts w:ascii="Times New Roman" w:hAnsi="Times New Roman"/>
                <w:vertAlign w:val="superscript"/>
                <w:lang w:val="fr-FR"/>
              </w:rPr>
              <w:t>5</w:t>
            </w:r>
            <w:r w:rsidRPr="00A55DAD">
              <w:rPr>
                <w:rFonts w:ascii="Times New Roman" w:hAnsi="Times New Roman"/>
                <w:lang w:val="fr-FR"/>
              </w:rPr>
              <w:t>.S.x.D</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S.h</w:t>
            </w:r>
            <w:r w:rsidRPr="00A55DAD">
              <w:rPr>
                <w:rFonts w:ascii="Times New Roman" w:hAnsi="Times New Roman"/>
                <w:vertAlign w:val="subscript"/>
                <w:lang w:val="fr-FR"/>
              </w:rPr>
              <w:t>1</w:t>
            </w:r>
            <w:r w:rsidRPr="00A55DAD">
              <w:rPr>
                <w:rFonts w:ascii="Times New Roman" w:hAnsi="Times New Roman"/>
                <w:lang w:val="fr-FR"/>
              </w:rPr>
              <w:t>.D</w:t>
            </w:r>
            <w:r w:rsidRPr="00A55DAD">
              <w:rPr>
                <w:rFonts w:ascii="Times New Roman" w:hAnsi="Times New Roman"/>
                <w:vertAlign w:val="subscript"/>
                <w:lang w:val="fr-FR"/>
              </w:rPr>
              <w:t>2</w:t>
            </w:r>
            <w:r w:rsidRPr="00A55DAD">
              <w:rPr>
                <w:rFonts w:ascii="Times New Roman" w:hAnsi="Times New Roman"/>
                <w:lang w:val="fr-FR"/>
              </w:rPr>
              <w:t>(0-t</w:t>
            </w:r>
            <w:r w:rsidRPr="00A55DAD">
              <w:rPr>
                <w:rFonts w:ascii="Times New Roman" w:hAnsi="Times New Roman"/>
                <w:vertAlign w:val="subscript"/>
                <w:lang w:val="fr-FR"/>
              </w:rPr>
              <w:t>2</w:t>
            </w:r>
            <w:r w:rsidRPr="00A55DAD">
              <w:rPr>
                <w:rFonts w:ascii="Times New Roman" w:hAnsi="Times New Roman"/>
                <w:lang w:val="fr-FR"/>
              </w:rPr>
              <w:t>)</w:t>
            </w:r>
          </w:p>
          <w:p w:rsidR="00A55DAD" w:rsidRPr="00A55DAD" w:rsidRDefault="00A55DAD" w:rsidP="00960BBD">
            <w:pPr>
              <w:rPr>
                <w:rFonts w:ascii="Times New Roman" w:hAnsi="Times New Roman"/>
                <w:lang w:val="fr-FR"/>
              </w:rPr>
            </w:pPr>
            <w:r w:rsidRPr="00A55DAD">
              <w:rPr>
                <w:rFonts w:ascii="Times New Roman" w:hAnsi="Times New Roman"/>
                <w:position w:val="-6"/>
              </w:rPr>
              <w:object w:dxaOrig="340" w:dyaOrig="240">
                <v:shape id="_x0000_i1212" type="#_x0000_t75" style="width:17pt;height:12pt" o:ole="">
                  <v:imagedata r:id="rId332" o:title=""/>
                </v:shape>
                <o:OLEObject Type="Embed" ProgID="Equation.3" ShapeID="_x0000_i1212" DrawAspect="Content" ObjectID="_1609916004" r:id="rId333"/>
              </w:object>
            </w:r>
            <w:r w:rsidRPr="00A55DAD">
              <w:rPr>
                <w:rFonts w:ascii="Times New Roman" w:hAnsi="Times New Roman"/>
                <w:lang w:val="fr-FR"/>
              </w:rPr>
              <w:t xml:space="preserve">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3,4.10</w:t>
            </w:r>
            <w:r w:rsidRPr="00A55DAD">
              <w:rPr>
                <w:rFonts w:ascii="Times New Roman" w:hAnsi="Times New Roman"/>
                <w:vertAlign w:val="superscript"/>
                <w:lang w:val="fr-FR"/>
              </w:rPr>
              <w:t>5</w:t>
            </w:r>
            <w:r w:rsidRPr="00A55DAD">
              <w:rPr>
                <w:rFonts w:ascii="Times New Roman" w:hAnsi="Times New Roman"/>
                <w:lang w:val="fr-FR"/>
              </w:rPr>
              <w:t>.x.D</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1</w:t>
            </w:r>
            <w:r w:rsidRPr="00A55DAD">
              <w:rPr>
                <w:rFonts w:ascii="Times New Roman" w:hAnsi="Times New Roman"/>
                <w:lang w:val="fr-FR"/>
              </w:rPr>
              <w:t>.D</w:t>
            </w:r>
            <w:r w:rsidRPr="00A55DAD">
              <w:rPr>
                <w:rFonts w:ascii="Times New Roman" w:hAnsi="Times New Roman"/>
                <w:vertAlign w:val="subscript"/>
                <w:lang w:val="fr-FR"/>
              </w:rPr>
              <w:t>2</w:t>
            </w:r>
            <w:r w:rsidRPr="00A55DAD">
              <w:rPr>
                <w:rFonts w:ascii="Times New Roman" w:hAnsi="Times New Roman"/>
                <w:lang w:val="fr-FR"/>
              </w:rPr>
              <w:t>(0-t</w:t>
            </w:r>
            <w:r w:rsidRPr="00A55DAD">
              <w:rPr>
                <w:rFonts w:ascii="Times New Roman" w:hAnsi="Times New Roman"/>
                <w:vertAlign w:val="subscript"/>
                <w:lang w:val="fr-FR"/>
              </w:rPr>
              <w:t>2</w:t>
            </w:r>
            <w:r w:rsidRPr="00A55DAD">
              <w:rPr>
                <w:rFonts w:ascii="Times New Roman" w:hAnsi="Times New Roman"/>
                <w:lang w:val="fr-FR"/>
              </w:rPr>
              <w:t>)</w:t>
            </w:r>
          </w:p>
          <w:p w:rsidR="00A55DAD" w:rsidRPr="00A55DAD" w:rsidRDefault="00A55DAD" w:rsidP="00960BBD">
            <w:pPr>
              <w:rPr>
                <w:rFonts w:ascii="Times New Roman" w:hAnsi="Times New Roman"/>
                <w:vertAlign w:val="subscript"/>
                <w:lang w:val="fr-FR"/>
              </w:rPr>
            </w:pPr>
            <w:r w:rsidRPr="00A55DAD">
              <w:rPr>
                <w:rFonts w:ascii="Times New Roman" w:hAnsi="Times New Roman"/>
                <w:position w:val="-6"/>
              </w:rPr>
              <w:object w:dxaOrig="340" w:dyaOrig="240">
                <v:shape id="_x0000_i1213" type="#_x0000_t75" style="width:17pt;height:12pt" o:ole="">
                  <v:imagedata r:id="rId334" o:title=""/>
                </v:shape>
                <o:OLEObject Type="Embed" ProgID="Equation.3" ShapeID="_x0000_i1213" DrawAspect="Content" ObjectID="_1609916005" r:id="rId335"/>
              </w:object>
            </w:r>
            <w:r w:rsidRPr="00A55DAD">
              <w:rPr>
                <w:rFonts w:ascii="Times New Roman" w:hAnsi="Times New Roman"/>
                <w:lang w:val="fr-FR"/>
              </w:rPr>
              <w:t xml:space="preserve">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 xml:space="preserve"> + 3,4.10</w:t>
            </w:r>
            <w:r w:rsidRPr="00A55DAD">
              <w:rPr>
                <w:rFonts w:ascii="Times New Roman" w:hAnsi="Times New Roman"/>
                <w:vertAlign w:val="superscript"/>
                <w:lang w:val="fr-FR"/>
              </w:rPr>
              <w:t>5</w:t>
            </w:r>
            <w:r w:rsidRPr="00A55DAD">
              <w:rPr>
                <w:rFonts w:ascii="Times New Roman" w:hAnsi="Times New Roman"/>
                <w:lang w:val="fr-FR"/>
              </w:rPr>
              <w:t>.x.D</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1</w:t>
            </w:r>
            <w:r w:rsidRPr="00A55DAD">
              <w:rPr>
                <w:rFonts w:ascii="Times New Roman" w:hAnsi="Times New Roman"/>
                <w:lang w:val="fr-FR"/>
              </w:rPr>
              <w:t>.D</w:t>
            </w:r>
            <w:r w:rsidRPr="00A55DAD">
              <w:rPr>
                <w:rFonts w:ascii="Times New Roman" w:hAnsi="Times New Roman"/>
                <w:vertAlign w:val="subscript"/>
                <w:lang w:val="fr-FR"/>
              </w:rPr>
              <w:t>2.</w:t>
            </w:r>
            <w:r w:rsidRPr="00A55DAD">
              <w:rPr>
                <w:rFonts w:ascii="Times New Roman" w:hAnsi="Times New Roman"/>
                <w:lang w:val="fr-FR"/>
              </w:rPr>
              <w:t>t</w:t>
            </w:r>
            <w:r w:rsidRPr="00A55DAD">
              <w:rPr>
                <w:rFonts w:ascii="Times New Roman" w:hAnsi="Times New Roman"/>
                <w:vertAlign w:val="subscript"/>
                <w:lang w:val="fr-FR"/>
              </w:rPr>
              <w:t>2</w:t>
            </w:r>
          </w:p>
          <w:p w:rsidR="00A55DAD" w:rsidRPr="00A55DAD" w:rsidRDefault="00A55DAD" w:rsidP="00960BBD">
            <w:pPr>
              <w:rPr>
                <w:rFonts w:ascii="Times New Roman" w:hAnsi="Times New Roman"/>
              </w:rPr>
            </w:pPr>
            <w:r w:rsidRPr="00A55DAD">
              <w:rPr>
                <w:rFonts w:ascii="Times New Roman" w:hAnsi="Times New Roman"/>
                <w:position w:val="-30"/>
              </w:rPr>
              <w:object w:dxaOrig="3400" w:dyaOrig="720">
                <v:shape id="_x0000_i1214" type="#_x0000_t75" style="width:170pt;height:36pt" o:ole="">
                  <v:imagedata r:id="rId336" o:title=""/>
                </v:shape>
                <o:OLEObject Type="Embed" ProgID="Equation.3" ShapeID="_x0000_i1214" DrawAspect="Content" ObjectID="_1609916006" r:id="rId337"/>
              </w:object>
            </w:r>
          </w:p>
          <w:p w:rsidR="00A55DAD" w:rsidRPr="00A55DAD" w:rsidRDefault="00A55DAD" w:rsidP="00960BBD">
            <w:pPr>
              <w:rPr>
                <w:rFonts w:ascii="Times New Roman" w:hAnsi="Times New Roman"/>
              </w:rPr>
            </w:pPr>
            <w:r w:rsidRPr="00A55DAD">
              <w:rPr>
                <w:rFonts w:ascii="Times New Roman" w:hAnsi="Times New Roman"/>
                <w:position w:val="-28"/>
              </w:rPr>
              <w:object w:dxaOrig="5480" w:dyaOrig="700">
                <v:shape id="_x0000_i1215" type="#_x0000_t75" style="width:274pt;height:35pt" o:ole="">
                  <v:imagedata r:id="rId338" o:title=""/>
                </v:shape>
                <o:OLEObject Type="Embed" ProgID="Equation.3" ShapeID="_x0000_i1215" DrawAspect="Content" ObjectID="_1609916007" r:id="rId339"/>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lastRenderedPageBreak/>
              <w:t>0,5đ</w:t>
            </w: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lastRenderedPageBreak/>
              <w:t>Bài 3</w:t>
            </w:r>
          </w:p>
          <w:p w:rsidR="00A55DAD" w:rsidRPr="00A55DAD" w:rsidRDefault="00A55DAD" w:rsidP="00960BBD">
            <w:pPr>
              <w:jc w:val="center"/>
              <w:rPr>
                <w:rFonts w:ascii="Times New Roman" w:hAnsi="Times New Roman"/>
              </w:rPr>
            </w:pPr>
            <w:r w:rsidRPr="00A55DAD">
              <w:rPr>
                <w:rFonts w:ascii="Times New Roman" w:hAnsi="Times New Roman"/>
                <w:b/>
              </w:rPr>
              <w:t>4,5 điểm</w:t>
            </w:r>
          </w:p>
        </w:tc>
        <w:tc>
          <w:tcPr>
            <w:tcW w:w="8419" w:type="dxa"/>
            <w:shd w:val="clear" w:color="auto" w:fill="auto"/>
          </w:tcPr>
          <w:p w:rsidR="00A55DAD" w:rsidRPr="00A55DAD" w:rsidRDefault="00A55DAD" w:rsidP="00960BBD">
            <w:pPr>
              <w:rPr>
                <w:rFonts w:ascii="Times New Roman" w:hAnsi="Times New Roman"/>
                <w:lang w:val="pt-BR"/>
              </w:rPr>
            </w:pPr>
            <w:r w:rsidRPr="00A55DAD">
              <w:rPr>
                <w:rFonts w:ascii="Times New Roman" w:hAnsi="Times New Roman"/>
                <w:lang w:val="pt-BR"/>
              </w:rPr>
              <w:t>a) K mở: mạch mắc R</w:t>
            </w:r>
            <w:r w:rsidRPr="00A55DAD">
              <w:rPr>
                <w:rFonts w:ascii="Times New Roman" w:hAnsi="Times New Roman"/>
                <w:vertAlign w:val="subscript"/>
                <w:lang w:val="pt-BR"/>
              </w:rPr>
              <w:t>1</w:t>
            </w:r>
            <w:r w:rsidRPr="00A55DAD">
              <w:rPr>
                <w:rFonts w:ascii="Times New Roman" w:hAnsi="Times New Roman"/>
                <w:lang w:val="pt-BR"/>
              </w:rPr>
              <w:t xml:space="preserve"> nt R</w:t>
            </w:r>
            <w:r w:rsidRPr="00A55DAD">
              <w:rPr>
                <w:rFonts w:ascii="Times New Roman" w:hAnsi="Times New Roman"/>
                <w:vertAlign w:val="subscript"/>
                <w:lang w:val="pt-BR"/>
              </w:rPr>
              <w:t>2</w:t>
            </w:r>
            <w:r w:rsidRPr="00A55DAD">
              <w:rPr>
                <w:rFonts w:ascii="Times New Roman" w:hAnsi="Times New Roman"/>
                <w:lang w:val="pt-BR"/>
              </w:rPr>
              <w:t xml:space="preserve"> [(R</w:t>
            </w:r>
            <w:r w:rsidRPr="00A55DAD">
              <w:rPr>
                <w:rFonts w:ascii="Times New Roman" w:hAnsi="Times New Roman"/>
                <w:vertAlign w:val="subscript"/>
                <w:lang w:val="pt-BR"/>
              </w:rPr>
              <w:t>4</w:t>
            </w:r>
            <w:r w:rsidRPr="00A55DAD">
              <w:rPr>
                <w:rFonts w:ascii="Times New Roman" w:hAnsi="Times New Roman"/>
                <w:lang w:val="pt-BR"/>
              </w:rPr>
              <w:t xml:space="preserve"> nt R</w:t>
            </w:r>
            <w:r w:rsidRPr="00A55DAD">
              <w:rPr>
                <w:rFonts w:ascii="Times New Roman" w:hAnsi="Times New Roman"/>
                <w:vertAlign w:val="subscript"/>
                <w:lang w:val="pt-BR"/>
              </w:rPr>
              <w:t>5</w:t>
            </w:r>
            <w:r w:rsidRPr="00A55DAD">
              <w:rPr>
                <w:rFonts w:ascii="Times New Roman" w:hAnsi="Times New Roman"/>
                <w:lang w:val="pt-BR"/>
              </w:rPr>
              <w:t>)// R</w:t>
            </w:r>
            <w:r w:rsidRPr="00A55DAD">
              <w:rPr>
                <w:rFonts w:ascii="Times New Roman" w:hAnsi="Times New Roman"/>
                <w:vertAlign w:val="subscript"/>
                <w:lang w:val="pt-BR"/>
              </w:rPr>
              <w:t>3</w:t>
            </w:r>
            <w:r w:rsidRPr="00A55DAD">
              <w:rPr>
                <w:rFonts w:ascii="Times New Roman" w:hAnsi="Times New Roman"/>
                <w:lang w:val="pt-BR"/>
              </w:rPr>
              <w:t>]</w:t>
            </w:r>
          </w:p>
          <w:p w:rsidR="00A55DAD" w:rsidRPr="00A55DAD" w:rsidRDefault="00A55DAD" w:rsidP="00960BBD">
            <w:pPr>
              <w:rPr>
                <w:rFonts w:ascii="Times New Roman" w:hAnsi="Times New Roman"/>
                <w:lang w:val="pt-BR"/>
              </w:rPr>
            </w:pPr>
            <w:r w:rsidRPr="00A55DAD">
              <w:rPr>
                <w:rFonts w:ascii="Times New Roman" w:hAnsi="Times New Roman"/>
                <w:lang w:val="pt-BR"/>
              </w:rPr>
              <w:t>Ampe kế A</w:t>
            </w:r>
            <w:r w:rsidRPr="00A55DAD">
              <w:rPr>
                <w:rFonts w:ascii="Times New Roman" w:hAnsi="Times New Roman"/>
                <w:vertAlign w:val="subscript"/>
                <w:lang w:val="pt-BR"/>
              </w:rPr>
              <w:t>1</w:t>
            </w:r>
            <w:r w:rsidRPr="00A55DAD">
              <w:rPr>
                <w:rFonts w:ascii="Times New Roman" w:hAnsi="Times New Roman"/>
                <w:lang w:val="pt-BR"/>
              </w:rPr>
              <w:t xml:space="preserve"> đo cường độ dòng điện qua R</w:t>
            </w:r>
            <w:r w:rsidRPr="00A55DAD">
              <w:rPr>
                <w:rFonts w:ascii="Times New Roman" w:hAnsi="Times New Roman"/>
                <w:vertAlign w:val="subscript"/>
                <w:lang w:val="pt-BR"/>
              </w:rPr>
              <w:t>3</w:t>
            </w:r>
            <w:r w:rsidRPr="00A55DAD">
              <w:rPr>
                <w:rFonts w:ascii="Times New Roman" w:hAnsi="Times New Roman"/>
                <w:lang w:val="pt-BR"/>
              </w:rPr>
              <w:t>: I</w:t>
            </w:r>
            <w:r w:rsidRPr="00A55DAD">
              <w:rPr>
                <w:rFonts w:ascii="Times New Roman" w:hAnsi="Times New Roman"/>
                <w:vertAlign w:val="subscript"/>
                <w:lang w:val="pt-BR"/>
              </w:rPr>
              <w:t>3</w:t>
            </w:r>
            <w:r w:rsidRPr="00A55DAD">
              <w:rPr>
                <w:rFonts w:ascii="Times New Roman" w:hAnsi="Times New Roman"/>
                <w:lang w:val="pt-BR"/>
              </w:rPr>
              <w:t xml:space="preserve"> = 1,5 A</w:t>
            </w:r>
          </w:p>
          <w:p w:rsidR="00A55DAD" w:rsidRPr="00A55DAD" w:rsidRDefault="00A55DAD" w:rsidP="00960BBD">
            <w:pPr>
              <w:rPr>
                <w:rFonts w:ascii="Times New Roman" w:hAnsi="Times New Roman"/>
                <w:lang w:val="pt-BR"/>
              </w:rPr>
            </w:pPr>
            <w:r w:rsidRPr="00A55DAD">
              <w:rPr>
                <w:rFonts w:ascii="Times New Roman" w:hAnsi="Times New Roman"/>
                <w:lang w:val="pt-BR"/>
              </w:rPr>
              <w:t>Hiệu điện thế ở hai đầu R</w:t>
            </w:r>
            <w:r w:rsidRPr="00A55DAD">
              <w:rPr>
                <w:rFonts w:ascii="Times New Roman" w:hAnsi="Times New Roman"/>
                <w:vertAlign w:val="subscript"/>
                <w:lang w:val="pt-BR"/>
              </w:rPr>
              <w:t>3</w:t>
            </w:r>
            <w:r w:rsidRPr="00A55DAD">
              <w:rPr>
                <w:rFonts w:ascii="Times New Roman" w:hAnsi="Times New Roman"/>
                <w:lang w:val="pt-BR"/>
              </w:rPr>
              <w:t xml:space="preserve"> là: U</w:t>
            </w:r>
            <w:r w:rsidRPr="00A55DAD">
              <w:rPr>
                <w:rFonts w:ascii="Times New Roman" w:hAnsi="Times New Roman"/>
                <w:vertAlign w:val="subscript"/>
                <w:lang w:val="pt-BR"/>
              </w:rPr>
              <w:t>3</w:t>
            </w:r>
            <w:r w:rsidRPr="00A55DAD">
              <w:rPr>
                <w:rFonts w:ascii="Times New Roman" w:hAnsi="Times New Roman"/>
                <w:lang w:val="pt-BR"/>
              </w:rPr>
              <w:t xml:space="preserve"> = I</w:t>
            </w:r>
            <w:r w:rsidRPr="00A55DAD">
              <w:rPr>
                <w:rFonts w:ascii="Times New Roman" w:hAnsi="Times New Roman"/>
                <w:vertAlign w:val="subscript"/>
                <w:lang w:val="pt-BR"/>
              </w:rPr>
              <w:t>3</w:t>
            </w:r>
            <w:r w:rsidRPr="00A55DAD">
              <w:rPr>
                <w:rFonts w:ascii="Times New Roman" w:hAnsi="Times New Roman"/>
                <w:lang w:val="pt-BR"/>
              </w:rPr>
              <w:t>.R</w:t>
            </w:r>
            <w:r w:rsidRPr="00A55DAD">
              <w:rPr>
                <w:rFonts w:ascii="Times New Roman" w:hAnsi="Times New Roman"/>
                <w:vertAlign w:val="subscript"/>
                <w:lang w:val="pt-BR"/>
              </w:rPr>
              <w:t>3</w:t>
            </w:r>
            <w:r w:rsidRPr="00A55DAD">
              <w:rPr>
                <w:rFonts w:ascii="Times New Roman" w:hAnsi="Times New Roman"/>
                <w:lang w:val="pt-BR"/>
              </w:rPr>
              <w:t xml:space="preserve"> = 9.1,5 = 13,5(V)</w:t>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Hiệu điện thế ở hai đầu đoạn R</w:t>
            </w:r>
            <w:r w:rsidRPr="00A55DAD">
              <w:rPr>
                <w:rFonts w:ascii="Times New Roman" w:hAnsi="Times New Roman"/>
                <w:vertAlign w:val="subscript"/>
              </w:rPr>
              <w:t>1</w:t>
            </w:r>
            <w:r w:rsidRPr="00A55DAD">
              <w:rPr>
                <w:rFonts w:ascii="Times New Roman" w:hAnsi="Times New Roman"/>
              </w:rPr>
              <w:t xml:space="preserve"> nt R</w:t>
            </w:r>
            <w:r w:rsidRPr="00A55DAD">
              <w:rPr>
                <w:rFonts w:ascii="Times New Roman" w:hAnsi="Times New Roman"/>
                <w:vertAlign w:val="subscript"/>
              </w:rPr>
              <w:t>2</w:t>
            </w:r>
            <w:r w:rsidRPr="00A55DAD">
              <w:rPr>
                <w:rFonts w:ascii="Times New Roman" w:hAnsi="Times New Roman"/>
              </w:rPr>
              <w:t xml:space="preserve"> là:</w:t>
            </w:r>
          </w:p>
          <w:p w:rsidR="00A55DAD" w:rsidRPr="00A55DAD" w:rsidRDefault="00A55DAD" w:rsidP="00960BBD">
            <w:pPr>
              <w:rPr>
                <w:rFonts w:ascii="Times New Roman" w:hAnsi="Times New Roman"/>
              </w:rPr>
            </w:pPr>
            <w:r w:rsidRPr="00A55DAD">
              <w:rPr>
                <w:rFonts w:ascii="Times New Roman" w:hAnsi="Times New Roman"/>
              </w:rPr>
              <w:t>U</w:t>
            </w:r>
            <w:r w:rsidRPr="00A55DAD">
              <w:rPr>
                <w:rFonts w:ascii="Times New Roman" w:hAnsi="Times New Roman"/>
                <w:vertAlign w:val="subscript"/>
              </w:rPr>
              <w:t>12</w:t>
            </w:r>
            <w:r w:rsidRPr="00A55DAD">
              <w:rPr>
                <w:rFonts w:ascii="Times New Roman" w:hAnsi="Times New Roman"/>
              </w:rPr>
              <w:t xml:space="preserve"> = U</w:t>
            </w:r>
            <w:r w:rsidRPr="00A55DAD">
              <w:rPr>
                <w:rFonts w:ascii="Times New Roman" w:hAnsi="Times New Roman"/>
                <w:vertAlign w:val="subscript"/>
              </w:rPr>
              <w:t>AB</w:t>
            </w:r>
            <w:r w:rsidRPr="00A55DAD">
              <w:rPr>
                <w:rFonts w:ascii="Times New Roman" w:hAnsi="Times New Roman"/>
              </w:rPr>
              <w:t xml:space="preserve"> – U</w:t>
            </w:r>
            <w:r w:rsidRPr="00A55DAD">
              <w:rPr>
                <w:rFonts w:ascii="Times New Roman" w:hAnsi="Times New Roman"/>
                <w:vertAlign w:val="subscript"/>
              </w:rPr>
              <w:t>3</w:t>
            </w:r>
            <w:r w:rsidRPr="00A55DAD">
              <w:rPr>
                <w:rFonts w:ascii="Times New Roman" w:hAnsi="Times New Roman"/>
              </w:rPr>
              <w:t xml:space="preserve"> = 36 – 13,5 = 22,5 (V)</w:t>
            </w:r>
          </w:p>
          <w:p w:rsidR="00A55DAD" w:rsidRPr="00A55DAD" w:rsidRDefault="00A55DAD" w:rsidP="00960BBD">
            <w:pPr>
              <w:rPr>
                <w:rFonts w:ascii="Times New Roman" w:hAnsi="Times New Roman"/>
              </w:rPr>
            </w:pPr>
            <w:r w:rsidRPr="00A55DAD">
              <w:rPr>
                <w:rFonts w:ascii="Times New Roman" w:hAnsi="Times New Roman"/>
              </w:rPr>
              <w:t xml:space="preserve">Cường độ dòng điện mạch chính: </w:t>
            </w:r>
            <w:r w:rsidRPr="00A55DAD">
              <w:rPr>
                <w:rFonts w:ascii="Times New Roman" w:hAnsi="Times New Roman"/>
                <w:position w:val="-30"/>
              </w:rPr>
              <w:object w:dxaOrig="2980" w:dyaOrig="700">
                <v:shape id="_x0000_i1216" type="#_x0000_t75" style="width:149pt;height:35pt" o:ole="">
                  <v:imagedata r:id="rId340" o:title=""/>
                </v:shape>
                <o:OLEObject Type="Embed" ProgID="Equation.3" ShapeID="_x0000_i1216" DrawAspect="Content" ObjectID="_1609916008" r:id="rId341"/>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7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Vậy cường độ dòng điện qua R</w:t>
            </w:r>
            <w:r w:rsidRPr="00A55DAD">
              <w:rPr>
                <w:rFonts w:ascii="Times New Roman" w:hAnsi="Times New Roman"/>
                <w:vertAlign w:val="subscript"/>
              </w:rPr>
              <w:t>4</w:t>
            </w:r>
            <w:r w:rsidRPr="00A55DAD">
              <w:rPr>
                <w:rFonts w:ascii="Times New Roman" w:hAnsi="Times New Roman"/>
              </w:rPr>
              <w:t>, R</w:t>
            </w:r>
            <w:r w:rsidRPr="00A55DAD">
              <w:rPr>
                <w:rFonts w:ascii="Times New Roman" w:hAnsi="Times New Roman"/>
                <w:vertAlign w:val="subscript"/>
              </w:rPr>
              <w:t>5</w:t>
            </w:r>
            <w:r w:rsidRPr="00A55DAD">
              <w:rPr>
                <w:rFonts w:ascii="Times New Roman" w:hAnsi="Times New Roman"/>
              </w:rPr>
              <w:t xml:space="preserve"> là:</w:t>
            </w:r>
          </w:p>
          <w:p w:rsidR="00A55DAD" w:rsidRPr="00A55DAD" w:rsidRDefault="00A55DAD" w:rsidP="00960BBD">
            <w:pPr>
              <w:rPr>
                <w:rFonts w:ascii="Times New Roman" w:hAnsi="Times New Roman"/>
              </w:rPr>
            </w:pPr>
            <w:r w:rsidRPr="00A55DAD">
              <w:rPr>
                <w:rFonts w:ascii="Times New Roman" w:hAnsi="Times New Roman"/>
              </w:rPr>
              <w:t>I</w:t>
            </w:r>
            <w:r w:rsidRPr="00A55DAD">
              <w:rPr>
                <w:rFonts w:ascii="Times New Roman" w:hAnsi="Times New Roman"/>
                <w:vertAlign w:val="subscript"/>
              </w:rPr>
              <w:t>4</w:t>
            </w:r>
            <w:r w:rsidRPr="00A55DAD">
              <w:rPr>
                <w:rFonts w:ascii="Times New Roman" w:hAnsi="Times New Roman"/>
              </w:rPr>
              <w:t xml:space="preserve"> = I</w:t>
            </w:r>
            <w:r w:rsidRPr="00A55DAD">
              <w:rPr>
                <w:rFonts w:ascii="Times New Roman" w:hAnsi="Times New Roman"/>
                <w:vertAlign w:val="subscript"/>
              </w:rPr>
              <w:t>5</w:t>
            </w:r>
            <w:r w:rsidRPr="00A55DAD">
              <w:rPr>
                <w:rFonts w:ascii="Times New Roman" w:hAnsi="Times New Roman"/>
              </w:rPr>
              <w:t xml:space="preserve"> = I – I</w:t>
            </w:r>
            <w:r w:rsidRPr="00A55DAD">
              <w:rPr>
                <w:rFonts w:ascii="Times New Roman" w:hAnsi="Times New Roman"/>
                <w:vertAlign w:val="subscript"/>
              </w:rPr>
              <w:t>3</w:t>
            </w:r>
            <w:r w:rsidRPr="00A55DAD">
              <w:rPr>
                <w:rFonts w:ascii="Times New Roman" w:hAnsi="Times New Roman"/>
              </w:rPr>
              <w:t xml:space="preserve"> = 2,25 – 1,5 = 0,75(A)</w:t>
            </w:r>
          </w:p>
          <w:p w:rsidR="00A55DAD" w:rsidRPr="00A55DAD" w:rsidRDefault="00A55DAD" w:rsidP="00960BBD">
            <w:pPr>
              <w:rPr>
                <w:rFonts w:ascii="Times New Roman" w:hAnsi="Times New Roman"/>
              </w:rPr>
            </w:pPr>
            <w:r w:rsidRPr="00A55DAD">
              <w:rPr>
                <w:rFonts w:ascii="Times New Roman" w:hAnsi="Times New Roman"/>
                <w:position w:val="-30"/>
              </w:rPr>
              <w:object w:dxaOrig="6480" w:dyaOrig="700">
                <v:shape id="_x0000_i1217" type="#_x0000_t75" style="width:324pt;height:35pt" o:ole="">
                  <v:imagedata r:id="rId342" o:title=""/>
                </v:shape>
                <o:OLEObject Type="Embed" ProgID="Equation.3" ShapeID="_x0000_i1217" DrawAspect="Content" ObjectID="_1609916009" r:id="rId343"/>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7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lang w:val="pt-BR"/>
              </w:rPr>
            </w:pPr>
            <w:r w:rsidRPr="00A55DAD">
              <w:rPr>
                <w:rFonts w:ascii="Times New Roman" w:hAnsi="Times New Roman"/>
              </w:rPr>
              <w:t>b) K đóng: Vì R</w:t>
            </w:r>
            <w:r w:rsidRPr="00A55DAD">
              <w:rPr>
                <w:rFonts w:ascii="Times New Roman" w:hAnsi="Times New Roman"/>
                <w:vertAlign w:val="subscript"/>
              </w:rPr>
              <w:t>A</w:t>
            </w:r>
            <w:r w:rsidRPr="00A55DAD">
              <w:rPr>
                <w:rFonts w:ascii="Times New Roman" w:hAnsi="Times New Roman"/>
              </w:rPr>
              <w:t xml:space="preserve"> không đáng kể nên coi ampe kế như dây nối. </w:t>
            </w:r>
            <w:r w:rsidRPr="00A55DAD">
              <w:rPr>
                <w:rFonts w:ascii="Times New Roman" w:hAnsi="Times New Roman"/>
                <w:lang w:val="pt-BR"/>
              </w:rPr>
              <w:t>Ta chập các điểm N với M mạch mắc: R</w:t>
            </w:r>
            <w:r w:rsidRPr="00A55DAD">
              <w:rPr>
                <w:rFonts w:ascii="Times New Roman" w:hAnsi="Times New Roman"/>
                <w:vertAlign w:val="subscript"/>
                <w:lang w:val="pt-BR"/>
              </w:rPr>
              <w:t>1</w:t>
            </w:r>
            <w:r w:rsidRPr="00A55DAD">
              <w:rPr>
                <w:rFonts w:ascii="Times New Roman" w:hAnsi="Times New Roman"/>
                <w:lang w:val="pt-BR"/>
              </w:rPr>
              <w:t xml:space="preserve"> nt {[(R</w:t>
            </w:r>
            <w:r w:rsidRPr="00A55DAD">
              <w:rPr>
                <w:rFonts w:ascii="Times New Roman" w:hAnsi="Times New Roman"/>
                <w:vertAlign w:val="subscript"/>
                <w:lang w:val="pt-BR"/>
              </w:rPr>
              <w:t>2</w:t>
            </w:r>
            <w:r w:rsidRPr="00A55DAD">
              <w:rPr>
                <w:rFonts w:ascii="Times New Roman" w:hAnsi="Times New Roman"/>
                <w:lang w:val="pt-BR"/>
              </w:rPr>
              <w:t>//R</w:t>
            </w:r>
            <w:r w:rsidRPr="00A55DAD">
              <w:rPr>
                <w:rFonts w:ascii="Times New Roman" w:hAnsi="Times New Roman"/>
                <w:vertAlign w:val="subscript"/>
                <w:lang w:val="pt-BR"/>
              </w:rPr>
              <w:t>4</w:t>
            </w:r>
            <w:r w:rsidRPr="00A55DAD">
              <w:rPr>
                <w:rFonts w:ascii="Times New Roman" w:hAnsi="Times New Roman"/>
                <w:lang w:val="pt-BR"/>
              </w:rPr>
              <w:t>) nt R</w:t>
            </w:r>
            <w:r w:rsidRPr="00A55DAD">
              <w:rPr>
                <w:rFonts w:ascii="Times New Roman" w:hAnsi="Times New Roman"/>
                <w:vertAlign w:val="subscript"/>
                <w:lang w:val="pt-BR"/>
              </w:rPr>
              <w:t>3</w:t>
            </w:r>
            <w:r w:rsidRPr="00A55DAD">
              <w:rPr>
                <w:rFonts w:ascii="Times New Roman" w:hAnsi="Times New Roman"/>
                <w:lang w:val="pt-BR"/>
              </w:rPr>
              <w:t>]//R</w:t>
            </w:r>
            <w:r w:rsidRPr="00A55DAD">
              <w:rPr>
                <w:rFonts w:ascii="Times New Roman" w:hAnsi="Times New Roman"/>
                <w:vertAlign w:val="subscript"/>
                <w:lang w:val="pt-BR"/>
              </w:rPr>
              <w:t>5</w:t>
            </w:r>
            <w:r w:rsidRPr="00A55DAD">
              <w:rPr>
                <w:rFonts w:ascii="Times New Roman" w:hAnsi="Times New Roman"/>
                <w:lang w:val="pt-BR"/>
              </w:rPr>
              <w:t>}</w:t>
            </w:r>
          </w:p>
          <w:p w:rsidR="00A55DAD" w:rsidRPr="00A55DAD" w:rsidRDefault="00C90CA4" w:rsidP="00960BBD">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2816" behindDoc="0" locked="0" layoutInCell="1" allowOverlap="1">
                      <wp:simplePos x="0" y="0"/>
                      <wp:positionH relativeFrom="column">
                        <wp:posOffset>44450</wp:posOffset>
                      </wp:positionH>
                      <wp:positionV relativeFrom="paragraph">
                        <wp:posOffset>41275</wp:posOffset>
                      </wp:positionV>
                      <wp:extent cx="4119245" cy="1275715"/>
                      <wp:effectExtent l="0" t="3175" r="0" b="6985"/>
                      <wp:wrapNone/>
                      <wp:docPr id="2260" name="Group 2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9245" cy="1275715"/>
                                <a:chOff x="2391" y="7113"/>
                                <a:chExt cx="6487" cy="2009"/>
                              </a:xfrm>
                            </wpg:grpSpPr>
                            <wps:wsp>
                              <wps:cNvPr id="2261" name="Line 2107"/>
                              <wps:cNvCnPr/>
                              <wps:spPr bwMode="auto">
                                <a:xfrm>
                                  <a:off x="2754" y="7964"/>
                                  <a:ext cx="72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262" name="Rectangle 2108"/>
                              <wps:cNvSpPr>
                                <a:spLocks noChangeArrowheads="1"/>
                              </wps:cNvSpPr>
                              <wps:spPr bwMode="auto">
                                <a:xfrm>
                                  <a:off x="3482" y="7869"/>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3" name="Rectangle 2109"/>
                              <wps:cNvSpPr>
                                <a:spLocks noChangeArrowheads="1"/>
                              </wps:cNvSpPr>
                              <wps:spPr bwMode="auto">
                                <a:xfrm>
                                  <a:off x="5297" y="8221"/>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4" name="Rectangle 2110"/>
                              <wps:cNvSpPr>
                                <a:spLocks noChangeArrowheads="1"/>
                              </wps:cNvSpPr>
                              <wps:spPr bwMode="auto">
                                <a:xfrm>
                                  <a:off x="5297" y="7516"/>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5" name="Rectangle 2111"/>
                              <wps:cNvSpPr>
                                <a:spLocks noChangeArrowheads="1"/>
                              </wps:cNvSpPr>
                              <wps:spPr bwMode="auto">
                                <a:xfrm>
                                  <a:off x="5454" y="8942"/>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6" name="Rectangle 2112"/>
                              <wps:cNvSpPr>
                                <a:spLocks noChangeArrowheads="1"/>
                              </wps:cNvSpPr>
                              <wps:spPr bwMode="auto">
                                <a:xfrm>
                                  <a:off x="6929" y="7868"/>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7" name="Line 2113"/>
                              <wps:cNvCnPr/>
                              <wps:spPr bwMode="auto">
                                <a:xfrm>
                                  <a:off x="4937" y="834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8" name="Line 2114"/>
                              <wps:cNvCnPr/>
                              <wps:spPr bwMode="auto">
                                <a:xfrm>
                                  <a:off x="4558" y="7977"/>
                                  <a:ext cx="0" cy="107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269" name="Line 2115"/>
                              <wps:cNvCnPr/>
                              <wps:spPr bwMode="auto">
                                <a:xfrm>
                                  <a:off x="6384" y="759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0" name="Line 2116"/>
                              <wps:cNvCnPr/>
                              <wps:spPr bwMode="auto">
                                <a:xfrm>
                                  <a:off x="6024" y="830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1" name="Line 2117"/>
                              <wps:cNvCnPr/>
                              <wps:spPr bwMode="auto">
                                <a:xfrm>
                                  <a:off x="6017" y="759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118"/>
                              <wps:cNvCnPr/>
                              <wps:spPr bwMode="auto">
                                <a:xfrm>
                                  <a:off x="7644" y="7964"/>
                                  <a:ext cx="72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272" name="Line 2119"/>
                              <wps:cNvCnPr/>
                              <wps:spPr bwMode="auto">
                                <a:xfrm>
                                  <a:off x="7974" y="796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3" name="Line 2120"/>
                              <wps:cNvCnPr/>
                              <wps:spPr bwMode="auto">
                                <a:xfrm>
                                  <a:off x="6174" y="9047"/>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4" name="Text Box 2121"/>
                              <wps:cNvSpPr txBox="1">
                                <a:spLocks noChangeArrowheads="1"/>
                              </wps:cNvSpPr>
                              <wps:spPr bwMode="auto">
                                <a:xfrm>
                                  <a:off x="2391" y="774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wps:wsp>
                              <wps:cNvPr id="2275" name="Text Box 2122"/>
                              <wps:cNvSpPr txBox="1">
                                <a:spLocks noChangeArrowheads="1"/>
                              </wps:cNvSpPr>
                              <wps:spPr bwMode="auto">
                                <a:xfrm>
                                  <a:off x="8338" y="77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B</w:t>
                                    </w:r>
                                  </w:p>
                                </w:txbxContent>
                              </wps:txbx>
                              <wps:bodyPr rot="0" vert="horz" wrap="square" lIns="91440" tIns="45720" rIns="91440" bIns="45720" anchor="t" anchorCtr="0" upright="1">
                                <a:noAutofit/>
                              </wps:bodyPr>
                            </wps:wsp>
                            <wps:wsp>
                              <wps:cNvPr id="2276" name="Text Box 2123"/>
                              <wps:cNvSpPr txBox="1">
                                <a:spLocks noChangeArrowheads="1"/>
                              </wps:cNvSpPr>
                              <wps:spPr bwMode="auto">
                                <a:xfrm>
                                  <a:off x="4154" y="7597"/>
                                  <a:ext cx="896"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N, M</w:t>
                                    </w:r>
                                  </w:p>
                                </w:txbxContent>
                              </wps:txbx>
                              <wps:bodyPr rot="0" vert="horz" wrap="square" lIns="91440" tIns="45720" rIns="91440" bIns="45720" anchor="t" anchorCtr="0" upright="1">
                                <a:noAutofit/>
                              </wps:bodyPr>
                            </wps:wsp>
                            <wps:wsp>
                              <wps:cNvPr id="2277" name="Text Box 2124"/>
                              <wps:cNvSpPr txBox="1">
                                <a:spLocks noChangeArrowheads="1"/>
                              </wps:cNvSpPr>
                              <wps:spPr bwMode="auto">
                                <a:xfrm>
                                  <a:off x="3583" y="74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r>
                                      <w:t>R</w:t>
                                    </w:r>
                                    <w:r>
                                      <w:rPr>
                                        <w:vertAlign w:val="subscript"/>
                                      </w:rPr>
                                      <w:t>1</w:t>
                                    </w:r>
                                  </w:p>
                                </w:txbxContent>
                              </wps:txbx>
                              <wps:bodyPr rot="0" vert="horz" wrap="square" lIns="91440" tIns="45720" rIns="91440" bIns="45720" anchor="t" anchorCtr="0" upright="1">
                                <a:noAutofit/>
                              </wps:bodyPr>
                            </wps:wsp>
                            <wps:wsp>
                              <wps:cNvPr id="2278" name="Text Box 2125"/>
                              <wps:cNvSpPr txBox="1">
                                <a:spLocks noChangeArrowheads="1"/>
                              </wps:cNvSpPr>
                              <wps:spPr bwMode="auto">
                                <a:xfrm>
                                  <a:off x="5454" y="711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pPr>
                                      <w:rPr>
                                        <w:vertAlign w:val="subscript"/>
                                      </w:rPr>
                                    </w:pPr>
                                    <w:r>
                                      <w:t>R</w:t>
                                    </w:r>
                                    <w:r>
                                      <w:rPr>
                                        <w:vertAlign w:val="subscript"/>
                                      </w:rPr>
                                      <w:t>2</w:t>
                                    </w:r>
                                  </w:p>
                                </w:txbxContent>
                              </wps:txbx>
                              <wps:bodyPr rot="0" vert="horz" wrap="square" lIns="91440" tIns="45720" rIns="91440" bIns="45720" anchor="t" anchorCtr="0" upright="1">
                                <a:noAutofit/>
                              </wps:bodyPr>
                            </wps:wsp>
                            <wps:wsp>
                              <wps:cNvPr id="2279" name="Text Box 2126"/>
                              <wps:cNvSpPr txBox="1">
                                <a:spLocks noChangeArrowheads="1"/>
                              </wps:cNvSpPr>
                              <wps:spPr bwMode="auto">
                                <a:xfrm>
                                  <a:off x="5387" y="782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pPr>
                                      <w:rPr>
                                        <w:vertAlign w:val="subscript"/>
                                      </w:rPr>
                                    </w:pPr>
                                    <w:r>
                                      <w:t>R</w:t>
                                    </w:r>
                                    <w:r>
                                      <w:rPr>
                                        <w:vertAlign w:val="subscript"/>
                                      </w:rPr>
                                      <w:t>4</w:t>
                                    </w:r>
                                  </w:p>
                                </w:txbxContent>
                              </wps:txbx>
                              <wps:bodyPr rot="0" vert="horz" wrap="square" lIns="91440" tIns="45720" rIns="91440" bIns="45720" anchor="t" anchorCtr="0" upright="1">
                                <a:noAutofit/>
                              </wps:bodyPr>
                            </wps:wsp>
                            <wps:wsp>
                              <wps:cNvPr id="2280" name="Text Box 2127"/>
                              <wps:cNvSpPr txBox="1">
                                <a:spLocks noChangeArrowheads="1"/>
                              </wps:cNvSpPr>
                              <wps:spPr bwMode="auto">
                                <a:xfrm>
                                  <a:off x="5552" y="85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pPr>
                                      <w:rPr>
                                        <w:vertAlign w:val="subscript"/>
                                      </w:rPr>
                                    </w:pPr>
                                    <w:r>
                                      <w:t>R</w:t>
                                    </w:r>
                                    <w:r>
                                      <w:rPr>
                                        <w:vertAlign w:val="subscript"/>
                                      </w:rPr>
                                      <w:t>5</w:t>
                                    </w:r>
                                  </w:p>
                                </w:txbxContent>
                              </wps:txbx>
                              <wps:bodyPr rot="0" vert="horz" wrap="square" lIns="91440" tIns="45720" rIns="91440" bIns="45720" anchor="t" anchorCtr="0" upright="1">
                                <a:noAutofit/>
                              </wps:bodyPr>
                            </wps:wsp>
                            <wps:wsp>
                              <wps:cNvPr id="2281" name="Text Box 2128"/>
                              <wps:cNvSpPr txBox="1">
                                <a:spLocks noChangeArrowheads="1"/>
                              </wps:cNvSpPr>
                              <wps:spPr bwMode="auto">
                                <a:xfrm>
                                  <a:off x="6328" y="789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C</w:t>
                                    </w:r>
                                  </w:p>
                                </w:txbxContent>
                              </wps:txbx>
                              <wps:bodyPr rot="0" vert="horz" wrap="square" lIns="91440" tIns="45720" rIns="91440" bIns="45720" anchor="t" anchorCtr="0" upright="1">
                                <a:noAutofit/>
                              </wps:bodyPr>
                            </wps:wsp>
                            <wps:wsp>
                              <wps:cNvPr id="2282" name="Text Box 2129"/>
                              <wps:cNvSpPr txBox="1">
                                <a:spLocks noChangeArrowheads="1"/>
                              </wps:cNvSpPr>
                              <wps:spPr bwMode="auto">
                                <a:xfrm>
                                  <a:off x="7003" y="744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pPr>
                                      <w:rPr>
                                        <w:vertAlign w:val="subscript"/>
                                      </w:rPr>
                                    </w:pPr>
                                    <w:r>
                                      <w:t>R</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6" o:spid="_x0000_s1371" style="position:absolute;margin-left:3.5pt;margin-top:3.25pt;width:324.35pt;height:100.45pt;z-index:251682816" coordorigin="2391,7113" coordsize="6487,20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XtBR9gYAAIpMAAAOAAAAZHJzL2Uyb0RvYy54bWzsXFtv2zYUfh+w/yDo3bUu1BV1itaOiwHd VqzdD1Ak2RYmixqlxM6K/fcdHlKM5NhzkzRqizIPDi1KNHn48eO5US9f7belcZOzpqDVzLRfWKaR VynNimo9M//8uJyEptG0SZUlJa3ymXmbN+ari59/ermr49yhG1pmOTOgkaqJd/XM3LRtHU+nTbrJ t0nzgtZ5BZUryrZJC1/ZepqxZAetb8upY1n+dEdZVjOa5k0DVxei0rzA9lerPG1/X62avDXKmQl9 a/GT4ecV/5xevEziNUvqTZHKbiSP6MU2KSr4UdXUImkT45oV95raFimjDV21L1K6ndLVqkhzHAOM xrYORvOW0esax7KOd+taiQlEeyCnRzeb/nbznhlFNjMdxwcBVckWZgl/2HBsy+cC2tXrGO57y+oP 9XsmRgnFdzT9q4Hq6WE9/74WNxtXu19pBi0m1y1FAe1XbMubgKEbe5yHWzUP+b41UrhIbDtyiGca KdTZTuAFtidmKt3AdPLnHDeyTQOqA9t2u7pL+bxPwkA8DBCJeO00icUPY2dl5/jIAHXNnWCbpwn2 wyapc5yvhgvsTrDQVSHYd0WVc7kGQq5427x6z1DKTdyAfM+KDORBxNAjn4ihd4ILHJhCLjQEthp0 Etesad/mdGvwwswsoRs4G8nNu6YV8ulu4ZNT0WVRlnA9icvK2M3MyHM8fKChZZHxSl7XsPXVvGTG TcJXF/5JYQ9uAxRXGTa2yZPsssqM9rYGTFB4zuStN1vTKHPgDyjgfW1SlHCf6FhZ8d+CIUJXZUks rU+RFV2GlyGZEMe/nBBrsZi8Xs7JxF/agbdwF/P5wv6Xd9sm8abIsrziPe+WuU0+b7Yl4YgFqha6 EtF02DpiDTrb/cdOA+rE5ArIXdHsFuccrwMAx0Oi0yHxD6DGpFqXCMeQi533EVDbrfFGLHCjovMN 3Ji/Zozu+ATCIrFxmgcPdCM8C1+XhNAJvnJDH9cmzi2uewVfOzwDYAa9/z8AD/A3gOkS/47B9Asg fVu0sJuVxXZmhmo5JLGE/XFoH8WGwajYqmBrhcKGsn9gpcA2BWvk7+uE5bBgfqlgJiKbEL6v4Rfi oQRZv+aqX5NUKTQ1M1vTEMV5K/bC65oV6w38ko1Srehr4OtVgdTAZ1YgFrkeGXM8wLpHAYvAGeAP 2OiZAOs5EewmANjQcRD4GrD3yUwDtlOiYG8We32fYW3ks7EBG3g2KnAasBqw65PKKejZRwCLTDcW YInUaMOIOEIDvKfRapVAqwTSTPWPAhaBMxJg/ciJOh0WdWfNsJphTzMsqI8D8194LCRWH2r+k8iV 6qhLDtRRl3twvn3z/7gdhEtIm/if7Rw8uZ+Dx3WINnQSPRZtngftcWs9CtBpdcd0EmvgzDpjrGtv UxODk+gH9DbBJjmEIrpxHwlF3w2l39MD3y+SSKclSihy7wdc/2b9npr4MMrzTF52oKEDtMnoxaO8 7L7lCLSFrnWANr3Nak+6ExzGdOynxHR8Cx7HbdYDZ+OA2zTafni0uSpqI+OHdj9g81ADIvCJ3Ee/ 1/hhfx89E0sEXUDHDzGV4kEpAqeMi+AeEvuRmAcjMQoUEg9YTxkX5yKBX9m46EMRyhpuXebOl4Gb iv5J4hMK/mMNCFvCLbLIAdzAuywRpy0IzMX6Ie1VDg9hr37kluUbuodcHRHzlZDjyRFGu4eaLlT+ XFHnuwSngBy4mJVGyAuCdLqsqi6JR+b5nEuTUEks3S6pLnyzRPbwzI6TCTrClYVZep8i2yHWGyea LP0wmJAl8SZRYIUTy47eRL5FIrJYDlOJkJFE4uITFsuTk6semHKiMqF497scpe7/sVyldn+1x9C2 DSEPABtfCCIbRIf8Zcg/UBHUPm0cxqPGoY3QdaW/NnAPkgM9nijEowO8oGmjy1s8lRCmaaOXhPkE 2nARbJo2uvxKlRUcqDh2nzYwmXl0bYPYXU7xPf9TGEE/kTZc7Ntp77rWNiArWtPGF6INlYCktY3B YQIIwx4xUvox3vGMFNcLwULn0WGitQ1rqg4HaCMlHohgPCMFXOXaSDl2BilQaSF9baMfjx+PNrwu 3/Pu8FYXyddGytHDVdpI+YzjNE8xUpTarbWNobahUnj6tNFPrBiRNlx+rJNrGyGcRgSav8tF07Sh aUMdSx1R21Bqt6aNAW1A1PaIkdLPkBmRNjxPHDgNve4YudY2+Ontk0e5tbbxzNqGUrs1bQxpQyXV 9bWNfrLTeLThu46MpISRfMOEpg1NGzzFZ8CcI2obSu3WtDGkDZWV1qcNFa6WL7UYJwAbWFbnEiWa NrRLlGsSMtr+tWhDqd3fC23gS5rghVeYlyJfzsXfqNX/DuX+K8Qu/gMAAP//AwBQSwMEFAAGAAgA AAAhAMNytiPeAAAABwEAAA8AAABkcnMvZG93bnJldi54bWxMj0FLw0AUhO+C/2F5gje7STWJxLyU UtRTEWwF8bbNviah2bchu03Sf+96ssdhhplvitVsOjHS4FrLCPEiAkFcWd1yjfC1f3t4BuG8Yq06 y4RwIQer8vamULm2E3/SuPO1CCXscoXQeN/nUrqqIaPcwvbEwTvawSgf5FBLPagplJtOLqMolUa1 HBYa1dOmoeq0OxuE90lN68f4ddyejpvLzz75+N7GhHh/N69fQHia/X8Y/vADOpSB6WDPrJ3oELLw xCOkCYjgpkmSgTggLKPsCWRZyGv+8hcAAP//AwBQSwECLQAUAAYACAAAACEAtoM4kv4AAADhAQAA EwAAAAAAAAAAAAAAAAAAAAAAW0NvbnRlbnRfVHlwZXNdLnhtbFBLAQItABQABgAIAAAAIQA4/SH/ 1gAAAJQBAAALAAAAAAAAAAAAAAAAAC8BAABfcmVscy8ucmVsc1BLAQItABQABgAIAAAAIQCLXtBR 9gYAAIpMAAAOAAAAAAAAAAAAAAAAAC4CAABkcnMvZTJvRG9jLnhtbFBLAQItABQABgAIAAAAIQDD crYj3gAAAAcBAAAPAAAAAAAAAAAAAAAAAFAJAABkcnMvZG93bnJldi54bWxQSwUGAAAAAAQABADz AAAAWwoAAAAA ">
                      <v:line id="Line 2107" o:spid="_x0000_s1372" style="position:absolute;visibility:visible;mso-wrap-style:square" from="2754,7964" to="3474,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E4IMgAAADdAAAADwAAAGRycy9kb3ducmV2LnhtbESPT2vCQBTE7wW/w/IKvdVN0qKSuooE SzzYg38u3h7Z1yQ1+zbsrpr207uFQo/DzPyGmS8H04krOd9aVpCOExDEldUt1wqOh/fnGQgfkDV2 lknBN3lYLkYPc8y1vfGOrvtQiwhhn6OCJoQ+l9JXDRn0Y9sTR+/TOoMhSldL7fAW4aaTWZJMpMGW 40KDPRUNVef9xSiYrl/T0/Zc+Na7cvPRvXwVZfmj1NPjsHoDEWgI/+G/9kYryLJJCr9v4hOQiz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uE4IMgAAADdAAAADwAAAAAA AAAAAAAAAAChAgAAZHJzL2Rvd25yZXYueG1sUEsFBgAAAAAEAAQA+QAAAJYDAAAAAA== ">
                        <v:stroke startarrow="oval" startarrowwidth="narrow" startarrowlength="short"/>
                      </v:line>
                      <v:rect id="Rectangle 2108" o:spid="_x0000_s1373" style="position:absolute;left:3482;top:7869;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bocUA AADdAAAADwAAAGRycy9kb3ducmV2LnhtbESPQWvCQBSE7wX/w/IKvdVNtyA1dROKotijJhdvr9nX JG32bciuGvvrXaHgcZiZb5hFPtpOnGjwrWMNL9MEBHHlTMu1hrJYP7+B8AHZYOeYNFzIQ55NHhaY GnfmHZ32oRYRwj5FDU0IfSqlrxqy6KeuJ47etxsshiiHWpoBzxFuO6mSZCYtthwXGuxp2VD1uz9a DV+tKvFvV2wSO1+/hs+x+DkeVlo/PY4f7yACjeEe/m9vjQalZgpub+ITkNkVAAD//wMAUEsBAi0A FAAGAAgAAAAhAPD3irv9AAAA4gEAABMAAAAAAAAAAAAAAAAAAAAAAFtDb250ZW50X1R5cGVzXS54 bWxQSwECLQAUAAYACAAAACEAMd1fYdIAAACPAQAACwAAAAAAAAAAAAAAAAAuAQAAX3JlbHMvLnJl bHNQSwECLQAUAAYACAAAACEAMy8FnkEAAAA5AAAAEAAAAAAAAAAAAAAAAAApAgAAZHJzL3NoYXBl eG1sLnhtbFBLAQItABQABgAIAAAAIQAv7NuhxQAAAN0AAAAPAAAAAAAAAAAAAAAAAJgCAABkcnMv ZG93bnJldi54bWxQSwUGAAAAAAQABAD1AAAAigMAAAAA "/>
                      <v:rect id="Rectangle 2109" o:spid="_x0000_s1374" style="position:absolute;left:5297;top:8221;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B+OsYA AADdAAAADwAAAGRycy9kb3ducmV2LnhtbESPT2vCQBTE7wW/w/KE3pqNEUTTrCItlnrMn0tvr9nX JG32bciumvrpuwXB4zAzv2Gy3WR6cabRdZYVLKIYBHFtdceNgqo8PK1BOI+ssbdMCn7JwW47e8gw 1fbCOZ0L34gAYZeigtb7IZXS1S0ZdJEdiIP3ZUeDPsixkXrES4CbXiZxvJIGOw4LLQ700lL9U5yM gs8uqfCal2+x2RyW/jiV36ePV6Ue59P+GYSnyd/Dt/a7VpAkqyX8vwlPQG7/AAAA//8DAFBLAQIt ABQABgAIAAAAIQDw94q7/QAAAOIBAAATAAAAAAAAAAAAAAAAAAAAAABbQ29udGVudF9UeXBlc10u eG1sUEsBAi0AFAAGAAgAAAAhADHdX2HSAAAAjwEAAAsAAAAAAAAAAAAAAAAALgEAAF9yZWxzLy5y ZWxzUEsBAi0AFAAGAAgAAAAhADMvBZ5BAAAAOQAAABAAAAAAAAAAAAAAAAAAKQIAAGRycy9zaGFw ZXhtbC54bWxQSwECLQAUAAYACAAAACEAQKB+OsYAAADdAAAADwAAAAAAAAAAAAAAAACYAgAAZHJz L2Rvd25yZXYueG1sUEsFBgAAAAAEAAQA9QAAAIsDAAAAAA== "/>
                      <v:rect id="Rectangle 2110" o:spid="_x0000_s1375" style="position:absolute;left:5297;top:7516;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0nmTsYA AADdAAAADwAAAGRycy9kb3ducmV2LnhtbESPQWvCQBSE74X+h+UVems2RgltdJVSsdhjTC69PbPP JJp9G7KrRn99t1DocZiZb5jFajSduNDgWssKJlEMgriyuuVaQVlsXl5BOI+ssbNMCm7kYLV8fFhg pu2Vc7rsfC0ChF2GChrv+0xKVzVk0EW2Jw7ewQ4GfZBDLfWA1wA3nUziOJUGWw4LDfb00VB12p2N gn2blHjPi8/YvG2m/mssjufvtVLPT+P7HISn0f+H/9pbrSBJ0hn8vglPQC5/AAAA//8DAFBLAQIt ABQABgAIAAAAIQDw94q7/QAAAOIBAAATAAAAAAAAAAAAAAAAAAAAAABbQ29udGVudF9UeXBlc10u eG1sUEsBAi0AFAAGAAgAAAAhADHdX2HSAAAAjwEAAAsAAAAAAAAAAAAAAAAALgEAAF9yZWxzLy5y ZWxzUEsBAi0AFAAGAAgAAAAhADMvBZ5BAAAAOQAAABAAAAAAAAAAAAAAAAAAKQIAAGRycy9zaGFw ZXhtbC54bWxQSwECLQAUAAYACAAAACEAz0nmTsYAAADdAAAADwAAAAAAAAAAAAAAAACYAgAAZHJz L2Rvd25yZXYueG1sUEsFBgAAAAAEAAQA9QAAAIsDAAAAAA== "/>
                      <v:rect id="Rectangle 2111" o:spid="_x0000_s1376" style="position:absolute;left:5454;top:8942;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VD1cYA AADdAAAADwAAAGRycy9kb3ducmV2LnhtbESPQWvCQBSE74X+h+UVems2RgxtdJVSsdhjTC69PbPP JJp9G7KrRn99t1DocZiZb5jFajSduNDgWssKJlEMgriyuuVaQVlsXl5BOI+ssbNMCm7kYLV8fFhg pu2Vc7rsfC0ChF2GChrv+0xKVzVk0EW2Jw7ewQ4GfZBDLfWA1wA3nUziOJUGWw4LDfb00VB12p2N gn2blHjPi8/YvG2m/mssjufvtVLPT+P7HISn0f+H/9pbrSBJ0hn8vglPQC5/AAAA//8DAFBLAQIt ABQABgAIAAAAIQDw94q7/QAAAOIBAAATAAAAAAAAAAAAAAAAAAAAAABbQ29udGVudF9UeXBlc10u eG1sUEsBAi0AFAAGAAgAAAAhADHdX2HSAAAAjwEAAAsAAAAAAAAAAAAAAAAALgEAAF9yZWxzLy5y ZWxzUEsBAi0AFAAGAAgAAAAhADMvBZ5BAAAAOQAAABAAAAAAAAAAAAAAAAAAKQIAAGRycy9zaGFw ZXhtbC54bWxQSwECLQAUAAYACAAAACEAoAVD1cYAAADdAAAADwAAAAAAAAAAAAAAAACYAgAAZHJz L2Rvd25yZXYueG1sUEsFBgAAAAAEAAQA9QAAAIsDAAAAAA== "/>
                      <v:rect id="Rectangle 2112" o:spid="_x0000_s1377" style="position:absolute;left:6929;top:7868;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fdosYA AADdAAAADwAAAGRycy9kb3ducmV2LnhtbESPQWvCQBSE74X+h+UVems2TSHY1FVKRanHmFx6e80+ k9js25BdTeqvdwXB4zAz3zDz5WQ6caLBtZYVvEYxCOLK6pZrBWWxfpmBcB5ZY2eZFPyTg+Xi8WGO mbYj53Ta+VoECLsMFTTe95mUrmrIoItsTxy8vR0M+iCHWuoBxwA3nUziOJUGWw4LDfb01VD1tzsa Bb9tUuI5LzaxeV+/+e1UHI4/K6Wen6bPDxCeJn8P39rfWkGSpClc34QnIBcXAAAA//8DAFBLAQIt ABQABgAIAAAAIQDw94q7/QAAAOIBAAATAAAAAAAAAAAAAAAAAAAAAABbQ29udGVudF9UeXBlc10u eG1sUEsBAi0AFAAGAAgAAAAhADHdX2HSAAAAjwEAAAsAAAAAAAAAAAAAAAAALgEAAF9yZWxzLy5y ZWxzUEsBAi0AFAAGAAgAAAAhADMvBZ5BAAAAOQAAABAAAAAAAAAAAAAAAAAAKQIAAGRycy9zaGFw ZXhtbC54bWxQSwECLQAUAAYACAAAACEAUNfdosYAAADdAAAADwAAAAAAAAAAAAAAAACYAgAAZHJz L2Rvd25yZXYueG1sUEsFBgAAAAAEAAQA9QAAAIsDAAAAAA== "/>
                      <v:line id="Line 2113" o:spid="_x0000_s1378" style="position:absolute;visibility:visible;mso-wrap-style:square" from="4937,8341" to="5297,8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bnv8cAAADdAAAADwAAAGRycy9kb3ducmV2LnhtbESPQWvCQBSE7wX/w/KE3urGFFJJXUUs Be2hVFvQ4zP7mkSzb8PuNkn/fbcgeBxm5htmvhxMIzpyvrasYDpJQBAXVtdcKvj6fH2YgfABWWNj mRT8koflYnQ3x1zbnnfU7UMpIoR9jgqqENpcSl9UZNBPbEscvW/rDIYoXSm1wz7CTSPTJMmkwZrj QoUtrSsqLvsfo+D98SPrVtu3zXDYZqfiZXc6nnun1P14WD2DCDSEW/ja3mgFaZo9wf+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Nue/xwAAAN0AAAAPAAAAAAAA AAAAAAAAAKECAABkcnMvZG93bnJldi54bWxQSwUGAAAAAAQABAD5AAAAlQMAAAAA "/>
                      <v:line id="Line 2114" o:spid="_x0000_s1379" style="position:absolute;visibility:visible;mso-wrap-style:square" from="4558,7977" to="4558,9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uRvcQAAADdAAAADwAAAGRycy9kb3ducmV2LnhtbERPu27CMBTdK/EP1kXqVhzSClDAIBRR hYEOPBa2q/iSBOLryHYh7dfXA1LHo/NerHrTijs531hWMB4lIIhLqxuuFJyOn28zED4ga2wtk4If 8rBaDl4WmGn74D3dD6ESMYR9hgrqELpMSl/WZNCPbEccuYt1BkOErpLa4SOGm1amSTKRBhuODTV2 lNdU3g7fRsF08zE+7265b7wrtl/t+zUvil+lXof9eg4iUB/+xU/3VitI00mcG9/EJyC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25G9xAAAAN0AAAAPAAAAAAAAAAAA AAAAAKECAABkcnMvZG93bnJldi54bWxQSwUGAAAAAAQABAD5AAAAkgMAAAAA ">
                        <v:stroke startarrow="oval" startarrowwidth="narrow" startarrowlength="short"/>
                      </v:line>
                      <v:line id="Line 2115" o:spid="_x0000_s1380" style="position:absolute;visibility:visible;mso-wrap-style:square" from="6384,7591" to="6384,8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WVscAAADdAAAADwAAAGRycy9kb3ducmV2LnhtbESPQWvCQBSE7wX/w/KE3urGFEJNXUUs Be2hVFvQ4zP7mkSzb8PuNkn/fbcgeBxm5htmvhxMIzpyvrasYDpJQBAXVtdcKvj6fH14AuEDssbG Min4JQ/Lxehujrm2Pe+o24dSRAj7HBVUIbS5lL6oyKCf2JY4et/WGQxRulJqh32Em0amSZJJgzXH hQpbWldUXPY/RsH740fWrbZvm+GwzU7Fy+50PPdOqfvxsHoGEWgIt/C1vdEK0jSbwf+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5dZWxwAAAN0AAAAPAAAAAAAA AAAAAAAAAKECAABkcnMvZG93bnJldi54bWxQSwUGAAAAAAQABAD5AAAAlQMAAAAA "/>
                      <v:line id="Line 2116" o:spid="_x0000_s1381" style="position:absolute;visibility:visible;mso-wrap-style:square" from="6024,8301" to="6384,83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bpFsUAAADdAAAADwAAAGRycy9kb3ducmV2LnhtbERPy2rCQBTdC/7DcAV3OjFCWlJHEUtB uyj1Ae3ymrlNopk7YWaapH/fWRS6PJz3ajOYRnTkfG1ZwWKegCAurK65VHA5v8weQfiArLGxTAp+ yMNmPR6tMNe25yN1p1CKGMI+RwVVCG0upS8qMujntiWO3Jd1BkOErpTaYR/DTSPTJMmkwZpjQ4Ut 7Soq7qdvo+Bt+Z5128Prfvg4ZNfi+Xj9vPVOqelk2D6BCDSEf/Gfe68VpOlD3B/fxCc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wbpFsUAAADdAAAADwAAAAAAAAAA AAAAAAChAgAAZHJzL2Rvd25yZXYueG1sUEsFBgAAAAAEAAQA+QAAAJMDAAAAAA== "/>
                      <v:line id="Line 2117" o:spid="_x0000_s1382" style="position:absolute;visibility:visible;mso-wrap-style:square" from="6017,7597" to="6377,7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pMjcgAAADdAAAADwAAAGRycy9kb3ducmV2LnhtbESPQWvCQBSE74X+h+UVeqsbU0hLdBWp CNpDqVbQ4zP7TGKzb8PuNkn/vSsUehxm5htmOh9MIzpyvrasYDxKQBAXVtdcKth/rZ5eQfiArLGx TAp+ycN8dn83xVzbnrfU7UIpIoR9jgqqENpcSl9UZNCPbEscvbN1BkOUrpTaYR/hppFpkmTSYM1x ocKW3ioqvnc/RsHH82fWLTbv6+GwyU7Fcns6Xnqn1OPDsJiACDSE//Bfe60VpOnLG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EpMjcgAAADdAAAADwAAAAAA AAAAAAAAAAChAgAAZHJzL2Rvd25yZXYueG1sUEsFBgAAAAAEAAQA+QAAAJYDAAAAAA== "/>
                      <v:line id="Line 2118" o:spid="_x0000_s1383" style="position:absolute;visibility:visible;mso-wrap-style:square" from="7644,7964" to="8364,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WV0sIAAADbAAAADwAAAGRycy9kb3ducmV2LnhtbESPQWsCMRSE74L/IbxCb5ptClK2RlFB FHqqVfD42Dw3Szcvyyburv31jSB4HGbmG2a+HFwtOmpD5VnD2zQDQVx4U3Gp4fiznXyACBHZYO2Z NNwowHIxHs0xN77nb+oOsRQJwiFHDTbGJpcyFJYchqlviJN38a3DmGRbStNin+CulirLZtJhxWnB YkMbS8Xv4eo0nM5qpy687hTi8Pe1u5nebozWry/D6hNEpCE+w4/23mh4V3D/kn6AXP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HWV0sIAAADbAAAADwAAAAAAAAAAAAAA AAChAgAAZHJzL2Rvd25yZXYueG1sUEsFBgAAAAAEAAQA+QAAAJADAAAAAA== ">
                        <v:stroke endarrow="oval" endarrowwidth="narrow" endarrowlength="short"/>
                      </v:line>
                      <v:line id="Line 2119" o:spid="_x0000_s1384" style="position:absolute;visibility:visible;mso-wrap-style:square" from="7974,7967" to="7974,9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jS+scAAADdAAAADwAAAGRycy9kb3ducmV2LnhtbESPQWvCQBSE7wX/w/KE3urGFFJJXUUs Be2hVFvQ4zP7mkSzb8PuNkn/fbcgeBxm5htmvhxMIzpyvrasYDpJQBAXVtdcKvj6fH2YgfABWWNj mRT8koflYnQ3x1zbnnfU7UMpIoR9jgqqENpcSl9UZNBPbEscvW/rDIYoXSm1wz7CTSPTJMmkwZrj QoUtrSsqLvsfo+D98SPrVtu3zXDYZqfiZXc6nnun1P14WD2DCDSEW/ja3mgFafqUwv+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mNL6xwAAAN0AAAAPAAAAAAAA AAAAAAAAAKECAABkcnMvZG93bnJldi54bWxQSwUGAAAAAAQABAD5AAAAlQMAAAAA "/>
                      <v:line id="Line 2120" o:spid="_x0000_s1385" style="position:absolute;visibility:visible;mso-wrap-style:square" from="6174,9047" to="7974,9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R3YcgAAADdAAAADwAAAGRycy9kb3ducmV2LnhtbESPQWvCQBSE74X+h+UVequbRkhLdBVp KWgPpVpBj8/sM4nNvg272yT9964geBxm5htmOh9MIzpyvras4HmUgCAurK65VLD9+Xh6BeEDssbG Min4Jw/z2f3dFHNte15TtwmliBD2OSqoQmhzKX1RkUE/si1x9I7WGQxRulJqh32Em0amSZJJgzXH hQpbequo+N38GQVf4++sW6w+l8NulR2K9/Vhf+qdUo8Pw2ICItAQbuFre6kVpOnLGC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9R3YcgAAADdAAAADwAAAAAA AAAAAAAAAAChAgAAZHJzL2Rvd25yZXYueG1sUEsFBgAAAAAEAAQA+QAAAJYDAAAAAA== "/>
                      <v:shape id="Text Box 2121" o:spid="_x0000_s1386" type="#_x0000_t202" style="position:absolute;left:2391;top:774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oBpcUA AADdAAAADwAAAGRycy9kb3ducmV2LnhtbESPW2sCMRSE3wX/QziCbzXpYrVdN0qpCH2qaC/g22Fz 9kI3J8smuuu/N4WCj8PMfMNkm8E24kKdrx1reJwpEMS5MzWXGr4+dw/PIHxANtg4Jg1X8rBZj0cZ psb1fKDLMZQiQtinqKEKoU2l9HlFFv3MtcTRK1xnMUTZldJ02Ee4bWSi1EJarDkuVNjSW0X57/Fs NXx/FKefudqXW/vU9m5Qku2L1Ho6GV5XIAIN4R7+b78bDUmynMPfm/gE5PoGAAD//wMAUEsBAi0A FAAGAAgAAAAhAPD3irv9AAAA4gEAABMAAAAAAAAAAAAAAAAAAAAAAFtDb250ZW50X1R5cGVzXS54 bWxQSwECLQAUAAYACAAAACEAMd1fYdIAAACPAQAACwAAAAAAAAAAAAAAAAAuAQAAX3JlbHMvLnJl bHNQSwECLQAUAAYACAAAACEAMy8FnkEAAAA5AAAAEAAAAAAAAAAAAAAAAAApAgAAZHJzL3NoYXBl eG1sLnhtbFBLAQItABQABgAIAAAAIQBDugGlxQAAAN0AAAAPAAAAAAAAAAAAAAAAAJgCAABkcnMv ZG93bnJldi54bWxQSwUGAAAAAAQABAD1AAAAigMAAAAA " filled="f" stroked="f">
                        <v:textbox>
                          <w:txbxContent>
                            <w:p w:rsidR="00A55DAD" w:rsidRDefault="00A55DAD" w:rsidP="00960BBD">
                              <w:r>
                                <w:t>A</w:t>
                              </w:r>
                            </w:p>
                          </w:txbxContent>
                        </v:textbox>
                      </v:shape>
                      <v:shape id="Text Box 2122" o:spid="_x0000_s1387" type="#_x0000_t202" style="position:absolute;left:8338;top:773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akPsUA AADdAAAADwAAAGRycy9kb3ducmV2LnhtbESPW2sCMRSE3wX/QziCb5p00dquG6VUBJ9atBfw7bA5 e6Gbk2UT3e2/bwqCj8PMfMNk28E24kqdrx1reJgrEMS5MzWXGj4/9rMnED4gG2wck4Zf8rDdjEcZ psb1fKTrKZQiQtinqKEKoU2l9HlFFv3ctcTRK1xnMUTZldJ02Ee4bWSi1KO0WHNcqLCl14ryn9PF avh6K87fC/Ve7uyy7d2gJNtnqfV0MrysQQQawj18ax+MhiRZLeH/TXw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As9qQ+xQAAAN0AAAAPAAAAAAAAAAAAAAAAAJgCAABkcnMv ZG93bnJldi54bWxQSwUGAAAAAAQABAD1AAAAigMAAAAA " filled="f" stroked="f">
                        <v:textbox>
                          <w:txbxContent>
                            <w:p w:rsidR="00A55DAD" w:rsidRDefault="00A55DAD" w:rsidP="00960BBD">
                              <w:r>
                                <w:t>B</w:t>
                              </w:r>
                            </w:p>
                          </w:txbxContent>
                        </v:textbox>
                      </v:shape>
                      <v:shape id="Text Box 2123" o:spid="_x0000_s1388" type="#_x0000_t202" style="position:absolute;left:4154;top:7597;width:896;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Q6ScUA AADdAAAADwAAAGRycy9kb3ducmV2LnhtbESPT2vCQBTE7wW/w/KE3uquQa1GVxGl0JOl/gNvj+wz CWbfhuzWxG/vFgo9DjPzG2ax6mwl7tT40rGG4UCBIM6cKTnXcDx8vE1B+IBssHJMGh7kYbXsvSww Na7lb7rvQy4ihH2KGooQ6lRKnxVk0Q9cTRy9q2sshiibXJoG2wi3lUyUmkiLJceFAmvaFJTd9j9W w2l3vZxH6ivf2nHduk5JtjOp9Wu/W89BBOrCf/iv/Wk0JMn7B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JDpJxQAAAN0AAAAPAAAAAAAAAAAAAAAAAJgCAABkcnMv ZG93bnJldi54bWxQSwUGAAAAAAQABAD1AAAAigMAAAAA " filled="f" stroked="f">
                        <v:textbox>
                          <w:txbxContent>
                            <w:p w:rsidR="00A55DAD" w:rsidRDefault="00A55DAD" w:rsidP="00960BBD">
                              <w:r>
                                <w:t>N, M</w:t>
                              </w:r>
                            </w:p>
                          </w:txbxContent>
                        </v:textbox>
                      </v:shape>
                      <v:shape id="Text Box 2124" o:spid="_x0000_s1389" type="#_x0000_t202" style="position:absolute;left:3583;top:743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if0sUA AADdAAAADwAAAGRycy9kb3ducmV2LnhtbESPT2vCQBTE7wW/w/KE3uquQatGVxGl0JOl/gNvj+wz CWbfhuzWxG/vFgo9DjPzG2ax6mwl7tT40rGG4UCBIM6cKTnXcDx8vE1B+IBssHJMGh7kYbXsvSww Na7lb7rvQy4ihH2KGooQ6lRKnxVk0Q9cTRy9q2sshiibXJoG2wi3lUyUepcWS44LBda0KSi77X+s htPuejmP1Fe+teO6dZ2SbGdS69d+t56DCNSF//Bf+9NoSJLJB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aJ/SxQAAAN0AAAAPAAAAAAAAAAAAAAAAAJgCAABkcnMv ZG93bnJldi54bWxQSwUGAAAAAAQABAD1AAAAigMAAAAA " filled="f" stroked="f">
                        <v:textbox>
                          <w:txbxContent>
                            <w:p w:rsidR="00A55DAD" w:rsidRPr="00CA1566" w:rsidRDefault="00A55DAD" w:rsidP="00960BBD">
                              <w:r>
                                <w:t>R</w:t>
                              </w:r>
                              <w:r>
                                <w:rPr>
                                  <w:vertAlign w:val="subscript"/>
                                </w:rPr>
                                <w:t>1</w:t>
                              </w:r>
                            </w:p>
                          </w:txbxContent>
                        </v:textbox>
                      </v:shape>
                      <v:shape id="Text Box 2125" o:spid="_x0000_s1390" type="#_x0000_t202" style="position:absolute;left:5454;top:711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cLoMIA AADdAAAADwAAAGRycy9kb3ducmV2LnhtbERPz2vCMBS+C/4P4Qm7abIyneuaijgGOynr5mC3R/Ns y5qX0mS2/vfmIHj8+H5nm9G24ky9bxxreFwoEMSlMw1XGr6/3udrED4gG2wdk4YLedjk00mGqXED f9K5CJWIIexT1FCH0KVS+rImi37hOuLInVxvMUTYV9L0OMRw28pEqZW02HBsqLGjXU3lX/FvNRz3 p9+fJ3Wo3uyyG9yoJNsXqfXDbNy+ggg0hrv45v4wGpLkOc6Nb+ITkPkVAAD//wMAUEsBAi0AFAAG AAgAAAAhAPD3irv9AAAA4gEAABMAAAAAAAAAAAAAAAAAAAAAAFtDb250ZW50X1R5cGVzXS54bWxQ SwECLQAUAAYACAAAACEAMd1fYdIAAACPAQAACwAAAAAAAAAAAAAAAAAuAQAAX3JlbHMvLnJlbHNQ SwECLQAUAAYACAAAACEAMy8FnkEAAAA5AAAAEAAAAAAAAAAAAAAAAAApAgAAZHJzL3NoYXBleG1s LnhtbFBLAQItABQABgAIAAAAIQDC9wugwgAAAN0AAAAPAAAAAAAAAAAAAAAAAJgCAABkcnMvZG93 bnJldi54bWxQSwUGAAAAAAQABAD1AAAAhwMAAAAA " filled="f" stroked="f">
                        <v:textbox>
                          <w:txbxContent>
                            <w:p w:rsidR="00A55DAD" w:rsidRPr="00CA1566" w:rsidRDefault="00A55DAD" w:rsidP="00960BBD">
                              <w:pPr>
                                <w:rPr>
                                  <w:vertAlign w:val="subscript"/>
                                </w:rPr>
                              </w:pPr>
                              <w:r>
                                <w:t>R</w:t>
                              </w:r>
                              <w:r>
                                <w:rPr>
                                  <w:vertAlign w:val="subscript"/>
                                </w:rPr>
                                <w:t>2</w:t>
                              </w:r>
                            </w:p>
                          </w:txbxContent>
                        </v:textbox>
                      </v:shape>
                      <v:shape id="Text Box 2126" o:spid="_x0000_s1391" type="#_x0000_t202" style="position:absolute;left:5387;top:782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uuO8UA AADdAAAADwAAAGRycy9kb3ducmV2LnhtbESPQWvCQBSE74L/YXmF3nS3oVpNsxFRCp4qtVXw9sg+ k9Ds25DdmvTfdwuCx2FmvmGy1WAbcaXO1441PE0VCOLCmZpLDV+fb5MFCB+QDTaOScMveVjl41GG qXE9f9D1EEoRIexT1FCF0KZS+qIii37qWuLoXVxnMUTZldJ02Ee4bWSi1FxarDkuVNjSpqLi+/Bj NRzfL+fTs9qXWztrezcoyXYptX58GNavIAIN4R6+tXdGQ5K8LOH/TXwCMv8DAAD//wMAUEsBAi0A FAAGAAgAAAAhAPD3irv9AAAA4gEAABMAAAAAAAAAAAAAAAAAAAAAAFtDb250ZW50X1R5cGVzXS54 bWxQSwECLQAUAAYACAAAACEAMd1fYdIAAACPAQAACwAAAAAAAAAAAAAAAAAuAQAAX3JlbHMvLnJl bHNQSwECLQAUAAYACAAAACEAMy8FnkEAAAA5AAAAEAAAAAAAAAAAAAAAAAApAgAAZHJzL3NoYXBl eG1sLnhtbFBLAQItABQABgAIAAAAIQCtu647xQAAAN0AAAAPAAAAAAAAAAAAAAAAAJgCAABkcnMv ZG93bnJldi54bWxQSwUGAAAAAAQABAD1AAAAigMAAAAA " filled="f" stroked="f">
                        <v:textbox>
                          <w:txbxContent>
                            <w:p w:rsidR="00A55DAD" w:rsidRPr="00CA1566" w:rsidRDefault="00A55DAD" w:rsidP="00960BBD">
                              <w:pPr>
                                <w:rPr>
                                  <w:vertAlign w:val="subscript"/>
                                </w:rPr>
                              </w:pPr>
                              <w:r>
                                <w:t>R</w:t>
                              </w:r>
                              <w:r>
                                <w:rPr>
                                  <w:vertAlign w:val="subscript"/>
                                </w:rPr>
                                <w:t>4</w:t>
                              </w:r>
                            </w:p>
                          </w:txbxContent>
                        </v:textbox>
                      </v:shape>
                      <v:shape id="Text Box 2127" o:spid="_x0000_s1392" type="#_x0000_t202" style="position:absolute;left:5552;top:85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R3gcIA AADdAAAADwAAAGRycy9kb3ducmV2LnhtbERPz2vCMBS+C/sfwhvspsnKJrUzlqEInjasOtjt0Tzb sualNLGt//1yGOz48f1e55NtxUC9bxxreF4oEMSlMw1XGs6n/TwF4QOywdYxabiTh3zzMFtjZtzI RxqKUIkYwj5DDXUIXSalL2uy6BeuI47c1fUWQ4R9JU2PYwy3rUyUWkqLDceGGjva1lT+FDer4fJx /f56UZ/Vzr52o5uUZLuSWj89Tu9vIAJN4V/85z4YDUmSxv3xTXwC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AJVHeBwgAAAN0AAAAPAAAAAAAAAAAAAAAAAJgCAABkcnMvZG93 bnJldi54bWxQSwUGAAAAAAQABAD1AAAAhwMAAAAA " filled="f" stroked="f">
                        <v:textbox>
                          <w:txbxContent>
                            <w:p w:rsidR="00A55DAD" w:rsidRPr="00CA1566" w:rsidRDefault="00A55DAD" w:rsidP="00960BBD">
                              <w:pPr>
                                <w:rPr>
                                  <w:vertAlign w:val="subscript"/>
                                </w:rPr>
                              </w:pPr>
                              <w:r>
                                <w:t>R</w:t>
                              </w:r>
                              <w:r>
                                <w:rPr>
                                  <w:vertAlign w:val="subscript"/>
                                </w:rPr>
                                <w:t>5</w:t>
                              </w:r>
                            </w:p>
                          </w:txbxContent>
                        </v:textbox>
                      </v:shape>
                      <v:shape id="Text Box 2128" o:spid="_x0000_s1393" type="#_x0000_t202" style="position:absolute;left:6328;top:789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jSGsUA AADdAAAADwAAAGRycy9kb3ducmV2LnhtbESPT2vCQBTE7wW/w/KE3uquoS1pdCPSIvRUqbYFb4/s yx/Mvg3Z1aTf3hUEj8PM/IZZrkbbijP1vnGsYT5TIIgLZxquNPzsN08pCB+QDbaOScM/eVjlk4cl ZsYN/E3nXahEhLDPUEMdQpdJ6YuaLPqZ64ijV7reYoiyr6TpcYhw28pEqVdpseG4UGNH7zUVx93J avj9Kg9/z2pbfdiXbnCjkmzfpNaP03G9ABFoDPfwrf1pNCRJOofrm/gEZH4BAAD//wMAUEsBAi0A FAAGAAgAAAAhAPD3irv9AAAA4gEAABMAAAAAAAAAAAAAAAAAAAAAAFtDb250ZW50X1R5cGVzXS54 bWxQSwECLQAUAAYACAAAACEAMd1fYdIAAACPAQAACwAAAAAAAAAAAAAAAAAuAQAAX3JlbHMvLnJl bHNQSwECLQAUAAYACAAAACEAMy8FnkEAAAA5AAAAEAAAAAAAAAAAAAAAAAApAgAAZHJzL3NoYXBl eG1sLnhtbFBLAQItABQABgAIAAAAIQBmGNIaxQAAAN0AAAAPAAAAAAAAAAAAAAAAAJgCAABkcnMv ZG93bnJldi54bWxQSwUGAAAAAAQABAD1AAAAigMAAAAA " filled="f" stroked="f">
                        <v:textbox>
                          <w:txbxContent>
                            <w:p w:rsidR="00A55DAD" w:rsidRDefault="00A55DAD" w:rsidP="00960BBD">
                              <w:r>
                                <w:t>C</w:t>
                              </w:r>
                            </w:p>
                          </w:txbxContent>
                        </v:textbox>
                      </v:shape>
                      <v:shape id="Text Box 2129" o:spid="_x0000_s1394" type="#_x0000_t202" style="position:absolute;left:7003;top:744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pMbcUA AADdAAAADwAAAGRycy9kb3ducmV2LnhtbESPS2vDMBCE74X8B7GB3hoppi2JEzmElkBOLc0Lclus 9YNYK2MpsfPvq0Ihx2FmvmGWq8E24kadrx1rmE4UCOLcmZpLDYf95mUGwgdkg41j0nAnD6ts9LTE 1Lief+i2C6WIEPYpaqhCaFMpfV6RRT9xLXH0CtdZDFF2pTQd9hFuG5ko9S4t1hwXKmzpo6L8srta Dcev4nx6Vd/lp31rezcoyXYutX4eD+sFiEBDeIT/21ujIUlmCfy9iU9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WykxtxQAAAN0AAAAPAAAAAAAAAAAAAAAAAJgCAABkcnMv ZG93bnJldi54bWxQSwUGAAAAAAQABAD1AAAAigMAAAAA " filled="f" stroked="f">
                        <v:textbox>
                          <w:txbxContent>
                            <w:p w:rsidR="00A55DAD" w:rsidRPr="00CA1566" w:rsidRDefault="00A55DAD" w:rsidP="00960BBD">
                              <w:pPr>
                                <w:rPr>
                                  <w:vertAlign w:val="subscript"/>
                                </w:rPr>
                              </w:pPr>
                              <w:r>
                                <w:t>R</w:t>
                              </w:r>
                              <w:r>
                                <w:rPr>
                                  <w:vertAlign w:val="subscript"/>
                                </w:rPr>
                                <w:t>3</w:t>
                              </w:r>
                            </w:p>
                          </w:txbxContent>
                        </v:textbox>
                      </v:shape>
                    </v:group>
                  </w:pict>
                </mc:Fallback>
              </mc:AlternateContent>
            </w:r>
          </w:p>
          <w:p w:rsidR="00A55DAD" w:rsidRPr="00A55DAD" w:rsidRDefault="00A55DAD" w:rsidP="00960BBD">
            <w:pPr>
              <w:ind w:left="360"/>
              <w:rPr>
                <w:rFonts w:ascii="Times New Roman" w:hAnsi="Times New Roman"/>
                <w:lang w:val="pt-BR"/>
              </w:rPr>
            </w:pPr>
          </w:p>
          <w:p w:rsidR="00A55DAD" w:rsidRPr="00A55DAD" w:rsidRDefault="00C90CA4" w:rsidP="00960BBD">
            <w:pPr>
              <w:ind w:left="36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79744" behindDoc="0" locked="0" layoutInCell="1" allowOverlap="1">
                      <wp:simplePos x="0" y="0"/>
                      <wp:positionH relativeFrom="column">
                        <wp:posOffset>1656080</wp:posOffset>
                      </wp:positionH>
                      <wp:positionV relativeFrom="paragraph">
                        <wp:posOffset>3175</wp:posOffset>
                      </wp:positionV>
                      <wp:extent cx="228600" cy="0"/>
                      <wp:effectExtent l="8255" t="12700" r="10795" b="6350"/>
                      <wp:wrapNone/>
                      <wp:docPr id="2259" name="Line 2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4pt,.25pt" to="148.4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PJvxFgIAAC0EAAAOAAAAZHJzL2Uyb0RvYy54bWysU02P2jAQvVfqf7B8h3wsUIgIqyqBXmiL tNsfYGyHWHVsyzYEVPW/d2wIYttLVTUHZ+yZeX4z87x8PncSnbh1QqsSZ+MUI66oZkIdSvztdTOa Y+Q8UYxIrXiJL9zh59X7d8veFDzXrZaMWwQgyhW9KXHrvSmSxNGWd8SNteEKnI22HfGwtYeEWdID eieTPE1nSa8tM1ZT7hyc1lcnXkX8puHUf20axz2SJQZuPq42rvuwJqslKQ6WmFbQGw3yDyw6IhRc eoeqiSfoaMUfUJ2gVjvd+DHVXaKbRlAea4BqsvS3al5aYnisBZrjzL1N7v/B0i+nnUWClTjPpwuM FOlgSluhOMqz9Cn0pzeugLBK7WyokJ7Vi9lq+t0hpauWqAOPPF8vBjKzkJG8SQkbZ+CWff9ZM4gh R69js86N7QIktAGd40wu95nws0cUDvN8PkthcnRwJaQY8ox1/hPXHQpGiSWwjrjktHU+8CDFEBKu UXojpIwTlwr1JV5M82lMcFoKFpwhzNnDvpIWnUjQTPxiUeB5DLP6qFgEazlh65vtiZBXGy6XKuBB JUDnZl1F8WORLtbz9XwymuSz9WiS1vXo46aajGab7MO0fqqrqs5+BmrZpGgFY1wFdoNAs8nfCeD2 VK7Sukv03obkLXrsF5Ad/pF0HGWY3lUHe80uOzuMGDQZg2/vJ4j+cQ/24ytf/QIAAP//AwBQSwME FAAGAAgAAAAhAOJkFRnYAAAABQEAAA8AAABkcnMvZG93bnJldi54bWxMjsFOwzAQRO9I/IO1SFwq ahNEBCFOhYDcuFBAXLfxkkTE6zR228DXsz3B8WlGM69czX5Qe5piH9jC5dKAIm6C67m18PZaX9yA ignZ4RCYLHxThFV1elJi4cKBX2i/Tq2SEY4FWuhSGgutY9ORx7gMI7Fkn2HymASnVrsJDzLuB50Z k2uPPctDhyM9dNR8rXfeQqzfaVv/LJqF+bhqA2Xbx+cntPb8bL6/A5VoTn9lOOqLOlTitAk7dlEN FrLciHqycA1K4uw2F9wcUVel/m9f/QIAAP//AwBQSwECLQAUAAYACAAAACEAtoM4kv4AAADhAQAA EwAAAAAAAAAAAAAAAAAAAAAAW0NvbnRlbnRfVHlwZXNdLnhtbFBLAQItABQABgAIAAAAIQA4/SH/ 1gAAAJQBAAALAAAAAAAAAAAAAAAAAC8BAABfcmVscy8ucmVsc1BLAQItABQABgAIAAAAIQAXPJvx FgIAAC0EAAAOAAAAAAAAAAAAAAAAAC4CAABkcnMvZTJvRG9jLnhtbFBLAQItABQABgAIAAAAIQDi ZBUZ2AAAAAUBAAAPAAAAAAAAAAAAAAAAAHAEAABkcnMvZG93bnJldi54bWxQSwUGAAAAAAQABADz AAAAdQUAAAAA "/>
                  </w:pict>
                </mc:Fallback>
              </mc:AlternateContent>
            </w:r>
            <w:r>
              <w:rPr>
                <w:rFonts w:ascii="Times New Roman" w:hAnsi="Times New Roman"/>
                <w:noProof/>
              </w:rPr>
              <mc:AlternateContent>
                <mc:Choice Requires="wps">
                  <w:drawing>
                    <wp:anchor distT="0" distB="0" distL="114300" distR="114300" simplePos="0" relativeHeight="251678720" behindDoc="0" locked="0" layoutInCell="1" allowOverlap="1">
                      <wp:simplePos x="0" y="0"/>
                      <wp:positionH relativeFrom="column">
                        <wp:posOffset>1656080</wp:posOffset>
                      </wp:positionH>
                      <wp:positionV relativeFrom="paragraph">
                        <wp:posOffset>-1270</wp:posOffset>
                      </wp:positionV>
                      <wp:extent cx="0" cy="457200"/>
                      <wp:effectExtent l="8255" t="8255" r="10795" b="10795"/>
                      <wp:wrapNone/>
                      <wp:docPr id="2258" name="Line 2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2"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4pt,-.1pt" to="130.4pt,3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DcnnFAIAAC0EAAAOAAAAZHJzL2Uyb0RvYy54bWysU02P2jAQvVfqf7Byh3w0sBARVlUCvdAW abc/wNgOserYlm0IqOp/79gJaGkvVdUcnLE98+bNzPPq+dIJdGbGciXLKJ0mEWKSKMrlsYy+vW4n iwhZhyXFQklWRldmo+f1+3erXhcsU60SlBkEINIWvS6j1jldxLElLeuwnSrNJFw2ynTYwdYcY2pw D+idiLMkmce9MlQbRZi1cFoPl9E64DcNI+5r01jmkCgj4ObCasJ68Gu8XuHiaLBuORlp4H9g0WEu IekdqsYOo5Phf0B1nBhlVeOmRHWxahpOWKgBqkmT36p5abFmoRZojtX3Ntn/B0u+nPcGcVpGWTaD WUncwZR2XDKUpUnm+9NrW4BbJffGV0gu8kXvFPlukVRVi+WRBZ6vVw2RqY+IH0L8xmrIcug/Kwo+ +ORUaNalMZ2HhDagS5jJ9T4TdnGIDIcETvPZE4w7gOPiFqeNdZ+Y6pA3ykgA64CLzzvrPA9c3Fx8 Gqm2XIgwcSFRX0bLWTYLAVYJTv2ld7PmeKiEQWfsNRO+Me+Dm1EnSQNYyzDdjLbDXAw2JBfS40El QGe0BlH8WCbLzWKzyCd5Nt9M8qSuJx+3VT6Zb9OnWf2hrqo6/emppXnRckqZ9OxuAk3zvxPA+FQG ad0lem9D/Ige+gVkb/9AOozST2/QwUHR697cRgyaDM7j+/Gif7sH++0rX/8CAAD//wMAUEsDBBQA BgAIAAAAIQBCyjn52wAAAAgBAAAPAAAAZHJzL2Rvd25yZXYueG1sTI/BTsMwEETvSPyDtUhcqtZu kEoVsqkQkBsXCojrNl6SiHidxm4b+HqMOMBxNKOZN8Vmcr068hg6LwjLhQHFUnvbSYPw8lzN16BC JLHUe2GETw6wKc/PCsqtP8kTH7exUalEQk4IbYxDrnWoW3YUFn5gSd67Hx3FJMdG25FOqdz1OjNm pR11khZaGviu5fpje3AIoXrlffU1q2fm7arxnO3vHx8I8fJiur0BFXmKf2H4wU/oUCamnT+IDapH yFYmoUeEeQYq+b96h3C9XIMuC/3/QPkNAAD//wMAUEsBAi0AFAAGAAgAAAAhALaDOJL+AAAA4QEA ABMAAAAAAAAAAAAAAAAAAAAAAFtDb250ZW50X1R5cGVzXS54bWxQSwECLQAUAAYACAAAACEAOP0h /9YAAACUAQAACwAAAAAAAAAAAAAAAAAvAQAAX3JlbHMvLnJlbHNQSwECLQAUAAYACAAAACEA0A3J 5xQCAAAtBAAADgAAAAAAAAAAAAAAAAAuAgAAZHJzL2Uyb0RvYy54bWxQSwECLQAUAAYACAAAACEA Qso5+dsAAAAIAQAADwAAAAAAAAAAAAAAAABuBAAAZHJzL2Rvd25yZXYueG1sUEsFBgAAAAAEAAQA 8wAAAHYFAAAAAA== "/>
                  </w:pict>
                </mc:Fallback>
              </mc:AlternateContent>
            </w:r>
          </w:p>
          <w:p w:rsidR="00A55DAD" w:rsidRPr="00A55DAD" w:rsidRDefault="00C90CA4" w:rsidP="00960BBD">
            <w:pPr>
              <w:ind w:left="36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81792" behindDoc="0" locked="0" layoutInCell="1" allowOverlap="1">
                      <wp:simplePos x="0" y="0"/>
                      <wp:positionH relativeFrom="column">
                        <wp:posOffset>2570480</wp:posOffset>
                      </wp:positionH>
                      <wp:positionV relativeFrom="paragraph">
                        <wp:posOffset>52070</wp:posOffset>
                      </wp:positionV>
                      <wp:extent cx="342900" cy="0"/>
                      <wp:effectExtent l="8255" t="13970" r="10795" b="5080"/>
                      <wp:wrapNone/>
                      <wp:docPr id="2257" name="Line 2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4pt,4.1pt" to="229.4pt,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9GTeFwIAAC0EAAAOAAAAZHJzL2Uyb0RvYy54bWysU9uO2yAQfa/Uf0C8J76sk02sOKvKTvqy 7Uba7QcQwDEqBgQkTlT13zuQi7LtS1XVD3hgZg5nZg6Lp2Mv0YFbJ7SqcDZOMeKKaibUrsLf3taj GUbOE8WI1IpX+MQdflp+/LAYTMlz3WnJuEUAolw5mAp33psySRzteE/cWBuuwNlq2xMPW7tLmCUD oPcyydN0mgzaMmM15c7BaXN24mXEb1tO/UvbOu6RrDBw83G1cd2GNVkuSLmzxHSCXmiQf2DRE6Hg 0htUQzxBeyv+gOoFtdrp1o+p7hPdtoLyWANUk6W/VfPaEcNjLdAcZ25tcv8Pln49bCwSrMJ5PnnE SJEepvQsFEd5lk5CfwbjSgir1caGCulRvZpnTb87pHTdEbXjkefbyUBmFjKSdylh4wzcsh2+aAYx ZO91bNaxtX2AhDagY5zJ6TYTfvSIwuFDkc9TmBy9uhJSXvOMdf4z1z0KRoUlsI645PDsfOBBymtI uEbptZAyTlwqNFR4PsknMcFpKVhwhjBnd9taWnQgQTPxi0WB5z7M6r1iEazjhK0utidCnm24XKqA B5UAnYt1FsWPeTpfzVazYlTk09WoSJtm9GldF6PpOnucNA9NXTfZz0AtK8pOMMZVYHcVaFb8nQAu T+UsrZtEb21I3qPHfgHZ6z+SjqMM0zvrYKvZaWOvIwZNxuDL+wmiv9+Dff/Kl78AAAD//wMAUEsD BBQABgAIAAAAIQBu3jz52gAAAAcBAAAPAAAAZHJzL2Rvd25yZXYueG1sTI7BTsMwEETvSPyDtUhc KuoQAopCnAoBuXGhgLhu4yWJiNdp7LaBr2fpBY5PM5p55Wp2g9rTFHrPBi6XCSjixtueWwOvL/VF DipEZIuDZzLwRQFW1elJiYX1B36m/Tq2SkY4FGigi3EstA5NRw7D0o/Ekn34yWEUnFptJzzIuBt0 miQ32mHP8tDhSPcdNZ/rnTMQ6jfa1t+LZpG8X7We0u3D0yMac342392CijTHvzL86os6VOK08Tu2 QQ0GsiQT9WggT0FJnl3nwpsj66rU//2rHwAAAP//AwBQSwECLQAUAAYACAAAACEAtoM4kv4AAADh AQAAEwAAAAAAAAAAAAAAAAAAAAAAW0NvbnRlbnRfVHlwZXNdLnhtbFBLAQItABQABgAIAAAAIQA4 /SH/1gAAAJQBAAALAAAAAAAAAAAAAAAAAC8BAABfcmVscy8ucmVsc1BLAQItABQABgAIAAAAIQDM 9GTeFwIAAC0EAAAOAAAAAAAAAAAAAAAAAC4CAABkcnMvZTJvRG9jLnhtbFBLAQItABQABgAIAAAA IQBu3jz52gAAAAcBAAAPAAAAAAAAAAAAAAAAAHEEAABkcnMvZG93bnJldi54bWxQSwUGAAAAAAQA BADzAAAAeAUAAAAA "/>
                  </w:pict>
                </mc:Fallback>
              </mc:AlternateContent>
            </w:r>
            <w:r>
              <w:rPr>
                <w:rFonts w:ascii="Times New Roman" w:hAnsi="Times New Roman"/>
                <w:noProof/>
              </w:rPr>
              <mc:AlternateContent>
                <mc:Choice Requires="wps">
                  <w:drawing>
                    <wp:anchor distT="0" distB="0" distL="114300" distR="114300" simplePos="0" relativeHeight="251677696" behindDoc="0" locked="0" layoutInCell="1" allowOverlap="1">
                      <wp:simplePos x="0" y="0"/>
                      <wp:positionH relativeFrom="column">
                        <wp:posOffset>1201420</wp:posOffset>
                      </wp:positionH>
                      <wp:positionV relativeFrom="paragraph">
                        <wp:posOffset>56515</wp:posOffset>
                      </wp:positionV>
                      <wp:extent cx="457200" cy="0"/>
                      <wp:effectExtent l="10795" t="8890" r="8255" b="10160"/>
                      <wp:wrapNone/>
                      <wp:docPr id="2256" name="Line 2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1"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6pt,4.45pt" to="130.6pt,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YIGLFwIAAC0EAAAOAAAAZHJzL2Uyb0RvYy54bWysU8uu0zAQ3SPxD5b3bR6kvW3U9AolLZsC le7lA1zbaSwc27LdphXi3xm7DyhsECILx48zx2dmjhfPp16iI7dOaFXhbJxixBXVTKh9hb+8rkcz jJwnihGpFa/wmTv8vHz7ZjGYkue605Jxi4BEuXIwFe68N2WSONrxnrixNlzBYattTzws7T5hlgzA 3sskT9NpMmjLjNWUOwe7zeUQLyN/23LqP7et4x7JCoM2H0cbx10Yk+WClHtLTCfoVQb5BxU9EQou vVM1xBN0sOIPql5Qq51u/ZjqPtFtKyiPOUA2WfpbNi8dMTzmAsVx5l4m9/9o6afj1iLBKpznkylG ivTQpY1QHOVZmoX6DMaVAKvV1oYM6Um9mI2mXx1Suu6I2vOo8/VsIDJGJA8hYeEM3LIbPmoGGHLw Ohbr1No+UEIZ0Cn25HzvCT95RGGzmDxBnzGit6OElLc4Y53/wHWPwqTCElRHXnLcOA/KAXqDhGuU XgspY8elQkOF55N8EgOcloKFwwBzdr+rpUVHEjwTv1AGIHuAWX1QLJJ1nLDVde6JkJc54KUKfJAJ yLnOLqb4Nk/nq9lqVoyKfLoaFWnTjN6v62I0XWdPk+ZdU9dN9j1Iy4qyE4xxFdTdDJoVf2eA61O5 WOtu0XsZkkf2mCKIvf2j6NjK0L2LD3aanbc2VCN0FTwZwdf3E0z/6zqifr7y5Q8AAAD//wMAUEsD BBQABgAIAAAAIQBxTVri2QAAAAcBAAAPAAAAZHJzL2Rvd25yZXYueG1sTI7BTsMwEETvlfgHa5G4 VNRpkKo0xKkQkBsXCojrNl6SiHidxm4b+Hq2XOD4NKOZV2wm16sjjaHzbGC5SEAR19523Bh4famu M1AhIlvsPZOBLwqwKS9mBebWn/iZjtvYKBnhkKOBNsYh1zrULTkMCz8QS/bhR4dRcGy0HfEk467X aZKstMOO5aHFge5bqj+3B2cgVG+0r77n9Tx5v2k8pfuHp0c05upyursFFWmKf2U464s6lOK08we2 QfXC2TqVqoFsDUrydLUU3v2yLgv937/8AQAA//8DAFBLAQItABQABgAIAAAAIQC2gziS/gAAAOEB AAATAAAAAAAAAAAAAAAAAAAAAABbQ29udGVudF9UeXBlc10ueG1sUEsBAi0AFAAGAAgAAAAhADj9 If/WAAAAlAEAAAsAAAAAAAAAAAAAAAAALwEAAF9yZWxzLy5yZWxzUEsBAi0AFAAGAAgAAAAhAMVg gYsXAgAALQQAAA4AAAAAAAAAAAAAAAAALgIAAGRycy9lMm9Eb2MueG1sUEsBAi0AFAAGAAgAAAAh AHFNWuLZAAAABwEAAA8AAAAAAAAAAAAAAAAAcQQAAGRycy9kb3ducmV2LnhtbFBLBQYAAAAABAAE APMAAAB3BQAAAAA= "/>
                  </w:pict>
                </mc:Fallback>
              </mc:AlternateContent>
            </w:r>
          </w:p>
          <w:p w:rsidR="00A55DAD" w:rsidRPr="00A55DAD" w:rsidRDefault="00A55DAD" w:rsidP="00960BBD">
            <w:pPr>
              <w:ind w:left="360"/>
              <w:rPr>
                <w:rFonts w:ascii="Times New Roman" w:hAnsi="Times New Roman"/>
                <w:lang w:val="pt-BR"/>
              </w:rPr>
            </w:pPr>
          </w:p>
          <w:p w:rsidR="00A55DAD" w:rsidRPr="00A55DAD" w:rsidRDefault="00A55DAD" w:rsidP="00960BBD">
            <w:pPr>
              <w:ind w:left="360"/>
              <w:rPr>
                <w:rFonts w:ascii="Times New Roman" w:hAnsi="Times New Roman"/>
                <w:lang w:val="pt-BR"/>
              </w:rPr>
            </w:pPr>
          </w:p>
          <w:p w:rsidR="00A55DAD" w:rsidRPr="00A55DAD" w:rsidRDefault="00A55DAD" w:rsidP="00960BBD">
            <w:pPr>
              <w:ind w:left="360"/>
              <w:rPr>
                <w:rFonts w:ascii="Times New Roman" w:hAnsi="Times New Roman"/>
                <w:lang w:val="pt-BR"/>
              </w:rPr>
            </w:pPr>
          </w:p>
          <w:p w:rsidR="00A55DAD" w:rsidRPr="00A55DAD" w:rsidRDefault="00C90CA4" w:rsidP="00960BBD">
            <w:pPr>
              <w:tabs>
                <w:tab w:val="center" w:pos="4284"/>
              </w:tabs>
              <w:ind w:left="36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80768" behindDoc="0" locked="0" layoutInCell="1" allowOverlap="1">
                      <wp:simplePos x="0" y="0"/>
                      <wp:positionH relativeFrom="column">
                        <wp:posOffset>1417955</wp:posOffset>
                      </wp:positionH>
                      <wp:positionV relativeFrom="paragraph">
                        <wp:posOffset>36830</wp:posOffset>
                      </wp:positionV>
                      <wp:extent cx="571500" cy="0"/>
                      <wp:effectExtent l="8255" t="8255" r="10795" b="10795"/>
                      <wp:wrapNone/>
                      <wp:docPr id="2255" name="Line 2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4"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5pt,2.9pt" to="156.65pt,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H/GKFgIAAC0EAAAOAAAAZHJzL2Uyb0RvYy54bWysU8uu2yAQ3VfqPyD2iR+1cxMrzlUVJ92k baR7+wEEcIyKAQGJE1X99w7kodx2U1X1Ag/MzOHMzGH+fOolOnLrhFY1zsYpRlxRzYTa1/jb63o0 xch5ohiRWvEan7nDz4v37+aDqXiuOy0ZtwhAlKsGU+POe1MliaMd74kba8MVOFtte+Jha/cJs2QA 9F4meZpOkkFbZqym3Dk4bS5OvIj4bcup/9q2jnskawzcfFxtXHdhTRZzUu0tMZ2gVxrkH1j0RCi4 9A7VEE/QwYo/oHpBrXa69WOq+0S3raA81gDVZOlv1bx0xPBYCzTHmXub3P+DpV+OW4sEq3GelyVG ivQwpY1QHOVZWoT+DMZVELZUWxsqpCf1YjaafndI6WVH1J5Hnq9nA5lZyEjepISNM3DLbvisGcSQ g9exWafW9gES2oBOcSbn+0z4ySMKh+VTVqYwOXpzJaS65Rnr/CeuexSMGktgHXHJceN84EGqW0i4 Rum1kDJOXCo01HhW5mVMcFoKFpwhzNn9biktOpKgmfjFosDzGGb1QbEI1nHCVlfbEyEvNlwuVcCD SoDO1bqI4scsna2mq2kxKvLJalSkTTP6uF4Wo8k6eyqbD81y2WQ/A7WsqDrBGFeB3U2gWfF3Arg+ lYu07hK9tyF5ix77BWRv/0g6jjJM76KDnWbnrb2NGDQZg6/vJ4j+cQ/24ytf/AIAAP//AwBQSwME FAAGAAgAAAAhAAFERVfaAAAABwEAAA8AAABkcnMvZG93bnJldi54bWxMj8FOwzAQRO9I/IO1SFyq 1mkiUBXiVAjIjQstiOs2XpKIeJ3Gbhv4erZc4Pg0o9m3xXpyvTrSGDrPBpaLBBRx7W3HjYHXbTVf gQoR2WLvmQx8UYB1eXlRYG79iV/ouImNkhEOORpoYxxyrUPdksOw8AOxZB9+dBgFx0bbEU8y7nqd JsmtdtixXGhxoIeW6s/NwRkI1Rvtq+9ZPUves8ZTun98fkJjrq+m+ztQkab4V4azvqhDKU47f2Ab VG8gTbNMqgZu5APJs+WZd7+sy0L/9y9/AAAA//8DAFBLAQItABQABgAIAAAAIQC2gziS/gAAAOEB AAATAAAAAAAAAAAAAAAAAAAAAABbQ29udGVudF9UeXBlc10ueG1sUEsBAi0AFAAGAAgAAAAhADj9 If/WAAAAlAEAAAsAAAAAAAAAAAAAAAAALwEAAF9yZWxzLy5yZWxzUEsBAi0AFAAGAAgAAAAhACAf 8YoWAgAALQQAAA4AAAAAAAAAAAAAAAAALgIAAGRycy9lMm9Eb2MueG1sUEsBAi0AFAAGAAgAAAAh AAFERVfaAAAABwEAAA8AAAAAAAAAAAAAAAAAcAQAAGRycy9kb3ducmV2LnhtbFBLBQYAAAAABAAE APMAAAB3BQAAAAA= "/>
                  </w:pict>
                </mc:Fallback>
              </mc:AlternateContent>
            </w:r>
            <w:r w:rsidR="00A55DAD" w:rsidRPr="00A55DAD">
              <w:rPr>
                <w:rFonts w:ascii="Times New Roman" w:hAnsi="Times New Roman"/>
                <w:lang w:val="pt-BR"/>
              </w:rPr>
              <w:tab/>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lang w:val="pt-BR"/>
              </w:rPr>
            </w:pPr>
            <w:r w:rsidRPr="00A55DAD">
              <w:rPr>
                <w:rFonts w:ascii="Times New Roman" w:hAnsi="Times New Roman"/>
                <w:lang w:val="pt-BR"/>
              </w:rPr>
              <w:t>Ta có: R</w:t>
            </w:r>
            <w:r w:rsidRPr="00A55DAD">
              <w:rPr>
                <w:rFonts w:ascii="Times New Roman" w:hAnsi="Times New Roman"/>
                <w:vertAlign w:val="subscript"/>
                <w:lang w:val="pt-BR"/>
              </w:rPr>
              <w:t>2</w:t>
            </w:r>
            <w:r w:rsidRPr="00A55DAD">
              <w:rPr>
                <w:rFonts w:ascii="Times New Roman" w:hAnsi="Times New Roman"/>
                <w:lang w:val="pt-BR"/>
              </w:rPr>
              <w:t>//R</w:t>
            </w:r>
            <w:r w:rsidRPr="00A55DAD">
              <w:rPr>
                <w:rFonts w:ascii="Times New Roman" w:hAnsi="Times New Roman"/>
                <w:vertAlign w:val="subscript"/>
                <w:lang w:val="pt-BR"/>
              </w:rPr>
              <w:t>4</w:t>
            </w:r>
            <w:r w:rsidRPr="00A55DAD">
              <w:rPr>
                <w:rFonts w:ascii="Times New Roman" w:hAnsi="Times New Roman"/>
                <w:lang w:val="pt-BR"/>
              </w:rPr>
              <w:t xml:space="preserve"> và R</w:t>
            </w:r>
            <w:r w:rsidRPr="00A55DAD">
              <w:rPr>
                <w:rFonts w:ascii="Times New Roman" w:hAnsi="Times New Roman"/>
                <w:vertAlign w:val="subscript"/>
                <w:lang w:val="pt-BR"/>
              </w:rPr>
              <w:t>2</w:t>
            </w:r>
            <w:r w:rsidRPr="00A55DAD">
              <w:rPr>
                <w:rFonts w:ascii="Times New Roman" w:hAnsi="Times New Roman"/>
                <w:lang w:val="pt-BR"/>
              </w:rPr>
              <w:t xml:space="preserve"> = R</w:t>
            </w:r>
            <w:r w:rsidRPr="00A55DAD">
              <w:rPr>
                <w:rFonts w:ascii="Times New Roman" w:hAnsi="Times New Roman"/>
                <w:vertAlign w:val="subscript"/>
                <w:lang w:val="pt-BR"/>
              </w:rPr>
              <w:t>4</w:t>
            </w:r>
            <w:r w:rsidRPr="00A55DAD">
              <w:rPr>
                <w:rFonts w:ascii="Times New Roman" w:hAnsi="Times New Roman"/>
                <w:lang w:val="pt-BR"/>
              </w:rPr>
              <w:t xml:space="preserve"> nên </w:t>
            </w:r>
            <w:r w:rsidRPr="00A55DAD">
              <w:rPr>
                <w:rFonts w:ascii="Times New Roman" w:hAnsi="Times New Roman"/>
                <w:position w:val="-24"/>
              </w:rPr>
              <w:object w:dxaOrig="1920" w:dyaOrig="639">
                <v:shape id="_x0000_i1218" type="#_x0000_t75" style="width:96pt;height:31.95pt" o:ole="">
                  <v:imagedata r:id="rId344" o:title=""/>
                </v:shape>
                <o:OLEObject Type="Embed" ProgID="Equation.3" ShapeID="_x0000_i1218" DrawAspect="Content" ObjectID="_1609916010" r:id="rId345"/>
              </w:object>
            </w:r>
          </w:p>
          <w:p w:rsidR="00A55DAD" w:rsidRPr="00A55DAD" w:rsidRDefault="00A55DAD" w:rsidP="00960BBD">
            <w:pPr>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234</w:t>
            </w:r>
            <w:r w:rsidRPr="00A55DAD">
              <w:rPr>
                <w:rFonts w:ascii="Times New Roman" w:hAnsi="Times New Roman"/>
                <w:lang w:val="pt-BR"/>
              </w:rPr>
              <w:t xml:space="preserve"> = R</w:t>
            </w:r>
            <w:r w:rsidRPr="00A55DAD">
              <w:rPr>
                <w:rFonts w:ascii="Times New Roman" w:hAnsi="Times New Roman"/>
                <w:vertAlign w:val="subscript"/>
                <w:lang w:val="pt-BR"/>
              </w:rPr>
              <w:t>24</w:t>
            </w:r>
            <w:r w:rsidRPr="00A55DAD">
              <w:rPr>
                <w:rFonts w:ascii="Times New Roman" w:hAnsi="Times New Roman"/>
                <w:lang w:val="pt-BR"/>
              </w:rPr>
              <w:t xml:space="preserve"> + R</w:t>
            </w:r>
            <w:r w:rsidRPr="00A55DAD">
              <w:rPr>
                <w:rFonts w:ascii="Times New Roman" w:hAnsi="Times New Roman"/>
                <w:vertAlign w:val="subscript"/>
                <w:lang w:val="pt-BR"/>
              </w:rPr>
              <w:t>3</w:t>
            </w:r>
            <w:r w:rsidRPr="00A55DAD">
              <w:rPr>
                <w:rFonts w:ascii="Times New Roman" w:hAnsi="Times New Roman"/>
                <w:lang w:val="pt-BR"/>
              </w:rPr>
              <w:t xml:space="preserve"> = 3 + 9 = 12</w:t>
            </w:r>
            <w:r w:rsidRPr="00A55DAD">
              <w:rPr>
                <w:rFonts w:ascii="Times New Roman" w:hAnsi="Times New Roman"/>
              </w:rPr>
              <w:t>Ω</w:t>
            </w:r>
          </w:p>
          <w:p w:rsidR="00A55DAD" w:rsidRPr="00A55DAD" w:rsidRDefault="00A55DAD" w:rsidP="00960BBD">
            <w:pPr>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234</w:t>
            </w:r>
            <w:r w:rsidRPr="00A55DAD">
              <w:rPr>
                <w:rFonts w:ascii="Times New Roman" w:hAnsi="Times New Roman"/>
                <w:lang w:val="pt-BR"/>
              </w:rPr>
              <w:t>//R</w:t>
            </w:r>
            <w:r w:rsidRPr="00A55DAD">
              <w:rPr>
                <w:rFonts w:ascii="Times New Roman" w:hAnsi="Times New Roman"/>
                <w:vertAlign w:val="subscript"/>
                <w:lang w:val="pt-BR"/>
              </w:rPr>
              <w:t>5</w:t>
            </w:r>
            <w:r w:rsidRPr="00A55DAD">
              <w:rPr>
                <w:rFonts w:ascii="Times New Roman" w:hAnsi="Times New Roman"/>
                <w:lang w:val="pt-BR"/>
              </w:rPr>
              <w:t xml:space="preserve"> và R</w:t>
            </w:r>
            <w:r w:rsidRPr="00A55DAD">
              <w:rPr>
                <w:rFonts w:ascii="Times New Roman" w:hAnsi="Times New Roman"/>
                <w:vertAlign w:val="subscript"/>
                <w:lang w:val="pt-BR"/>
              </w:rPr>
              <w:t>234</w:t>
            </w:r>
            <w:r w:rsidRPr="00A55DAD">
              <w:rPr>
                <w:rFonts w:ascii="Times New Roman" w:hAnsi="Times New Roman"/>
                <w:lang w:val="pt-BR"/>
              </w:rPr>
              <w:t xml:space="preserve"> = R</w:t>
            </w:r>
            <w:r w:rsidRPr="00A55DAD">
              <w:rPr>
                <w:rFonts w:ascii="Times New Roman" w:hAnsi="Times New Roman"/>
                <w:vertAlign w:val="subscript"/>
                <w:lang w:val="pt-BR"/>
              </w:rPr>
              <w:t>5</w:t>
            </w:r>
            <w:r w:rsidRPr="00A55DAD">
              <w:rPr>
                <w:rFonts w:ascii="Times New Roman" w:hAnsi="Times New Roman"/>
                <w:lang w:val="pt-BR"/>
              </w:rPr>
              <w:t xml:space="preserve"> nên </w:t>
            </w:r>
            <w:r w:rsidRPr="00A55DAD">
              <w:rPr>
                <w:rFonts w:ascii="Times New Roman" w:hAnsi="Times New Roman"/>
                <w:position w:val="-24"/>
              </w:rPr>
              <w:object w:dxaOrig="2160" w:dyaOrig="639">
                <v:shape id="_x0000_i1219" type="#_x0000_t75" style="width:108pt;height:31.95pt" o:ole="">
                  <v:imagedata r:id="rId346" o:title=""/>
                </v:shape>
                <o:OLEObject Type="Embed" ProgID="Equation.3" ShapeID="_x0000_i1219" DrawAspect="Content" ObjectID="_1609916011" r:id="rId347"/>
              </w:object>
            </w:r>
          </w:p>
          <w:p w:rsidR="00A55DAD" w:rsidRPr="00A55DAD" w:rsidRDefault="00A55DAD" w:rsidP="00960BBD">
            <w:pPr>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AB</w:t>
            </w:r>
            <w:r w:rsidRPr="00A55DAD">
              <w:rPr>
                <w:rFonts w:ascii="Times New Roman" w:hAnsi="Times New Roman"/>
                <w:lang w:val="pt-BR"/>
              </w:rPr>
              <w:t xml:space="preserve"> = R</w:t>
            </w:r>
            <w:r w:rsidRPr="00A55DAD">
              <w:rPr>
                <w:rFonts w:ascii="Times New Roman" w:hAnsi="Times New Roman"/>
                <w:vertAlign w:val="subscript"/>
                <w:lang w:val="pt-BR"/>
              </w:rPr>
              <w:t>1</w:t>
            </w:r>
            <w:r w:rsidRPr="00A55DAD">
              <w:rPr>
                <w:rFonts w:ascii="Times New Roman" w:hAnsi="Times New Roman"/>
                <w:lang w:val="pt-BR"/>
              </w:rPr>
              <w:t xml:space="preserve"> + R</w:t>
            </w:r>
            <w:r w:rsidRPr="00A55DAD">
              <w:rPr>
                <w:rFonts w:ascii="Times New Roman" w:hAnsi="Times New Roman"/>
                <w:vertAlign w:val="subscript"/>
                <w:lang w:val="pt-BR"/>
              </w:rPr>
              <w:t>2345</w:t>
            </w:r>
            <w:r w:rsidRPr="00A55DAD">
              <w:rPr>
                <w:rFonts w:ascii="Times New Roman" w:hAnsi="Times New Roman"/>
                <w:lang w:val="pt-BR"/>
              </w:rPr>
              <w:t xml:space="preserve"> = 4 + 6 = 10</w:t>
            </w:r>
            <w:r w:rsidRPr="00A55DAD">
              <w:rPr>
                <w:rFonts w:ascii="Times New Roman" w:hAnsi="Times New Roman"/>
              </w:rPr>
              <w:t>Ω</w:t>
            </w:r>
          </w:p>
          <w:p w:rsidR="00A55DAD" w:rsidRPr="00A55DAD" w:rsidRDefault="00A55DAD" w:rsidP="00960BBD">
            <w:pPr>
              <w:rPr>
                <w:rFonts w:ascii="Times New Roman" w:hAnsi="Times New Roman"/>
                <w:lang w:val="pt-BR"/>
              </w:rPr>
            </w:pPr>
            <w:r w:rsidRPr="00A55DAD">
              <w:rPr>
                <w:rFonts w:ascii="Times New Roman" w:hAnsi="Times New Roman"/>
                <w:lang w:val="pt-BR"/>
              </w:rPr>
              <w:t xml:space="preserve">Cường độ dòng điện chạy trong mạch chính: </w:t>
            </w:r>
            <w:r w:rsidRPr="00A55DAD">
              <w:rPr>
                <w:rFonts w:ascii="Times New Roman" w:hAnsi="Times New Roman"/>
                <w:position w:val="-30"/>
              </w:rPr>
              <w:object w:dxaOrig="2280" w:dyaOrig="700">
                <v:shape id="_x0000_i1220" type="#_x0000_t75" style="width:114pt;height:35pt" o:ole="">
                  <v:imagedata r:id="rId348" o:title=""/>
                </v:shape>
                <o:OLEObject Type="Embed" ProgID="Equation.3" ShapeID="_x0000_i1220" DrawAspect="Content" ObjectID="_1609916012" r:id="rId349"/>
              </w:object>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U</w:t>
            </w:r>
            <w:r w:rsidRPr="00A55DAD">
              <w:rPr>
                <w:rFonts w:ascii="Times New Roman" w:hAnsi="Times New Roman"/>
                <w:vertAlign w:val="subscript"/>
              </w:rPr>
              <w:t xml:space="preserve">2345 </w:t>
            </w:r>
            <w:r w:rsidRPr="00A55DAD">
              <w:rPr>
                <w:rFonts w:ascii="Times New Roman" w:hAnsi="Times New Roman"/>
              </w:rPr>
              <w:t xml:space="preserve"> = U</w:t>
            </w:r>
            <w:r w:rsidRPr="00A55DAD">
              <w:rPr>
                <w:rFonts w:ascii="Times New Roman" w:hAnsi="Times New Roman"/>
                <w:vertAlign w:val="subscript"/>
              </w:rPr>
              <w:t>234</w:t>
            </w:r>
            <w:r w:rsidRPr="00A55DAD">
              <w:rPr>
                <w:rFonts w:ascii="Times New Roman" w:hAnsi="Times New Roman"/>
              </w:rPr>
              <w:t xml:space="preserve"> = U</w:t>
            </w:r>
            <w:r w:rsidRPr="00A55DAD">
              <w:rPr>
                <w:rFonts w:ascii="Times New Roman" w:hAnsi="Times New Roman"/>
                <w:vertAlign w:val="subscript"/>
              </w:rPr>
              <w:t>5</w:t>
            </w:r>
            <w:r w:rsidRPr="00A55DAD">
              <w:rPr>
                <w:rFonts w:ascii="Times New Roman" w:hAnsi="Times New Roman"/>
              </w:rPr>
              <w:t xml:space="preserve"> = I.R</w:t>
            </w:r>
            <w:r w:rsidRPr="00A55DAD">
              <w:rPr>
                <w:rFonts w:ascii="Times New Roman" w:hAnsi="Times New Roman"/>
                <w:vertAlign w:val="subscript"/>
              </w:rPr>
              <w:t>2345</w:t>
            </w:r>
            <w:r w:rsidRPr="00A55DAD">
              <w:rPr>
                <w:rFonts w:ascii="Times New Roman" w:hAnsi="Times New Roman"/>
              </w:rPr>
              <w:t xml:space="preserve"> = 3,6.6 = 21,6 (V)</w:t>
            </w:r>
          </w:p>
          <w:p w:rsidR="00A55DAD" w:rsidRPr="00A55DAD" w:rsidRDefault="00A55DAD" w:rsidP="00960BBD">
            <w:pPr>
              <w:rPr>
                <w:rFonts w:ascii="Times New Roman" w:hAnsi="Times New Roman"/>
              </w:rPr>
            </w:pPr>
            <w:r w:rsidRPr="00A55DAD">
              <w:rPr>
                <w:rFonts w:ascii="Times New Roman" w:hAnsi="Times New Roman"/>
                <w:position w:val="-30"/>
              </w:rPr>
              <w:object w:dxaOrig="2580" w:dyaOrig="700">
                <v:shape id="_x0000_i1221" type="#_x0000_t75" style="width:129pt;height:35pt" o:ole="">
                  <v:imagedata r:id="rId350" o:title=""/>
                </v:shape>
                <o:OLEObject Type="Embed" ProgID="Equation.3" ShapeID="_x0000_i1221" DrawAspect="Content" ObjectID="_1609916013" r:id="rId351"/>
              </w:object>
            </w:r>
            <w:r w:rsidRPr="00A55DAD">
              <w:rPr>
                <w:rFonts w:ascii="Times New Roman" w:hAnsi="Times New Roman"/>
              </w:rPr>
              <w:t>. Vậy ampe kế A</w:t>
            </w:r>
            <w:r w:rsidRPr="00A55DAD">
              <w:rPr>
                <w:rFonts w:ascii="Times New Roman" w:hAnsi="Times New Roman"/>
                <w:vertAlign w:val="subscript"/>
              </w:rPr>
              <w:t>1</w:t>
            </w:r>
            <w:r w:rsidRPr="00A55DAD">
              <w:rPr>
                <w:rFonts w:ascii="Times New Roman" w:hAnsi="Times New Roman"/>
              </w:rPr>
              <w:t xml:space="preserve"> chỉ 1,8(A)</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lang w:val="pt-BR"/>
              </w:rPr>
            </w:pPr>
            <w:r w:rsidRPr="00A55DAD">
              <w:rPr>
                <w:rFonts w:ascii="Times New Roman" w:hAnsi="Times New Roman"/>
                <w:lang w:val="pt-BR"/>
              </w:rPr>
              <w:t>U</w:t>
            </w:r>
            <w:r w:rsidRPr="00A55DAD">
              <w:rPr>
                <w:rFonts w:ascii="Times New Roman" w:hAnsi="Times New Roman"/>
                <w:vertAlign w:val="subscript"/>
                <w:lang w:val="pt-BR"/>
              </w:rPr>
              <w:t>2</w:t>
            </w:r>
            <w:r w:rsidRPr="00A55DAD">
              <w:rPr>
                <w:rFonts w:ascii="Times New Roman" w:hAnsi="Times New Roman"/>
                <w:lang w:val="pt-BR"/>
              </w:rPr>
              <w:t xml:space="preserve"> = I</w:t>
            </w:r>
            <w:r w:rsidRPr="00A55DAD">
              <w:rPr>
                <w:rFonts w:ascii="Times New Roman" w:hAnsi="Times New Roman"/>
                <w:vertAlign w:val="subscript"/>
                <w:lang w:val="pt-BR"/>
              </w:rPr>
              <w:t>3</w:t>
            </w:r>
            <w:r w:rsidRPr="00A55DAD">
              <w:rPr>
                <w:rFonts w:ascii="Times New Roman" w:hAnsi="Times New Roman"/>
                <w:lang w:val="pt-BR"/>
              </w:rPr>
              <w:t>.R</w:t>
            </w:r>
            <w:r w:rsidRPr="00A55DAD">
              <w:rPr>
                <w:rFonts w:ascii="Times New Roman" w:hAnsi="Times New Roman"/>
                <w:vertAlign w:val="subscript"/>
                <w:lang w:val="pt-BR"/>
              </w:rPr>
              <w:t>24</w:t>
            </w:r>
            <w:r w:rsidRPr="00A55DAD">
              <w:rPr>
                <w:rFonts w:ascii="Times New Roman" w:hAnsi="Times New Roman"/>
                <w:lang w:val="pt-BR"/>
              </w:rPr>
              <w:t xml:space="preserve"> = 1,8.3 = 5,4 (V). </w:t>
            </w:r>
            <w:r w:rsidRPr="00A55DAD">
              <w:rPr>
                <w:rFonts w:ascii="Times New Roman" w:hAnsi="Times New Roman"/>
                <w:position w:val="-30"/>
              </w:rPr>
              <w:object w:dxaOrig="2320" w:dyaOrig="700">
                <v:shape id="_x0000_i1222" type="#_x0000_t75" style="width:116pt;height:35pt" o:ole="">
                  <v:imagedata r:id="rId352" o:title=""/>
                </v:shape>
                <o:OLEObject Type="Embed" ProgID="Equation.3" ShapeID="_x0000_i1222" DrawAspect="Content" ObjectID="_1609916014" r:id="rId353"/>
              </w:object>
            </w:r>
          </w:p>
          <w:p w:rsidR="00A55DAD" w:rsidRPr="00A55DAD" w:rsidRDefault="00A55DAD" w:rsidP="00960BBD">
            <w:pPr>
              <w:rPr>
                <w:rFonts w:ascii="Times New Roman" w:hAnsi="Times New Roman"/>
              </w:rPr>
            </w:pPr>
            <w:r w:rsidRPr="00A55DAD">
              <w:rPr>
                <w:rFonts w:ascii="Times New Roman" w:hAnsi="Times New Roman"/>
                <w:lang w:val="pt-BR"/>
              </w:rPr>
              <w:t>Xét tại nút N: I</w:t>
            </w:r>
            <w:r w:rsidRPr="00A55DAD">
              <w:rPr>
                <w:rFonts w:ascii="Times New Roman" w:hAnsi="Times New Roman"/>
                <w:vertAlign w:val="subscript"/>
                <w:lang w:val="pt-BR"/>
              </w:rPr>
              <w:t>A2</w:t>
            </w:r>
            <w:r w:rsidRPr="00A55DAD">
              <w:rPr>
                <w:rFonts w:ascii="Times New Roman" w:hAnsi="Times New Roman"/>
                <w:lang w:val="pt-BR"/>
              </w:rPr>
              <w:t xml:space="preserve"> = I – I</w:t>
            </w:r>
            <w:r w:rsidRPr="00A55DAD">
              <w:rPr>
                <w:rFonts w:ascii="Times New Roman" w:hAnsi="Times New Roman"/>
                <w:vertAlign w:val="subscript"/>
                <w:lang w:val="pt-BR"/>
              </w:rPr>
              <w:t>2</w:t>
            </w:r>
            <w:r w:rsidRPr="00A55DAD">
              <w:rPr>
                <w:rFonts w:ascii="Times New Roman" w:hAnsi="Times New Roman"/>
                <w:lang w:val="pt-BR"/>
              </w:rPr>
              <w:t xml:space="preserve"> = 3,6 – 0,9 = 2,7(A). </w:t>
            </w:r>
            <w:r w:rsidRPr="00A55DAD">
              <w:rPr>
                <w:rFonts w:ascii="Times New Roman" w:hAnsi="Times New Roman"/>
              </w:rPr>
              <w:t>Ampe kế A</w:t>
            </w:r>
            <w:r w:rsidRPr="00A55DAD">
              <w:rPr>
                <w:rFonts w:ascii="Times New Roman" w:hAnsi="Times New Roman"/>
                <w:vertAlign w:val="subscript"/>
              </w:rPr>
              <w:t>2</w:t>
            </w:r>
            <w:r w:rsidRPr="00A55DAD">
              <w:rPr>
                <w:rFonts w:ascii="Times New Roman" w:hAnsi="Times New Roman"/>
              </w:rPr>
              <w:t xml:space="preserve"> chỉ 2,7(A)</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t>Bài 4</w:t>
            </w:r>
          </w:p>
          <w:p w:rsidR="00A55DAD" w:rsidRPr="00A55DAD" w:rsidRDefault="00A55DAD" w:rsidP="00960BBD">
            <w:pPr>
              <w:jc w:val="center"/>
              <w:rPr>
                <w:rFonts w:ascii="Times New Roman" w:hAnsi="Times New Roman"/>
              </w:rPr>
            </w:pPr>
            <w:r w:rsidRPr="00A55DAD">
              <w:rPr>
                <w:rFonts w:ascii="Times New Roman" w:hAnsi="Times New Roman"/>
                <w:b/>
              </w:rPr>
              <w:t>4,0 điểm</w:t>
            </w: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1) Cách vẽ: Nối I với J ta được vị trí thấu kính. Trục chính của thấu kính vuông góc với thấu kính, F</w:t>
            </w:r>
            <w:r w:rsidRPr="00A55DAD">
              <w:rPr>
                <w:rFonts w:ascii="Times New Roman" w:hAnsi="Times New Roman"/>
                <w:vertAlign w:val="superscript"/>
              </w:rPr>
              <w:t>’</w:t>
            </w:r>
            <w:r w:rsidRPr="00A55DAD">
              <w:rPr>
                <w:rFonts w:ascii="Times New Roman" w:hAnsi="Times New Roman"/>
              </w:rPr>
              <w:t xml:space="preserve"> nằm trên trục chính do đó từ F</w:t>
            </w:r>
            <w:r w:rsidRPr="00A55DAD">
              <w:rPr>
                <w:rFonts w:ascii="Times New Roman" w:hAnsi="Times New Roman"/>
                <w:vertAlign w:val="superscript"/>
              </w:rPr>
              <w:t>’</w:t>
            </w:r>
            <w:r w:rsidRPr="00A55DAD">
              <w:rPr>
                <w:rFonts w:ascii="Times New Roman" w:hAnsi="Times New Roman"/>
              </w:rPr>
              <w:t xml:space="preserve"> kẻ đường thẳng vuông góc với thấu kính ta được trục chính của thấu kính. Giao điểm của trục chính với thấu kính là quang tâm O.</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tcBorders>
              <w:bottom w:val="nil"/>
            </w:tcBorders>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Ta có tia tới đi qua quang tâm thì tia ló tiếp tục truyền thẳng</w:t>
            </w:r>
          </w:p>
          <w:p w:rsidR="00A55DAD" w:rsidRPr="00A55DAD" w:rsidRDefault="00A55DAD" w:rsidP="00960BBD">
            <w:pPr>
              <w:rPr>
                <w:rFonts w:ascii="Times New Roman" w:hAnsi="Times New Roman"/>
              </w:rPr>
            </w:pPr>
            <w:r w:rsidRPr="00A55DAD">
              <w:rPr>
                <w:rFonts w:ascii="Times New Roman" w:hAnsi="Times New Roman"/>
              </w:rPr>
              <w:t>- Tia tới // với trục chính của thấu kính hội tụ cho tia ló đi qua tiêu điểm F</w:t>
            </w:r>
            <w:r w:rsidRPr="00A55DAD">
              <w:rPr>
                <w:rFonts w:ascii="Times New Roman" w:hAnsi="Times New Roman"/>
                <w:vertAlign w:val="superscript"/>
              </w:rPr>
              <w:t>’</w:t>
            </w:r>
            <w:r w:rsidRPr="00A55DAD">
              <w:rPr>
                <w:rFonts w:ascii="Times New Roman" w:hAnsi="Times New Roman"/>
              </w:rPr>
              <w:t xml:space="preserve"> → cách xác định S như sau:</w:t>
            </w:r>
          </w:p>
          <w:p w:rsidR="00A55DAD" w:rsidRPr="00A55DAD" w:rsidRDefault="00A55DAD" w:rsidP="00960BBD">
            <w:pPr>
              <w:rPr>
                <w:rFonts w:ascii="Times New Roman" w:hAnsi="Times New Roman"/>
              </w:rPr>
            </w:pPr>
            <w:r w:rsidRPr="00A55DAD">
              <w:rPr>
                <w:rFonts w:ascii="Times New Roman" w:hAnsi="Times New Roman"/>
              </w:rPr>
              <w:t>- Nối I với F</w:t>
            </w:r>
            <w:r w:rsidRPr="00A55DAD">
              <w:rPr>
                <w:rFonts w:ascii="Times New Roman" w:hAnsi="Times New Roman"/>
                <w:vertAlign w:val="superscript"/>
              </w:rPr>
              <w:t>’</w:t>
            </w:r>
            <w:r w:rsidRPr="00A55DAD">
              <w:rPr>
                <w:rFonts w:ascii="Times New Roman" w:hAnsi="Times New Roman"/>
              </w:rPr>
              <w:t xml:space="preserve"> và S</w:t>
            </w:r>
            <w:r w:rsidRPr="00A55DAD">
              <w:rPr>
                <w:rFonts w:ascii="Times New Roman" w:hAnsi="Times New Roman"/>
                <w:vertAlign w:val="superscript"/>
              </w:rPr>
              <w:t>’</w:t>
            </w:r>
            <w:r w:rsidRPr="00A55DAD">
              <w:rPr>
                <w:rFonts w:ascii="Times New Roman" w:hAnsi="Times New Roman"/>
              </w:rPr>
              <w:t xml:space="preserve"> ta được tia ló IS</w:t>
            </w:r>
            <w:r w:rsidRPr="00A55DAD">
              <w:rPr>
                <w:rFonts w:ascii="Times New Roman" w:hAnsi="Times New Roman"/>
                <w:vertAlign w:val="superscript"/>
              </w:rPr>
              <w:t>’</w:t>
            </w:r>
            <w:r w:rsidRPr="00A55DAD">
              <w:rPr>
                <w:rFonts w:ascii="Times New Roman" w:hAnsi="Times New Roman"/>
              </w:rPr>
              <w:t xml:space="preserve"> của tia tới song song với trục chính của thấu kính.</w:t>
            </w:r>
          </w:p>
          <w:p w:rsidR="00A55DAD" w:rsidRPr="00A55DAD" w:rsidRDefault="00A55DAD" w:rsidP="00960BBD">
            <w:pPr>
              <w:rPr>
                <w:rFonts w:ascii="Times New Roman" w:hAnsi="Times New Roman"/>
              </w:rPr>
            </w:pPr>
            <w:r w:rsidRPr="00A55DAD">
              <w:rPr>
                <w:rFonts w:ascii="Times New Roman" w:hAnsi="Times New Roman"/>
              </w:rPr>
              <w:t>- Từ I kẻ tia tới // trục chính của thấu kính</w:t>
            </w:r>
          </w:p>
          <w:p w:rsidR="00A55DAD" w:rsidRPr="00A55DAD" w:rsidRDefault="00A55DAD" w:rsidP="00960BBD">
            <w:pPr>
              <w:rPr>
                <w:rFonts w:ascii="Times New Roman" w:hAnsi="Times New Roman"/>
              </w:rPr>
            </w:pPr>
            <w:r w:rsidRPr="00A55DAD">
              <w:rPr>
                <w:rFonts w:ascii="Times New Roman" w:hAnsi="Times New Roman"/>
              </w:rPr>
              <w:t>- Nối OS</w:t>
            </w:r>
            <w:r w:rsidRPr="00A55DAD">
              <w:rPr>
                <w:rFonts w:ascii="Times New Roman" w:hAnsi="Times New Roman"/>
                <w:vertAlign w:val="superscript"/>
              </w:rPr>
              <w:t>’</w:t>
            </w:r>
            <w:r w:rsidRPr="00A55DAD">
              <w:rPr>
                <w:rFonts w:ascii="Times New Roman" w:hAnsi="Times New Roman"/>
              </w:rPr>
              <w:t xml:space="preserve"> kéo dài OS</w:t>
            </w:r>
            <w:r w:rsidRPr="00A55DAD">
              <w:rPr>
                <w:rFonts w:ascii="Times New Roman" w:hAnsi="Times New Roman"/>
                <w:vertAlign w:val="superscript"/>
              </w:rPr>
              <w:t>’</w:t>
            </w:r>
            <w:r w:rsidRPr="00A55DAD">
              <w:rPr>
                <w:rFonts w:ascii="Times New Roman" w:hAnsi="Times New Roman"/>
              </w:rPr>
              <w:t xml:space="preserve"> cắt tia song song với trục chính  tại S ( S là điểm sáng cần tìm)</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val="restart"/>
            <w:tcBorders>
              <w:top w:val="nil"/>
            </w:tcBorders>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C90CA4" w:rsidP="00960BBD">
            <w:pPr>
              <w:rPr>
                <w:rFonts w:ascii="Times New Roman" w:hAnsi="Times New Roman"/>
              </w:rPr>
            </w:pPr>
            <w:r>
              <w:rPr>
                <w:rFonts w:ascii="Times New Roman" w:hAnsi="Times New Roman"/>
                <w:noProof/>
              </w:rPr>
              <mc:AlternateContent>
                <mc:Choice Requires="wpg">
                  <w:drawing>
                    <wp:anchor distT="0" distB="0" distL="114300" distR="114300" simplePos="0" relativeHeight="251683840" behindDoc="0" locked="0" layoutInCell="1" allowOverlap="1">
                      <wp:simplePos x="0" y="0"/>
                      <wp:positionH relativeFrom="column">
                        <wp:posOffset>617855</wp:posOffset>
                      </wp:positionH>
                      <wp:positionV relativeFrom="paragraph">
                        <wp:posOffset>55245</wp:posOffset>
                      </wp:positionV>
                      <wp:extent cx="3657600" cy="1609090"/>
                      <wp:effectExtent l="8255" t="0" r="10795" b="21590"/>
                      <wp:wrapNone/>
                      <wp:docPr id="26" name="Group 2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609090"/>
                                <a:chOff x="3293" y="4990"/>
                                <a:chExt cx="5760" cy="2534"/>
                              </a:xfrm>
                            </wpg:grpSpPr>
                            <wps:wsp>
                              <wps:cNvPr id="27" name="Line 2131"/>
                              <wps:cNvCnPr/>
                              <wps:spPr bwMode="auto">
                                <a:xfrm>
                                  <a:off x="6359" y="5076"/>
                                  <a:ext cx="0" cy="2448"/>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240" name="Line 2132"/>
                              <wps:cNvCnPr/>
                              <wps:spPr bwMode="auto">
                                <a:xfrm>
                                  <a:off x="3653" y="6257"/>
                                  <a:ext cx="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1" name="Line 2133"/>
                              <wps:cNvCnPr/>
                              <wps:spPr bwMode="auto">
                                <a:xfrm>
                                  <a:off x="4013" y="5387"/>
                                  <a:ext cx="4860" cy="18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242" name="Line 2134"/>
                              <wps:cNvCnPr/>
                              <wps:spPr bwMode="auto">
                                <a:xfrm>
                                  <a:off x="3293" y="5087"/>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3" name="Line 2135"/>
                              <wps:cNvCnPr/>
                              <wps:spPr bwMode="auto">
                                <a:xfrm>
                                  <a:off x="3653" y="5387"/>
                                  <a:ext cx="27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4" name="Line 2136"/>
                              <wps:cNvCnPr/>
                              <wps:spPr bwMode="auto">
                                <a:xfrm>
                                  <a:off x="6353" y="5387"/>
                                  <a:ext cx="2520" cy="19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5" name="Line 2137"/>
                              <wps:cNvCnPr/>
                              <wps:spPr bwMode="auto">
                                <a:xfrm>
                                  <a:off x="6357" y="5706"/>
                                  <a:ext cx="10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6" name="Line 2138"/>
                              <wps:cNvCnPr/>
                              <wps:spPr bwMode="auto">
                                <a:xfrm>
                                  <a:off x="4377" y="5511"/>
                                  <a:ext cx="90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7" name="Line 2139"/>
                              <wps:cNvCnPr/>
                              <wps:spPr bwMode="auto">
                                <a:xfrm>
                                  <a:off x="6897" y="6441"/>
                                  <a:ext cx="90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8" name="Text Box 2140"/>
                              <wps:cNvSpPr txBox="1">
                                <a:spLocks noChangeArrowheads="1"/>
                              </wps:cNvSpPr>
                              <wps:spPr bwMode="auto">
                                <a:xfrm>
                                  <a:off x="3826" y="49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S</w:t>
                                    </w:r>
                                  </w:p>
                                </w:txbxContent>
                              </wps:txbx>
                              <wps:bodyPr rot="0" vert="horz" wrap="square" lIns="91440" tIns="45720" rIns="91440" bIns="45720" anchor="t" anchorCtr="0" upright="1">
                                <a:noAutofit/>
                              </wps:bodyPr>
                            </wps:wsp>
                            <wps:wsp>
                              <wps:cNvPr id="2249" name="Text Box 2141"/>
                              <wps:cNvSpPr txBox="1">
                                <a:spLocks noChangeArrowheads="1"/>
                              </wps:cNvSpPr>
                              <wps:spPr bwMode="auto">
                                <a:xfrm>
                                  <a:off x="5986" y="61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O</w:t>
                                    </w:r>
                                  </w:p>
                                </w:txbxContent>
                              </wps:txbx>
                              <wps:bodyPr rot="0" vert="horz" wrap="square" lIns="91440" tIns="45720" rIns="91440" bIns="45720" anchor="t" anchorCtr="0" upright="1">
                                <a:noAutofit/>
                              </wps:bodyPr>
                            </wps:wsp>
                            <wps:wsp>
                              <wps:cNvPr id="2250" name="Text Box 2142"/>
                              <wps:cNvSpPr txBox="1">
                                <a:spLocks noChangeArrowheads="1"/>
                              </wps:cNvSpPr>
                              <wps:spPr bwMode="auto">
                                <a:xfrm>
                                  <a:off x="6312" y="507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I</w:t>
                                    </w:r>
                                  </w:p>
                                </w:txbxContent>
                              </wps:txbx>
                              <wps:bodyPr rot="0" vert="horz" wrap="square" lIns="91440" tIns="45720" rIns="91440" bIns="45720" anchor="t" anchorCtr="0" upright="1">
                                <a:noAutofit/>
                              </wps:bodyPr>
                            </wps:wsp>
                            <wps:wsp>
                              <wps:cNvPr id="2251" name="Text Box 2143"/>
                              <wps:cNvSpPr txBox="1">
                                <a:spLocks noChangeArrowheads="1"/>
                              </wps:cNvSpPr>
                              <wps:spPr bwMode="auto">
                                <a:xfrm>
                                  <a:off x="6057" y="549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J</w:t>
                                    </w:r>
                                  </w:p>
                                </w:txbxContent>
                              </wps:txbx>
                              <wps:bodyPr rot="0" vert="horz" wrap="square" lIns="91440" tIns="45720" rIns="91440" bIns="45720" anchor="t" anchorCtr="0" upright="1">
                                <a:noAutofit/>
                              </wps:bodyPr>
                            </wps:wsp>
                            <wps:wsp>
                              <wps:cNvPr id="2252" name="Text Box 2144"/>
                              <wps:cNvSpPr txBox="1">
                                <a:spLocks noChangeArrowheads="1"/>
                              </wps:cNvSpPr>
                              <wps:spPr bwMode="auto">
                                <a:xfrm>
                                  <a:off x="7317" y="588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F’</w:t>
                                    </w:r>
                                  </w:p>
                                </w:txbxContent>
                              </wps:txbx>
                              <wps:bodyPr rot="0" vert="horz" wrap="square" lIns="91440" tIns="45720" rIns="91440" bIns="45720" anchor="t" anchorCtr="0" upright="1">
                                <a:noAutofit/>
                              </wps:bodyPr>
                            </wps:wsp>
                            <wps:wsp>
                              <wps:cNvPr id="2254" name="Text Box 2145"/>
                              <wps:cNvSpPr txBox="1">
                                <a:spLocks noChangeArrowheads="1"/>
                              </wps:cNvSpPr>
                              <wps:spPr bwMode="auto">
                                <a:xfrm>
                                  <a:off x="8337" y="66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30" o:spid="_x0000_s1395" style="position:absolute;margin-left:48.65pt;margin-top:4.35pt;width:4in;height:126.7pt;z-index:251683840" coordorigin="3293,4990" coordsize="5760,25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qU0FuwUAAAIzAAAOAAAAZHJzL2Uyb0RvYy54bWzsW+1uozgU/b/SvgPifxo+zFfUdNQmTbXS 7G6lmX0AB0iCFjBraJPuaN99r6+BAmk13aRNp1qnUgoxGPv6+Fz7nOT80y5LtfuYlwnLp7p5Zuha nIcsSvL1VP/j62Lk61pZ0TyiKcvjqf4Ql/qni59/Ot8Wk9hiG5ZGMdegkrycbIupvqmqYjIel+Em zmh5xoo4h8IV4xmt4JSvxxGnW6g9S8eWYbjjLeNRwVkYlyV8OpeF+gXWv1rFYfX7alXGlZZOdWhb he8c35fifXxxTidrTotNEtbNoAe0IqNJDg9tq5rTimp3PNmrKktCzkq2qs5Clo3ZapWEMfYBemMa g97ccHZXYF/Wk+26aMMEoR3E6eBqw9/ub7mWRFPdcnUtpxmMET5Ws0wbw7Mt1hO46oYXX4pbLvsI h59Z+GcJ0RsPy8X5Wl6sLbe/sghqpHcVw/DsVjwTVUDHtR2OwkM7CvGu0kL40HYdzzVgsEIoM10j gD85TuEGBlPcZ1uBrWtQTILHsuv6fnG3vNlybCLuHNOJfDA2tm6cgAhgrnwMa3lcWL9saBHjaJUi YE1YvSasn5M8FlE1RZPEs+GiWX7L67MSovvdgLm2E2DHHcNzZVCasDV9JsTv9ZlOCl5WNzHLNHEw 1VNoBw4Gvf9cVjI8zSVibHK2SNIUPqeTNNe2MAaB4Rh4R8nSJBKlorDk6+Us5do9FXMLX/WDe5cB hvMIa9vENLrOI616KAQmOGdbXdSfxZGupTHwhzjCSyuapC+6FIY2zUVrIAzQm/pITr1vgJxr/9on I2K51yNizOejy8WMjNyF6Tlzez6bzc1/RMdMMtkkURTnom8NDZjkZXioCUlO4JYI2iiO+7UjGqGx zX9sNOCynAgASGAsWfSAuMDPAaKnwqpFAEWSBBq0WmJADkQrzGQ5TV3L8eTANmh1SDPDcW63M/R4 tAaO5bweWLtohGMFtyYz/6eM8ww1WsQcws0+Am7EMCXcHNsfwI34TU4wfQCeHMkmGTXkdyg/vi7i anpkQKvIjmVWkyMcKDTiMvFtErVFrCEacfVwKPk1axTHGKIxaLjPBlT+yFhUeHtTvAFb9ZOtcwT7 tcl2n/0srwHcx4Hb91eJKhe/bi4mQzTiBuNA9oONynO52HKsZnMX+AqQai/y9L7ZIs4QkLioOxyQ sBMHycDxjMHO2TQAhqg2wK5E5WMhxcGe9X+4+W0VsGbzi0rKgYAjtlcDzjFR8kGNAhWuD7n+UwlZ yoWn02L2lMPgiOWh6wcSji6BXTcu7BstRsFRSYOPFsqzWg04OXK38lUA54rtQMyW+bJmSOEPaNUO SkAzlhKctAm0nM02NF/Hl0LzFTIw7OARhChwgg4urQVRz4tkcNsXbkVP/2/ALFL4y3I5B3MIW/kS HVwIyx1J9wcVnXvCe0+fX+CrXtx0LntWnZbZCi2sb4EJwvCVFYwWru+NyII4o8Az/JFhBleBa5CA zBd9HR0TqHT1jlhKCHPgKHEtSypwF9Mkm+og+8FLEl9tROypG60NIJrfCPTN/6eE+mq33KF5Ztrt UkGK9xpnYLUAFMEbhYMN43+Dmgc+41Qv/7qjPAZR75ccpkFgEoHYCk+I44m9Ee+WLLslNA+hqqle 6Zo8nFXSzLwreLLewJPkxMvZJVhuqwTtHTGtZKugL+LkpI4C+FX7tNH1wE5HG07gS9pwwf/p50BF G0/aeoo23pg22iWdoo2uaW6B4fwEbXTNyNPRhmub4AwI6WDPdFe0oWij/ULE6VYbj8tuRRt92mgN 5e4mpWsqn5A2DPjSA9IGCQaKo6INRRvvQRvtslvRRp82Wue/Sxtd9/90tOHZZk0bPuxWekKdog1F G+9BG+2yW9FGnzZay7xLG90vcZyONnzbrvV91xno+4o2FG28B220y+6PQhsgjuIPLVDyrX8UIn7J 0T1HCfXxpysX/wIAAP//AwBQSwMEFAAGAAgAAAAhAHyowDPfAAAACAEAAA8AAABkcnMvZG93bnJl di54bWxMj09Lw0AUxO+C32F5gje7+YNJG/NSSlFPRbAVpLdt8pqEZndDdpuk397nSY/DDDO/ydez 7sRIg2utQQgXAQgypa1aUyN8Hd6eliCcV6ZSnTWEcCMH6+L+LldZZSfzSePe14JLjMsUQuN9n0np yoa0cgvbk2HvbAetPMuhltWgJi7XnYyCIJFatYYXGtXTtqHysr9qhPdJTZs4fB13l/P2djw8f3zv QkJ8fJg3LyA8zf4vDL/4jA4FM53s1VROdAirNOYkwjIFwXaSxqxPCFEShSCLXP4/UPwAAAD//wMA UEsBAi0AFAAGAAgAAAAhALaDOJL+AAAA4QEAABMAAAAAAAAAAAAAAAAAAAAAAFtDb250ZW50X1R5 cGVzXS54bWxQSwECLQAUAAYACAAAACEAOP0h/9YAAACUAQAACwAAAAAAAAAAAAAAAAAvAQAAX3Jl bHMvLnJlbHNQSwECLQAUAAYACAAAACEAUalNBbsFAAACMwAADgAAAAAAAAAAAAAAAAAuAgAAZHJz L2Uyb0RvYy54bWxQSwECLQAUAAYACAAAACEAfKjAM98AAAAIAQAADwAAAAAAAAAAAAAAAAAVCAAA ZHJzL2Rvd25yZXYueG1sUEsFBgAAAAAEAAQA8wAAACEJAAAAAA== ">
                      <v:line id="Line 2131" o:spid="_x0000_s1396" style="position:absolute;visibility:visible;mso-wrap-style:square" from="6359,5076" to="6359,7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A/YMMAAADbAAAADwAAAGRycy9kb3ducmV2LnhtbESPzWrDMBCE74W+g9hCLqGRnEObupFN KQnUx/xArou1tU2tlZDUxHn7qFDIcZiZb5h1PdlRnCnEwbGGYqFAELfODNxpOB62zysQMSEbHB2T hitFqKvHhzWWxl14R+d96kSGcCxRQ5+SL6WMbU8W48J54ux9u2AxZRk6aQJeMtyOcqnUi7Q4cF7o 0dNnT+3P/tdqsMP21Kij3xTF2zwUjWnaufJaz56mj3cQiaZ0D/+3v4yG5Sv8fck/QFY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kgP2DDAAAA2wAAAA8AAAAAAAAAAAAA AAAAoQIAAGRycy9kb3ducmV2LnhtbFBLBQYAAAAABAAEAPkAAACRAwAAAAA= " strokeweight="1.5pt">
                        <v:stroke startarrow="open" endarrow="open"/>
                      </v:line>
                      <v:line id="Line 2132" o:spid="_x0000_s1397" style="position:absolute;visibility:visible;mso-wrap-style:square" from="3653,6257" to="9053,6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ojq8QAAADdAAAADwAAAGRycy9kb3ducmV2LnhtbERPz2vCMBS+D/wfwhN2m+m6UUZnFFEE 9SDqBtvx2by1nc1LSWLb/ffmIOz48f2ezgfTiI6cry0reJ4kIIgLq2suFXx+rJ/eQPiArLGxTAr+ yMN8NnqYYq5tz0fqTqEUMYR9jgqqENpcSl9UZNBPbEscuR/rDIYIXSm1wz6Gm0amSZJJgzXHhgpb WlZUXE5Xo2D/csi6xXa3Gb622blYHc/fv71T6nE8LN5BBBrCv/ju3mgFafoa98c38Qn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aiOrxAAAAN0AAAAPAAAAAAAAAAAA AAAAAKECAABkcnMvZG93bnJldi54bWxQSwUGAAAAAAQABAD5AAAAkgMAAAAA "/>
                      <v:line id="Line 2133" o:spid="_x0000_s1398" style="position:absolute;visibility:visible;mso-wrap-style:square" from="4013,5387" to="8873,7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RkQMgAAADdAAAADwAAAGRycy9kb3ducmV2LnhtbESPT2vCQBTE7wW/w/IKvekmqVRJXUWC JR7ag38u3h7Z1yQ1+zbsrpr203cLQo/DzPyGWawG04krOd9aVpBOEhDEldUt1wqOh7fxHIQPyBo7 y6TgmzyslqOHBeba3nhH132oRYSwz1FBE0KfS+mrhgz6ie2Jo/dpncEQpauldniLcNPJLElepMGW 40KDPRUNVef9xSiYbabp6f1c+Na7cvvRPX8VZfmj1NPjsH4FEWgI/+F7e6sVZNk0hb838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VRkQMgAAADdAAAADwAAAAAA AAAAAAAAAAChAgAAZHJzL2Rvd25yZXYueG1sUEsFBgAAAAAEAAQA+QAAAJYDAAAAAA== ">
                        <v:stroke startarrow="oval" startarrowwidth="narrow" startarrowlength="short"/>
                      </v:line>
                      <v:line id="Line 2134" o:spid="_x0000_s1399" style="position:absolute;visibility:visible;mso-wrap-style:square" from="3293,5087" to="4193,5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QYR8cAAADdAAAADwAAAGRycy9kb3ducmV2LnhtbESPQWvCQBSE7wX/w/KE3urGtARJXUUs Be2hVFvQ4zP7mkSzb8PuNkn/fbcgeBxm5htmvhxMIzpyvrasYDpJQBAXVtdcKvj6fH2YgfABWWNj mRT8koflYnQ3x1zbnnfU7UMpIoR9jgqqENpcSl9UZNBPbEscvW/rDIYoXSm1wz7CTSPTJMmkwZrj QoUtrSsqLvsfo+D98SPrVtu3zXDYZqfiZXc6nnun1P14WD2DCDSEW/ja3mgFafqUwv+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9BhHxwAAAN0AAAAPAAAAAAAA AAAAAAAAAKECAABkcnMvZG93bnJldi54bWxQSwUGAAAAAAQABAD5AAAAlQMAAAAA "/>
                      <v:line id="Line 2135" o:spid="_x0000_s1400" style="position:absolute;visibility:visible;mso-wrap-style:square" from="3653,5387" to="6353,5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SEecYAAADdAAAADwAAAGRycy9kb3ducmV2LnhtbESP0WrCQBRE3wv9h+UWfBHdGK22qauI IEgfCrV+wDV7TZZm78bsGqNf3xWEPg4zc4aZLztbiZYabxwrGA0TEMS504YLBfufzeANhA/IGivH pOBKHpaL56c5Ztpd+JvaXShEhLDPUEEZQp1J6fOSLPqhq4mjd3SNxRBlU0jd4CXCbSXTJJlKi4bj Qok1rUvKf3dnq+DVnE6z4/mralef+H6wt745SFKq99KtPkAE6sJ/+NHeagVpOhnD/U18AnLx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r0hHnGAAAA3QAAAA8AAAAAAAAA AAAAAAAAoQIAAGRycy9kb3ducmV2LnhtbFBLBQYAAAAABAAEAPkAAACUAwAAAAA= ">
                        <v:stroke endarrow="open"/>
                      </v:line>
                      <v:line id="Line 2136" o:spid="_x0000_s1401" style="position:absolute;visibility:visible;mso-wrap-style:square" from="6353,5387" to="8873,7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0cDccAAADdAAAADwAAAGRycy9kb3ducmV2LnhtbESP0WrCQBRE3wX/YbmCL6VuDNa2aTYi giB9KGj7AdfsNVmavRuza4z9+m6h4OMwM2eYfDXYRvTUeeNYwXyWgCAunTZcKfj63D6+gPABWWPj mBTcyMOqGI9yzLS78p76Q6hEhLDPUEEdQptJ6cuaLPqZa4mjd3KdxRBlV0nd4TXCbSPTJFlKi4bj Qo0tbWoqvw8Xq+DJnM/Pp8tH06/f8fVofx7MUZJS08mwfgMRaAj38H97pxWk6WIBf2/iE5DF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HRwNxwAAAN0AAAAPAAAAAAAA AAAAAAAAAKECAABkcnMvZG93bnJldi54bWxQSwUGAAAAAAQABAD5AAAAlQMAAAAA ">
                        <v:stroke endarrow="open"/>
                      </v:line>
                      <v:line id="Line 2137" o:spid="_x0000_s1402" style="position:absolute;visibility:visible;mso-wrap-style:square" from="6357,5706" to="7437,6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2AM8gAAADdAAAADwAAAGRycy9kb3ducmV2LnhtbESPT0vDQBTE7wW/w/IEb+3GqKHEbkup CK0HsX+gPb5mn0ls9m3YXZP47V1B6HGYmd8ws8VgGtGR87VlBfeTBARxYXXNpYLD/nU8BeEDssbG Min4IQ+L+c1ohrm2PW+p24VSRAj7HBVUIbS5lL6oyKCf2JY4ep/WGQxRulJqh32Em0amSZJJgzXH hQpbWlVUXHbfRsH7w0fWLTdv6+G4yc7Fy/Z8+uqdUne3w/IZRKAhXMP/7bVWkKaPT/D3Jj4BOf8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R2AM8gAAADdAAAADwAAAAAA AAAAAAAAAAChAgAAZHJzL2Rvd25yZXYueG1sUEsFBgAAAAAEAAQA+QAAAJYDAAAAAA== "/>
                      <v:line id="Line 2138" o:spid="_x0000_s1403" style="position:absolute;visibility:visible;mso-wrap-style:square" from="4377,5511" to="5277,5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Mn4cYAAADdAAAADwAAAGRycy9kb3ducmV2LnhtbESP3WrCQBSE7wt9h+UUelN00+BvdBUp FIoXBX8e4Jg9JovZszG7xtSndwuCl8PMfMPMl52tREuNN44VfPYTEMS504YLBfvdd28CwgdkjZVj UvBHHpaL15c5ZtpdeUPtNhQiQthnqKAMoc6k9HlJFn3f1cTRO7rGYoiyKaRu8BrhtpJpkoykRcNx ocSavkrKT9uLVTA05/P4ePmt2tUapwd7+zAHSUq9v3WrGYhAXXiGH+0frSBNByP4fxOfgFz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qDJ+HGAAAA3QAAAA8AAAAAAAAA AAAAAAAAoQIAAGRycy9kb3ducmV2LnhtbFBLBQYAAAAABAAEAPkAAACUAwAAAAA= ">
                        <v:stroke endarrow="open"/>
                      </v:line>
                      <v:line id="Line 2139" o:spid="_x0000_s1404" style="position:absolute;visibility:visible;mso-wrap-style:square" from="6897,6441" to="7797,6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CescAAADdAAAADwAAAGRycy9kb3ducmV2LnhtbESP0WrCQBRE3wv+w3KFvpS6MWht06wi BUH6IFT9gGv2JlnM3o3ZNcZ+fbdQ6OMwM2eYfDXYRvTUeeNYwXSSgCAunDZcKTgeNs+vIHxA1tg4 JgV38rBajh5yzLS78Rf1+1CJCGGfoYI6hDaT0hc1WfQT1xJHr3SdxRBlV0nd4S3CbSPTJHmRFg3H hRpb+qipOO+vVsHcXC6L8rpr+vUnvp3s95M5SVLqcTys30EEGsJ/+K+91QrSdLaA3zfxCcjl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z4J6xwAAAN0AAAAPAAAAAAAA AAAAAAAAAKECAABkcnMvZG93bnJldi54bWxQSwUGAAAAAAQABAD5AAAAlQMAAAAA ">
                        <v:stroke endarrow="open"/>
                      </v:line>
                      <v:shape id="Text Box 2140" o:spid="_x0000_s1405" type="#_x0000_t202" style="position:absolute;left:3826;top:499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vBHcIA AADdAAAADwAAAGRycy9kb3ducmV2LnhtbERPz2vCMBS+C/sfwht4s8mKyuxMiziEnRx2m7Dbo3m2 Zc1LaTLb/ffLQfD48f3eFpPtxJUG3zrW8JQoEMSVMy3XGj4/DotnED4gG+wck4Y/8lDkD7MtZsaN fKJrGWoRQ9hnqKEJoc+k9FVDFn3ieuLIXdxgMUQ41NIMOMZw28lUqbW02HJsaLCnfUPVT/lrNXwd L9/npXqvX+2qH92kJNuN1Hr+OO1eQASawl18c78ZDWm6jHPjm/gEZP4PAAD//wMAUEsBAi0AFAAG AAgAAAAhAPD3irv9AAAA4gEAABMAAAAAAAAAAAAAAAAAAAAAAFtDb250ZW50X1R5cGVzXS54bWxQ SwECLQAUAAYACAAAACEAMd1fYdIAAACPAQAACwAAAAAAAAAAAAAAAAAuAQAAX3JlbHMvLnJlbHNQ SwECLQAUAAYACAAAACEAMy8FnkEAAAA5AAAAEAAAAAAAAAAAAAAAAAApAgAAZHJzL3NoYXBleG1s LnhtbFBLAQItABQABgAIAAAAIQAMm8EdwgAAAN0AAAAPAAAAAAAAAAAAAAAAAJgCAABkcnMvZG93 bnJldi54bWxQSwUGAAAAAAQABAD1AAAAhwMAAAAA " filled="f" stroked="f">
                        <v:textbox>
                          <w:txbxContent>
                            <w:p w:rsidR="00A55DAD" w:rsidRDefault="00A55DAD" w:rsidP="00960BBD">
                              <w:r>
                                <w:t>S</w:t>
                              </w:r>
                            </w:p>
                          </w:txbxContent>
                        </v:textbox>
                      </v:shape>
                      <v:shape id="Text Box 2141" o:spid="_x0000_s1406" type="#_x0000_t202" style="position:absolute;left:5986;top:617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dkhsQA AADdAAAADwAAAGRycy9kb3ducmV2LnhtbESPQWvCQBSE74L/YXmCN901aNHoKmIRPFlqVfD2yD6T YPZtyG5N/PfdQqHHYWa+YVabzlbiSY0vHWuYjBUI4syZknMN56/9aA7CB2SDlWPS8CIPm3W/t8LU uJY/6XkKuYgQ9ilqKEKoUyl9VpBFP3Y1cfTurrEYomxyaRpsI9xWMlHqTVosOS4UWNOuoOxx+rYa Lsf77TpVH/m7ndWt65Rku5BaDwfddgkiUBf+w3/tg9GQJNMF/L6JT0CufwAAAP//AwBQSwECLQAU AAYACAAAACEA8PeKu/0AAADiAQAAEwAAAAAAAAAAAAAAAAAAAAAAW0NvbnRlbnRfVHlwZXNdLnht bFBLAQItABQABgAIAAAAIQAx3V9h0gAAAI8BAAALAAAAAAAAAAAAAAAAAC4BAABfcmVscy8ucmVs c1BLAQItABQABgAIAAAAIQAzLwWeQQAAADkAAAAQAAAAAAAAAAAAAAAAACkCAABkcnMvc2hhcGV4 bWwueG1sUEsBAi0AFAAGAAgAAAAhAGPXZIbEAAAA3QAAAA8AAAAAAAAAAAAAAAAAmAIAAGRycy9k b3ducmV2LnhtbFBLBQYAAAAABAAEAPUAAACJAwAAAAA= " filled="f" stroked="f">
                        <v:textbox>
                          <w:txbxContent>
                            <w:p w:rsidR="00A55DAD" w:rsidRDefault="00A55DAD" w:rsidP="00960BBD">
                              <w:r>
                                <w:t>O</w:t>
                              </w:r>
                            </w:p>
                          </w:txbxContent>
                        </v:textbox>
                      </v:shape>
                      <v:shape id="Text Box 2142" o:spid="_x0000_s1407" type="#_x0000_t202" style="position:absolute;left:6312;top:507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RbxsIA AADdAAAADwAAAGRycy9kb3ducmV2LnhtbERPz2vCMBS+D/wfwhN2WxOLjllNiziEnTbWqeDt0Tzb YvNSmsx2//1yGOz48f3eFpPtxJ0G3zrWsEgUCOLKmZZrDcevw9MLCB+QDXaOScMPeSjy2cMWM+NG /qR7GWoRQ9hnqKEJoc+k9FVDFn3ieuLIXd1gMUQ41NIMOMZw28lUqWdpseXY0GBP+4aqW/ltNZze r5fzUn3Ur3bVj25Sku1aav04n3YbEIGm8C/+c78ZDWm6ivvjm/gEZP4LAAD//wMAUEsBAi0AFAAG AAgAAAAhAPD3irv9AAAA4gEAABMAAAAAAAAAAAAAAAAAAAAAAFtDb250ZW50X1R5cGVzXS54bWxQ SwECLQAUAAYACAAAACEAMd1fYdIAAACPAQAACwAAAAAAAAAAAAAAAAAuAQAAX3JlbHMvLnJlbHNQ SwECLQAUAAYACAAAACEAMy8FnkEAAAA5AAAAEAAAAAAAAAAAAAAAAAApAgAAZHJzL3NoYXBleG1s LnhtbFBLAQItABQABgAIAAAAIQB3NFvGwgAAAN0AAAAPAAAAAAAAAAAAAAAAAJgCAABkcnMvZG93 bnJldi54bWxQSwUGAAAAAAQABAD1AAAAhwMAAAAA " filled="f" stroked="f">
                        <v:textbox>
                          <w:txbxContent>
                            <w:p w:rsidR="00A55DAD" w:rsidRDefault="00A55DAD" w:rsidP="00960BBD">
                              <w:r>
                                <w:t>I</w:t>
                              </w:r>
                            </w:p>
                          </w:txbxContent>
                        </v:textbox>
                      </v:shape>
                      <v:shape id="Text Box 2143" o:spid="_x0000_s1408" type="#_x0000_t202" style="position:absolute;left:6057;top:549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j+XcQA AADdAAAADwAAAGRycy9kb3ducmV2LnhtbESPQWvCQBSE7wX/w/KE3uquoUpNXUWUQk+KWgVvj+wz Cc2+DdnVxH/vCoLHYWa+YabzzlbiSo0vHWsYDhQI4syZknMNf/ufjy8QPiAbrByThht5mM96b1NM jWt5S9ddyEWEsE9RQxFCnUrps4Is+oGriaN3do3FEGWTS9NgG+G2kolSY2mx5LhQYE3LgrL/3cVq OKzPp+On2uQrO6pb1ynJdiK1fu93i28QgbrwCj/bv0ZDkoyG8HgTn4Cc3QEAAP//AwBQSwECLQAU AAYACAAAACEA8PeKu/0AAADiAQAAEwAAAAAAAAAAAAAAAAAAAAAAW0NvbnRlbnRfVHlwZXNdLnht bFBLAQItABQABgAIAAAAIQAx3V9h0gAAAI8BAAALAAAAAAAAAAAAAAAAAC4BAABfcmVscy8ucmVs c1BLAQItABQABgAIAAAAIQAzLwWeQQAAADkAAAAQAAAAAAAAAAAAAAAAACkCAABkcnMvc2hhcGV4 bWwueG1sUEsBAi0AFAAGAAgAAAAhABh4/l3EAAAA3QAAAA8AAAAAAAAAAAAAAAAAmAIAAGRycy9k b3ducmV2LnhtbFBLBQYAAAAABAAEAPUAAACJAwAAAAA= " filled="f" stroked="f">
                        <v:textbox>
                          <w:txbxContent>
                            <w:p w:rsidR="00A55DAD" w:rsidRDefault="00A55DAD" w:rsidP="00960BBD">
                              <w:r>
                                <w:t>J</w:t>
                              </w:r>
                            </w:p>
                          </w:txbxContent>
                        </v:textbox>
                      </v:shape>
                      <v:shape id="Text Box 2144" o:spid="_x0000_s1409" type="#_x0000_t202" style="position:absolute;left:7317;top:588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pgKsQA AADdAAAADwAAAGRycy9kb3ducmV2LnhtbESPT4vCMBTE7wt+h/AEb2ti0UWrUcRF8OSy/gNvj+bZ FpuX0mRt/fabhQWPw8z8hlmsOluJBzW+dKxhNFQgiDNnSs41nI7b9ykIH5ANVo5Jw5M8rJa9twWm xrX8TY9DyEWEsE9RQxFCnUrps4Is+qGriaN3c43FEGWTS9NgG+G2kolSH9JiyXGhwJo2BWX3w4/V cN7frpex+so/7aRuXack25nUetDv1nMQgbrwCv+3d0ZDkkwS+HsTn4Bc/gIAAP//AwBQSwECLQAU AAYACAAAACEA8PeKu/0AAADiAQAAEwAAAAAAAAAAAAAAAAAAAAAAW0NvbnRlbnRfVHlwZXNdLnht bFBLAQItABQABgAIAAAAIQAx3V9h0gAAAI8BAAALAAAAAAAAAAAAAAAAAC4BAABfcmVscy8ucmVs c1BLAQItABQABgAIAAAAIQAzLwWeQQAAADkAAAAQAAAAAAAAAAAAAAAAACkCAABkcnMvc2hhcGV4 bWwueG1sUEsBAi0AFAAGAAgAAAAhAOiqYCrEAAAA3QAAAA8AAAAAAAAAAAAAAAAAmAIAAGRycy9k b3ducmV2LnhtbFBLBQYAAAAABAAEAPUAAACJAwAAAAA= " filled="f" stroked="f">
                        <v:textbox>
                          <w:txbxContent>
                            <w:p w:rsidR="00A55DAD" w:rsidRDefault="00A55DAD" w:rsidP="00960BBD">
                              <w:r>
                                <w:t>F’</w:t>
                              </w:r>
                            </w:p>
                          </w:txbxContent>
                        </v:textbox>
                      </v:shape>
                      <v:shape id="Text Box 2145" o:spid="_x0000_s1410" type="#_x0000_t202" style="position:absolute;left:8337;top:665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9dxcUA AADdAAAADwAAAGRycy9kb3ducmV2LnhtbESPQWvCQBSE7wX/w/KE3uquIRaNriItQk8ttSp4e2Sf STD7NmTXJP33XUHocZiZb5jVZrC16Kj1lWMN04kCQZw7U3Gh4fCze5mD8AHZYO2YNPySh8169LTC zLiev6nbh0JECPsMNZQhNJmUPi/Jop+4hjh6F9daDFG2hTQt9hFua5ko9SotVhwXSmzoraT8ur9Z DcfPy/mUqq/i3c6a3g1Ksl1IrZ/Hw3YJItAQ/sOP9ofRkCSzFO5v4hOQ6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ID13FxQAAAN0AAAAPAAAAAAAAAAAAAAAAAJgCAABkcnMv ZG93bnJldi54bWxQSwUGAAAAAAQABAD1AAAAigMAAAAA " filled="f" stroked="f">
                        <v:textbox>
                          <w:txbxContent>
                            <w:p w:rsidR="00A55DAD" w:rsidRDefault="00A55DAD" w:rsidP="00960BBD">
                              <w:r>
                                <w:t>S’</w:t>
                              </w:r>
                            </w:p>
                          </w:txbxContent>
                        </v:textbox>
                      </v:shape>
                    </v:group>
                  </w:pict>
                </mc:Fallback>
              </mc:AlternateConten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2) Nối J với F’: xét ∆OF’I có OI</w:t>
            </w:r>
            <w:r w:rsidRPr="00A55DAD">
              <w:rPr>
                <w:rFonts w:ascii="Times New Roman" w:hAnsi="Times New Roman"/>
                <w:noProof/>
                <w:vertAlign w:val="superscript"/>
              </w:rPr>
              <w:t>2</w:t>
            </w:r>
            <w:r w:rsidRPr="00A55DAD">
              <w:rPr>
                <w:rFonts w:ascii="Times New Roman" w:hAnsi="Times New Roman"/>
                <w:noProof/>
              </w:rPr>
              <w:t xml:space="preserve"> = (IF’)</w:t>
            </w:r>
            <w:r w:rsidRPr="00A55DAD">
              <w:rPr>
                <w:rFonts w:ascii="Times New Roman" w:hAnsi="Times New Roman"/>
                <w:noProof/>
                <w:vertAlign w:val="superscript"/>
              </w:rPr>
              <w:t>2</w:t>
            </w:r>
            <w:r w:rsidRPr="00A55DAD">
              <w:rPr>
                <w:rFonts w:ascii="Times New Roman" w:hAnsi="Times New Roman"/>
                <w:noProof/>
              </w:rPr>
              <w:t xml:space="preserve"> – (OF’)</w:t>
            </w:r>
            <w:r w:rsidRPr="00A55DAD">
              <w:rPr>
                <w:rFonts w:ascii="Times New Roman" w:hAnsi="Times New Roman"/>
                <w:noProof/>
                <w:vertAlign w:val="superscript"/>
              </w:rPr>
              <w:t>2</w:t>
            </w:r>
            <w:r w:rsidRPr="00A55DAD">
              <w:rPr>
                <w:rFonts w:ascii="Times New Roman" w:hAnsi="Times New Roman"/>
                <w:noProof/>
              </w:rPr>
              <w:t xml:space="preserve">  (1)</w:t>
            </w:r>
          </w:p>
          <w:p w:rsidR="00A55DAD" w:rsidRPr="00A55DAD" w:rsidRDefault="00A55DAD" w:rsidP="00960BBD">
            <w:pPr>
              <w:rPr>
                <w:rFonts w:ascii="Times New Roman" w:hAnsi="Times New Roman"/>
                <w:noProof/>
              </w:rPr>
            </w:pPr>
            <w:r w:rsidRPr="00A55DAD">
              <w:rPr>
                <w:rFonts w:ascii="Times New Roman" w:hAnsi="Times New Roman"/>
                <w:noProof/>
              </w:rPr>
              <w:t xml:space="preserve">                         xét ∆OJF’ có OJ</w:t>
            </w:r>
            <w:r w:rsidRPr="00A55DAD">
              <w:rPr>
                <w:rFonts w:ascii="Times New Roman" w:hAnsi="Times New Roman"/>
                <w:noProof/>
                <w:vertAlign w:val="superscript"/>
              </w:rPr>
              <w:t>2</w:t>
            </w:r>
            <w:r w:rsidRPr="00A55DAD">
              <w:rPr>
                <w:rFonts w:ascii="Times New Roman" w:hAnsi="Times New Roman"/>
                <w:noProof/>
              </w:rPr>
              <w:t xml:space="preserve"> = (JF’)</w:t>
            </w:r>
            <w:r w:rsidRPr="00A55DAD">
              <w:rPr>
                <w:rFonts w:ascii="Times New Roman" w:hAnsi="Times New Roman"/>
                <w:noProof/>
                <w:vertAlign w:val="superscript"/>
              </w:rPr>
              <w:t>2</w:t>
            </w:r>
            <w:r w:rsidRPr="00A55DAD">
              <w:rPr>
                <w:rFonts w:ascii="Times New Roman" w:hAnsi="Times New Roman"/>
                <w:noProof/>
              </w:rPr>
              <w:t xml:space="preserve"> –(OF’)</w:t>
            </w:r>
            <w:r w:rsidRPr="00A55DAD">
              <w:rPr>
                <w:rFonts w:ascii="Times New Roman" w:hAnsi="Times New Roman"/>
                <w:noProof/>
                <w:vertAlign w:val="superscript"/>
              </w:rPr>
              <w:t>2</w:t>
            </w:r>
            <w:r w:rsidRPr="00A55DAD">
              <w:rPr>
                <w:rFonts w:ascii="Times New Roman" w:hAnsi="Times New Roman"/>
                <w:noProof/>
              </w:rPr>
              <w:t xml:space="preserve">   (2)</w:t>
            </w:r>
          </w:p>
          <w:p w:rsidR="00A55DAD" w:rsidRPr="00A55DAD" w:rsidRDefault="00A55DAD" w:rsidP="00960BBD">
            <w:pPr>
              <w:rPr>
                <w:rFonts w:ascii="Times New Roman" w:hAnsi="Times New Roman"/>
                <w:noProof/>
              </w:rPr>
            </w:pPr>
            <w:r w:rsidRPr="00A55DAD">
              <w:rPr>
                <w:rFonts w:ascii="Times New Roman" w:hAnsi="Times New Roman"/>
                <w:noProof/>
              </w:rPr>
              <w:t>→ OI</w:t>
            </w:r>
            <w:r w:rsidRPr="00A55DAD">
              <w:rPr>
                <w:rFonts w:ascii="Times New Roman" w:hAnsi="Times New Roman"/>
                <w:noProof/>
                <w:vertAlign w:val="superscript"/>
              </w:rPr>
              <w:t>2</w:t>
            </w:r>
            <w:r w:rsidRPr="00A55DAD">
              <w:rPr>
                <w:rFonts w:ascii="Times New Roman" w:hAnsi="Times New Roman"/>
                <w:noProof/>
              </w:rPr>
              <w:t xml:space="preserve"> – OJ</w:t>
            </w:r>
            <w:r w:rsidRPr="00A55DAD">
              <w:rPr>
                <w:rFonts w:ascii="Times New Roman" w:hAnsi="Times New Roman"/>
                <w:noProof/>
                <w:vertAlign w:val="superscript"/>
              </w:rPr>
              <w:t>2</w:t>
            </w:r>
            <w:r w:rsidRPr="00A55DAD">
              <w:rPr>
                <w:rFonts w:ascii="Times New Roman" w:hAnsi="Times New Roman"/>
                <w:noProof/>
              </w:rPr>
              <w:t xml:space="preserve"> = (IF’)</w:t>
            </w:r>
            <w:r w:rsidRPr="00A55DAD">
              <w:rPr>
                <w:rFonts w:ascii="Times New Roman" w:hAnsi="Times New Roman"/>
                <w:noProof/>
                <w:vertAlign w:val="superscript"/>
              </w:rPr>
              <w:t>2</w:t>
            </w:r>
            <w:r w:rsidRPr="00A55DAD">
              <w:rPr>
                <w:rFonts w:ascii="Times New Roman" w:hAnsi="Times New Roman"/>
                <w:noProof/>
              </w:rPr>
              <w:t xml:space="preserve"> – (JF’)</w:t>
            </w:r>
            <w:r w:rsidRPr="00A55DAD">
              <w:rPr>
                <w:rFonts w:ascii="Times New Roman" w:hAnsi="Times New Roman"/>
                <w:noProof/>
                <w:vertAlign w:val="superscript"/>
              </w:rPr>
              <w:t>2</w:t>
            </w:r>
            <w:r w:rsidRPr="00A55DAD">
              <w:rPr>
                <w:rFonts w:ascii="Times New Roman" w:hAnsi="Times New Roman"/>
                <w:noProof/>
              </w:rPr>
              <w:t xml:space="preserve"> = 15</w:t>
            </w:r>
            <w:r w:rsidRPr="00A55DAD">
              <w:rPr>
                <w:rFonts w:ascii="Times New Roman" w:hAnsi="Times New Roman"/>
                <w:noProof/>
                <w:vertAlign w:val="superscript"/>
              </w:rPr>
              <w:t>2</w:t>
            </w:r>
            <w:r w:rsidRPr="00A55DAD">
              <w:rPr>
                <w:rFonts w:ascii="Times New Roman" w:hAnsi="Times New Roman"/>
                <w:noProof/>
              </w:rPr>
              <w:t xml:space="preserve"> - 13</w:t>
            </w:r>
            <w:r w:rsidRPr="00A55DAD">
              <w:rPr>
                <w:rFonts w:ascii="Times New Roman" w:hAnsi="Times New Roman"/>
                <w:noProof/>
                <w:vertAlign w:val="superscript"/>
              </w:rPr>
              <w:t>2</w:t>
            </w:r>
            <w:r w:rsidRPr="00A55DAD">
              <w:rPr>
                <w:rFonts w:ascii="Times New Roman" w:hAnsi="Times New Roman"/>
                <w:noProof/>
              </w:rPr>
              <w:t xml:space="preserve"> = 56</w:t>
            </w:r>
          </w:p>
          <w:p w:rsidR="00A55DAD" w:rsidRPr="00A55DAD" w:rsidRDefault="00A55DAD" w:rsidP="00960BBD">
            <w:pPr>
              <w:rPr>
                <w:rFonts w:ascii="Times New Roman" w:hAnsi="Times New Roman"/>
                <w:noProof/>
              </w:rPr>
            </w:pPr>
            <w:r w:rsidRPr="00A55DAD">
              <w:rPr>
                <w:rFonts w:ascii="Times New Roman" w:hAnsi="Times New Roman"/>
                <w:noProof/>
              </w:rPr>
              <w:t>Mà OJ = OI – IJ = OI – 4</w:t>
            </w:r>
          </w:p>
          <w:p w:rsidR="00A55DAD" w:rsidRPr="00A55DAD" w:rsidRDefault="00A55DAD" w:rsidP="00960BBD">
            <w:pPr>
              <w:rPr>
                <w:rFonts w:ascii="Times New Roman" w:hAnsi="Times New Roman"/>
                <w:noProof/>
                <w:lang w:val="pt-BR"/>
              </w:rPr>
            </w:pPr>
            <w:r w:rsidRPr="00A55DAD">
              <w:rPr>
                <w:rFonts w:ascii="Times New Roman" w:hAnsi="Times New Roman"/>
                <w:noProof/>
                <w:lang w:val="pt-BR"/>
              </w:rPr>
              <w:t>→ OI</w:t>
            </w:r>
            <w:r w:rsidRPr="00A55DAD">
              <w:rPr>
                <w:rFonts w:ascii="Times New Roman" w:hAnsi="Times New Roman"/>
                <w:noProof/>
                <w:vertAlign w:val="superscript"/>
                <w:lang w:val="pt-BR"/>
              </w:rPr>
              <w:t>2</w:t>
            </w:r>
            <w:r w:rsidRPr="00A55DAD">
              <w:rPr>
                <w:rFonts w:ascii="Times New Roman" w:hAnsi="Times New Roman"/>
                <w:noProof/>
                <w:lang w:val="pt-BR"/>
              </w:rPr>
              <w:t xml:space="preserve"> – (OI – 4)</w:t>
            </w:r>
            <w:r w:rsidRPr="00A55DAD">
              <w:rPr>
                <w:rFonts w:ascii="Times New Roman" w:hAnsi="Times New Roman"/>
                <w:noProof/>
                <w:vertAlign w:val="superscript"/>
                <w:lang w:val="pt-BR"/>
              </w:rPr>
              <w:t>2</w:t>
            </w:r>
            <w:r w:rsidRPr="00A55DAD">
              <w:rPr>
                <w:rFonts w:ascii="Times New Roman" w:hAnsi="Times New Roman"/>
                <w:noProof/>
                <w:lang w:val="pt-BR"/>
              </w:rPr>
              <w:t xml:space="preserve"> = 56 → OI</w:t>
            </w:r>
            <w:r w:rsidRPr="00A55DAD">
              <w:rPr>
                <w:rFonts w:ascii="Times New Roman" w:hAnsi="Times New Roman"/>
                <w:noProof/>
                <w:vertAlign w:val="superscript"/>
                <w:lang w:val="pt-BR"/>
              </w:rPr>
              <w:t>2</w:t>
            </w:r>
            <w:r w:rsidRPr="00A55DAD">
              <w:rPr>
                <w:rFonts w:ascii="Times New Roman" w:hAnsi="Times New Roman"/>
                <w:noProof/>
                <w:lang w:val="pt-BR"/>
              </w:rPr>
              <w:t xml:space="preserve"> – OI</w:t>
            </w:r>
            <w:r w:rsidRPr="00A55DAD">
              <w:rPr>
                <w:rFonts w:ascii="Times New Roman" w:hAnsi="Times New Roman"/>
                <w:noProof/>
                <w:vertAlign w:val="superscript"/>
                <w:lang w:val="pt-BR"/>
              </w:rPr>
              <w:t>2</w:t>
            </w:r>
            <w:r w:rsidRPr="00A55DAD">
              <w:rPr>
                <w:rFonts w:ascii="Times New Roman" w:hAnsi="Times New Roman"/>
                <w:noProof/>
                <w:lang w:val="pt-BR"/>
              </w:rPr>
              <w:t xml:space="preserve"> + 8.OI – 16 = 56</w:t>
            </w:r>
          </w:p>
          <w:p w:rsidR="00A55DAD" w:rsidRPr="00A55DAD" w:rsidRDefault="00A55DAD" w:rsidP="00960BBD">
            <w:pPr>
              <w:rPr>
                <w:rFonts w:ascii="Times New Roman" w:hAnsi="Times New Roman"/>
                <w:noProof/>
                <w:lang w:val="pt-BR"/>
              </w:rPr>
            </w:pPr>
            <w:r w:rsidRPr="00A55DAD">
              <w:rPr>
                <w:rFonts w:ascii="Times New Roman" w:hAnsi="Times New Roman"/>
                <w:noProof/>
                <w:lang w:val="pt-BR"/>
              </w:rPr>
              <w:t>→ 8.OI = 72 → OI = 9 (cm)</w:t>
            </w:r>
          </w:p>
          <w:p w:rsidR="00A55DAD" w:rsidRPr="00A55DAD" w:rsidRDefault="00A55DAD" w:rsidP="00960BBD">
            <w:pPr>
              <w:rPr>
                <w:rFonts w:ascii="Times New Roman" w:hAnsi="Times New Roman"/>
                <w:noProof/>
                <w:lang w:val="pt-BR"/>
              </w:rPr>
            </w:pPr>
            <w:r w:rsidRPr="00A55DAD">
              <w:rPr>
                <w:rFonts w:ascii="Times New Roman" w:hAnsi="Times New Roman"/>
                <w:noProof/>
                <w:lang w:val="pt-BR"/>
              </w:rPr>
              <w:t>Thay OI = 9cm vào (1) ta được OF’ = 12cm</w:t>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 xml:space="preserve">Xét hai tam giác SIS’ và tam giác OF’S’ có góc S chung, SI//OF’ nên góc ISO bằng góc F’OS’ ( đồng vị ) → ∆SIS’ đồng dạng ∆OF’S’ </w:t>
            </w:r>
          </w:p>
          <w:p w:rsidR="00A55DAD" w:rsidRPr="00A55DAD" w:rsidRDefault="00A55DAD" w:rsidP="00960BBD">
            <w:pPr>
              <w:rPr>
                <w:rFonts w:ascii="Times New Roman" w:hAnsi="Times New Roman"/>
                <w:noProof/>
              </w:rPr>
            </w:pPr>
            <w:r w:rsidRPr="00A55DAD">
              <w:rPr>
                <w:rFonts w:ascii="Times New Roman" w:hAnsi="Times New Roman"/>
                <w:noProof/>
                <w:position w:val="-24"/>
              </w:rPr>
              <w:object w:dxaOrig="1560" w:dyaOrig="660">
                <v:shape id="_x0000_i1223" type="#_x0000_t75" style="width:78pt;height:33pt" o:ole="">
                  <v:imagedata r:id="rId354" o:title=""/>
                </v:shape>
                <o:OLEObject Type="Embed" ProgID="Equation.3" ShapeID="_x0000_i1223" DrawAspect="Content" ObjectID="_1609916015" r:id="rId355"/>
              </w:object>
            </w:r>
            <w:r w:rsidRPr="00A55DAD">
              <w:rPr>
                <w:rFonts w:ascii="Times New Roman" w:hAnsi="Times New Roman"/>
                <w:noProof/>
              </w:rPr>
              <w:t xml:space="preserve"> mà IS’ = IF’ + F’S’ = 15 + 3 = 18cm</w:t>
            </w:r>
          </w:p>
          <w:p w:rsidR="00A55DAD" w:rsidRPr="00A55DAD" w:rsidRDefault="00A55DAD" w:rsidP="00960BBD">
            <w:pPr>
              <w:rPr>
                <w:rFonts w:ascii="Times New Roman" w:hAnsi="Times New Roman"/>
                <w:noProof/>
              </w:rPr>
            </w:pPr>
            <w:r w:rsidRPr="00A55DAD">
              <w:rPr>
                <w:rFonts w:ascii="Times New Roman" w:hAnsi="Times New Roman"/>
                <w:noProof/>
                <w:position w:val="-24"/>
              </w:rPr>
              <w:object w:dxaOrig="3379" w:dyaOrig="660">
                <v:shape id="_x0000_i1224" type="#_x0000_t75" style="width:168.95pt;height:33pt" o:ole="">
                  <v:imagedata r:id="rId356" o:title=""/>
                </v:shape>
                <o:OLEObject Type="Embed" ProgID="Equation.3" ShapeID="_x0000_i1224" DrawAspect="Content" ObjectID="_1609916016" r:id="rId357"/>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1,5đ</w:t>
            </w:r>
          </w:p>
          <w:p w:rsidR="00A55DAD" w:rsidRPr="00A55DAD" w:rsidRDefault="00A55DAD" w:rsidP="00960BBD">
            <w:pPr>
              <w:rPr>
                <w:rFonts w:ascii="Times New Roman" w:hAnsi="Times New Roman"/>
              </w:rPr>
            </w:pP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t>Bài 5</w:t>
            </w:r>
          </w:p>
          <w:p w:rsidR="00A55DAD" w:rsidRPr="00A55DAD" w:rsidRDefault="00A55DAD" w:rsidP="00960BBD">
            <w:pPr>
              <w:jc w:val="center"/>
              <w:rPr>
                <w:rFonts w:ascii="Times New Roman" w:hAnsi="Times New Roman"/>
              </w:rPr>
            </w:pPr>
            <w:r w:rsidRPr="00A55DAD">
              <w:rPr>
                <w:rFonts w:ascii="Times New Roman" w:hAnsi="Times New Roman"/>
                <w:b/>
              </w:rPr>
              <w:t>3,5 điểm</w:t>
            </w: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 Dùng vôn kế mắc vào hai cực của nguồn điện. Số chỉ của vôn kế cho biết hiệu điện thế U.</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C90CA4" w:rsidP="00960BBD">
            <w:pPr>
              <w:rPr>
                <w:rFonts w:ascii="Times New Roman" w:hAnsi="Times New Roman"/>
                <w:noProof/>
              </w:rPr>
            </w:pPr>
            <w:r>
              <w:rPr>
                <w:rFonts w:ascii="Times New Roman" w:hAnsi="Times New Roman"/>
                <w:noProof/>
              </w:rPr>
              <mc:AlternateContent>
                <mc:Choice Requires="wpg">
                  <w:drawing>
                    <wp:anchor distT="0" distB="0" distL="114300" distR="114300" simplePos="0" relativeHeight="251685888" behindDoc="0" locked="0" layoutInCell="1" allowOverlap="1">
                      <wp:simplePos x="0" y="0"/>
                      <wp:positionH relativeFrom="column">
                        <wp:posOffset>2675255</wp:posOffset>
                      </wp:positionH>
                      <wp:positionV relativeFrom="paragraph">
                        <wp:posOffset>497840</wp:posOffset>
                      </wp:positionV>
                      <wp:extent cx="1945640" cy="1412240"/>
                      <wp:effectExtent l="8255" t="12065" r="8255" b="4445"/>
                      <wp:wrapNone/>
                      <wp:docPr id="14" name="Group 2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5640" cy="1412240"/>
                                <a:chOff x="6534" y="10466"/>
                                <a:chExt cx="3064" cy="2224"/>
                              </a:xfrm>
                            </wpg:grpSpPr>
                            <wps:wsp>
                              <wps:cNvPr id="15" name="Rectangle 2148"/>
                              <wps:cNvSpPr>
                                <a:spLocks noChangeArrowheads="1"/>
                              </wps:cNvSpPr>
                              <wps:spPr bwMode="auto">
                                <a:xfrm>
                                  <a:off x="7434" y="11291"/>
                                  <a:ext cx="12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Line 2149"/>
                              <wps:cNvCnPr/>
                              <wps:spPr bwMode="auto">
                                <a:xfrm>
                                  <a:off x="6534" y="1136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150"/>
                              <wps:cNvCnPr/>
                              <wps:spPr bwMode="auto">
                                <a:xfrm>
                                  <a:off x="8694" y="1136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151"/>
                              <wps:cNvCnPr/>
                              <wps:spPr bwMode="auto">
                                <a:xfrm>
                                  <a:off x="8079" y="10751"/>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Line 2152"/>
                              <wps:cNvCnPr/>
                              <wps:spPr bwMode="auto">
                                <a:xfrm>
                                  <a:off x="8079" y="1075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Oval 2153"/>
                              <wps:cNvSpPr>
                                <a:spLocks noChangeArrowheads="1"/>
                              </wps:cNvSpPr>
                              <wps:spPr bwMode="auto">
                                <a:xfrm>
                                  <a:off x="8454" y="10466"/>
                                  <a:ext cx="540" cy="540"/>
                                </a:xfrm>
                                <a:prstGeom prst="ellipse">
                                  <a:avLst/>
                                </a:prstGeom>
                                <a:solidFill>
                                  <a:srgbClr val="FFFFFF"/>
                                </a:solidFill>
                                <a:ln w="9525">
                                  <a:solidFill>
                                    <a:srgbClr val="000000"/>
                                  </a:solidFill>
                                  <a:round/>
                                  <a:headEnd/>
                                  <a:tailEnd/>
                                </a:ln>
                              </wps:spPr>
                              <wps:txbx>
                                <w:txbxContent>
                                  <w:p w:rsidR="00A55DAD" w:rsidRDefault="00A55DAD" w:rsidP="00960BBD">
                                    <w:r>
                                      <w:t>V</w:t>
                                    </w:r>
                                  </w:p>
                                </w:txbxContent>
                              </wps:txbx>
                              <wps:bodyPr rot="0" vert="horz" wrap="square" lIns="91440" tIns="45720" rIns="91440" bIns="45720" anchor="t" anchorCtr="0" upright="1">
                                <a:noAutofit/>
                              </wps:bodyPr>
                            </wps:wsp>
                            <wps:wsp>
                              <wps:cNvPr id="21" name="Line 2154"/>
                              <wps:cNvCnPr/>
                              <wps:spPr bwMode="auto">
                                <a:xfrm>
                                  <a:off x="8998" y="10755"/>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155"/>
                              <wps:cNvCnPr/>
                              <wps:spPr bwMode="auto">
                                <a:xfrm>
                                  <a:off x="6534" y="11366"/>
                                  <a:ext cx="0" cy="1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156"/>
                              <wps:cNvCnPr/>
                              <wps:spPr bwMode="auto">
                                <a:xfrm>
                                  <a:off x="6538" y="12390"/>
                                  <a:ext cx="108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 name="Line 2157"/>
                              <wps:cNvCnPr/>
                              <wps:spPr bwMode="auto">
                                <a:xfrm>
                                  <a:off x="8518" y="12390"/>
                                  <a:ext cx="108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5" name="Rectangle 2158"/>
                              <wps:cNvSpPr>
                                <a:spLocks noChangeArrowheads="1"/>
                              </wps:cNvSpPr>
                              <wps:spPr bwMode="auto">
                                <a:xfrm>
                                  <a:off x="7873" y="121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7" o:spid="_x0000_s1411" style="position:absolute;margin-left:210.65pt;margin-top:39.2pt;width:153.2pt;height:111.2pt;z-index:251685888" coordorigin="6534,10466" coordsize="3064,22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VlWMBAUAAEcgAAAOAAAAZHJzL2Uyb0RvYy54bWzsWVtzozYUfu9M/wPDu2PA3CdkJ2vHmc5s u5lu+wNkkA1TQFQisdNO/3uPjgTGzubmZDObWfsBSwgO5/Lp3HT6YVOVxg3lomB1YtonlmnQOmVZ Ua8S888/5qPQNERL6oyUrKaJeUuF+eHs559O101MHZazMqPcACK1iNdNYuZt28TjsUhzWhFxwhpa w+KS8Yq0MOWrccbJGqhX5dixLH+8ZjxrOEupEHB3phbNM6S/XNK0/bxcCtoaZWICby1eOV4X8jo+ OyXxipMmL1LNBjmAi4oUNXy0JzUjLTGueXGHVFWknAm2bE9SVo3ZclmkFGUAaWxrT5pLzq4blGUV r1dNryZQ7Z6eDiab/nZzxY0iA9u5plGTCmyEnzUc2w2ketbNKoanLnnzpbniSkYYfmLpXwKWx/vr cr5SDxuL9a8sA4rkumWons2SV5IECG5s0Aq3vRXopjVSuGlHrue7YKwU1mzXdhyYoJ3SHIwp3/O9 CXArly3X97vFC01gYvmwKt924F25Oiax+jJyq7mTogHoxFav4mV6/ZKThqK5hNRYp1ev0+vvgEZS r0oqdRsq3eKTnWKF0qpRs2kOD9Jzztk6pyQDxmyUQ3IMpNULciLAJo+qOXA7ddlOhIRI3Gvb8TtV h6jmXlckbrhoLymrDDlITA78oxXJzSfRKrV2j0ijClYW2bwoS5zw1WJacuOGwM6b409bYuexsjbW iRl5joeUd9bEkISFv6+RqIoWXEhZVIkZ9g+RWOrtos4QOC0pSjUG6coaUat0p0CwYNkt6JEz5R/A n8EgZ/wf01iDb0hM8fc14dQ0yl9qsEVkuxKfLU5cL3Bgwocri+EKqVMglZitaajhtFUO6LrhxSqH L9koe83OYZssC9SstK3iSjMLOH0rwPodYD8VNWI1GmB1Wl9x0OmTsbfdqvak26od9iJLQ+8R4JXA x0PAq5lEHVr6FfAETlfD5kEI4RaCfSDBLgVCb/9vZEUX4UXojlzHvxi51mw2Op9P3ZE/twNvNplN pzP7PymL7cZ5kWW0lqx3kcd2n+aBdAxUMaOPPb0axrvU0f8Bi90/Mg2e8O4OkHta3n9DsAV7YPMQ C5IJ8HPPBVvoRzouHMF2BBtsM42jLhRDMqpSHO3ZPAyGh4LNCiKdhASK0Daqar/mqczl/pD6HXk2 o71tZKomcw4Ie4lZ0QwCHoW0Xo6ka1Cx8+j4Tp6Vbt+TFgJ2drHovCDKhg9gcdIleMcoi2UmBMcf LcrKBFWB7TPk41B+eJMB2L51+RG6no7K22qtSwGlh8RS7VFXScuyaMSDeeD91cM3LUCemDDuZVzt ZrHRhTfWqDIKHeuQQeHs2B1ou2jd6+mQ1DCKIPpjyyDwPIn+bbT2j3XIj16HOM4+2BAjB6aGDxW9 2t/Z1gS/8C5yw2PyN+hJv0Ly50z20YZNzMPRpl2bM4kwydu6NtuCrh4G2PeT/elKhEGqgoWIqHQd AoMjEl8ZiZCZ7ZYhuul/WP/Fs989Eh9BH4nvNJOPBfFrFMRwAqCRODwn8d70nCQMwDHLHBEqpD1H +vRC5bFjkr5N27VT+hvfbYPl+YXVvS1oFZp0s9yGo72PTjSa+2EwcueuN4oCKxxZdvQx8i03cmfz 3WY5VgLqtPgFZfxbHzn1vX7JfteF7/6/1o0f1IZ9GvpeakM8YoXTapRPn6zL4/DhHMbD8/+z/wEA AP//AwBQSwMEFAAGAAgAAAAhADFteXvhAAAACgEAAA8AAABkcnMvZG93bnJldi54bWxMj8FqwzAQ RO+F/oPYQm+NZDutjeN1CKHtKRSaFEpuirWxTSzJWIrt/H3VU3tc5jHztljPumMjDa61BiFaCGBk KqtaUyN8Hd6eMmDOS6NkZw0h3MjBury/K2Su7GQ+adz7moUS43KJ0Hjf55y7qiEt3cL2ZEJ2toOW PpxDzdUgp1CuOx4L8cK1bE1YaGRP24aqy/6qEd4nOW2S6HXcXc7b2/Hw/PG9iwjx8WHerIB5mv0f DL/6QR3K4HSyV6Mc6xCWcZQEFCHNlsACkMZpCuyEkAiRAS8L/v+F8gcAAP//AwBQSwECLQAUAAYA CAAAACEAtoM4kv4AAADhAQAAEwAAAAAAAAAAAAAAAAAAAAAAW0NvbnRlbnRfVHlwZXNdLnhtbFBL AQItABQABgAIAAAAIQA4/SH/1gAAAJQBAAALAAAAAAAAAAAAAAAAAC8BAABfcmVscy8ucmVsc1BL AQItABQABgAIAAAAIQBnVlWMBAUAAEcgAAAOAAAAAAAAAAAAAAAAAC4CAABkcnMvZTJvRG9jLnht bFBLAQItABQABgAIAAAAIQAxbXl74QAAAAoBAAAPAAAAAAAAAAAAAAAAAF4HAABkcnMvZG93bnJl di54bWxQSwUGAAAAAAQABADzAAAAbAgAAAAA ">
                      <v:rect id="Rectangle 2148" o:spid="_x0000_s1412" style="position:absolute;left:7434;top:11291;width:126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juBsEA AADbAAAADwAAAGRycy9kb3ducmV2LnhtbERPTYvCMBC9C/6HMMLeNNVlZa1GEUXZPWp72dvYjG21 mZQmavXXmwXB2zze58wWranElRpXWlYwHEQgiDOrS84VpMmm/w3CeWSNlWVScCcHi3m3M8NY2xvv 6Lr3uQgh7GJUUHhfx1K6rCCDbmBr4sAdbWPQB9jkUjd4C+GmkqMoGkuDJYeGAmtaFZSd9xej4FCO Unzskm1kJptP/9smp8vfWqmPXrucgvDU+rf45f7RYf4X/P8SDpDzJwAAAP//AwBQSwECLQAUAAYA CAAAACEA8PeKu/0AAADiAQAAEwAAAAAAAAAAAAAAAAAAAAAAW0NvbnRlbnRfVHlwZXNdLnhtbFBL AQItABQABgAIAAAAIQAx3V9h0gAAAI8BAAALAAAAAAAAAAAAAAAAAC4BAABfcmVscy8ucmVsc1BL AQItABQABgAIAAAAIQAzLwWeQQAAADkAAAAQAAAAAAAAAAAAAAAAACkCAABkcnMvc2hhcGV4bWwu eG1sUEsBAi0AFAAGAAgAAAAhAIrY7gbBAAAA2wAAAA8AAAAAAAAAAAAAAAAAmAIAAGRycy9kb3du cmV2LnhtbFBLBQYAAAAABAAEAPUAAACGAwAAAAA= "/>
                      <v:line id="Line 2149" o:spid="_x0000_s1413" style="position:absolute;visibility:visible;mso-wrap-style:square" from="6534,11366" to="7434,11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line id="Line 2150" o:spid="_x0000_s1414" style="position:absolute;visibility:visible;mso-wrap-style:square" from="8694,11366" to="9594,11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2151" o:spid="_x0000_s1415" style="position:absolute;visibility:visible;mso-wrap-style:square" from="8079,10751" to="8079,11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WydMQAAADbAAAADwAAAGRycy9kb3ducmV2LnhtbESPQWvCQBCF74X+h2UKXopuWmjV6CpS KEgPhao/YMyOyWJ2NmbXGP31nYPgbYb35r1v5sve16qjNrrABt5GGSjiIljHpYHd9ns4ARUTssU6 MBm4UoTl4vlpjrkNF/6jbpNKJSEcczRQpdTkWseiIo9xFBpi0Q6h9ZhkbUttW7xIuK/1e5Z9ao+O paHChr4qKo6bszfw4U6n8eH8W3erH5zu/e3V7TUZM3jpVzNQifr0MN+v11bwBVZ+kQH04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lbJ0xAAAANsAAAAPAAAAAAAAAAAA AAAAAKECAABkcnMvZG93bnJldi54bWxQSwUGAAAAAAQABAD5AAAAkgMAAAAA ">
                        <v:stroke endarrow="open"/>
                      </v:line>
                      <v:line id="Line 2152" o:spid="_x0000_s1416" style="position:absolute;visibility:visible;mso-wrap-style:square" from="8079,10751" to="8439,10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oval id="Oval 2153" o:spid="_x0000_s1417" style="position:absolute;left:8454;top:1046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Nm6b8A AADbAAAADwAAAGRycy9kb3ducmV2LnhtbERPTYvCMBC9C/6HMII3TbUoUo0iyoJ78LDd9T40Y1ts JqWZrfXfbw7CHh/ve3cYXKN66kLt2cBinoAiLrytuTTw8/0x24AKgmyx8UwGXhTgsB+PdphZ/+Qv 6nMpVQzhkKGBSqTNtA5FRQ7D3LfEkbv7zqFE2JXadviM4a7RyyRZa4c1x4YKWzpVVDzyX2fgXB7z da9TWaX380VWj9v1M10YM50Mxy0ooUH+xW/3xRpYxvXxS/wBev8HAAD//wMAUEsBAi0AFAAGAAgA AAAhAPD3irv9AAAA4gEAABMAAAAAAAAAAAAAAAAAAAAAAFtDb250ZW50X1R5cGVzXS54bWxQSwEC LQAUAAYACAAAACEAMd1fYdIAAACPAQAACwAAAAAAAAAAAAAAAAAuAQAAX3JlbHMvLnJlbHNQSwEC LQAUAAYACAAAACEAMy8FnkEAAAA5AAAAEAAAAAAAAAAAAAAAAAApAgAAZHJzL3NoYXBleG1sLnht bFBLAQItABQABgAIAAAAIQCa02bpvwAAANsAAAAPAAAAAAAAAAAAAAAAAJgCAABkcnMvZG93bnJl di54bWxQSwUGAAAAAAQABAD1AAAAhAMAAAAA ">
                        <v:textbox>
                          <w:txbxContent>
                            <w:p w:rsidR="00A55DAD" w:rsidRDefault="00A55DAD" w:rsidP="00960BBD">
                              <w:r>
                                <w:t>V</w:t>
                              </w:r>
                            </w:p>
                          </w:txbxContent>
                        </v:textbox>
                      </v:oval>
                      <v:line id="Line 2154" o:spid="_x0000_s1418" style="position:absolute;visibility:visible;mso-wrap-style:square" from="8998,10755" to="9598,10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line id="Line 2155" o:spid="_x0000_s1419" style="position:absolute;visibility:visible;mso-wrap-style:square" from="6534,11366" to="6534,12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 2156" o:spid="_x0000_s1420" style="position:absolute;visibility:visible;mso-wrap-style:square" from="6538,12390" to="7618,12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CmlMIAAADbAAAADwAAAGRycy9kb3ducmV2LnhtbESPQWsCMRSE74L/IbxCb5ptClK2RlFB FHqqVfD42Dw3Szcvyyburv31jSB4HGbmG2a+HFwtOmpD5VnD2zQDQVx4U3Gp4fiznXyACBHZYO2Z NNwowHIxHs0xN77nb+oOsRQJwiFHDTbGJpcyFJYchqlviJN38a3DmGRbStNin+CulirLZtJhxWnB YkMbS8Xv4eo0nM5qpy687hTi8Pe1u5nebozWry/D6hNEpCE+w4/23mhQ73D/kn6AXP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uCmlMIAAADbAAAADwAAAAAAAAAAAAAA AAChAgAAZHJzL2Rvd25yZXYueG1sUEsFBgAAAAAEAAQA+QAAAJADAAAAAA== ">
                        <v:stroke endarrow="oval" endarrowwidth="narrow" endarrowlength="short"/>
                      </v:line>
                      <v:line id="Line 2157" o:spid="_x0000_s1421" style="position:absolute;visibility:visible;mso-wrap-style:square" from="8518,12390" to="9598,12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WNuMYAAADbAAAADwAAAGRycy9kb3ducmV2LnhtbESPQWvCQBSE70L/w/IK3uomKrakrlJC JR70UNtLb4/sa5Im+zbsbjX6612h4HGYmW+Y5XownTiS841lBekkAUFcWt1wpeDrc/P0AsIHZI2d ZVJwJg/r1cNoiZm2J/6g4yFUIkLYZ6igDqHPpPRlTQb9xPbE0fuxzmCI0lVSOzxFuOnkNEkW0mDD caHGnvKayvbwZxQ8v8/T712b+8a7YrvvZr95UVyUGj8Ob68gAg3hHv5vb7WC6RxuX+IPkK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KVjbjGAAAA2wAAAA8AAAAAAAAA AAAAAAAAoQIAAGRycy9kb3ducmV2LnhtbFBLBQYAAAAABAAEAPkAAACUAwAAAAA= ">
                        <v:stroke startarrow="oval" startarrowwidth="narrow" startarrowlength="short"/>
                      </v:line>
                      <v:rect id="Rectangle 2158" o:spid="_x0000_s1422" style="position:absolute;left:7873;top:121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eeOsQA AADbAAAADwAAAGRycy9kb3ducmV2LnhtbESPQWvCQBSE74X+h+UVvBTdVGgpMRspQjGIII3V8yP7 TEKzb2N2TeK/7wqCx2FmvmGS5Wga0VPnassK3mYRCOLC6ppLBb/77+knCOeRNTaWScGVHCzT56cE Y20H/qE+96UIEHYxKqi8b2MpXVGRQTezLXHwTrYz6IPsSqk7HALcNHIeRR/SYM1hocKWVhUVf/nF KBiKXX/cb9dy93rMLJ+z8yo/bJSavIxfCxCeRv8I39uZVjB/h9uX8ANk+g8AAP//AwBQSwECLQAU AAYACAAAACEA8PeKu/0AAADiAQAAEwAAAAAAAAAAAAAAAAAAAAAAW0NvbnRlbnRfVHlwZXNdLnht bFBLAQItABQABgAIAAAAIQAx3V9h0gAAAI8BAAALAAAAAAAAAAAAAAAAAC4BAABfcmVscy8ucmVs c1BLAQItABQABgAIAAAAIQAzLwWeQQAAADkAAAAQAAAAAAAAAAAAAAAAACkCAABkcnMvc2hhcGV4 bWwueG1sUEsBAi0AFAAGAAgAAAAhANEXnjrEAAAA2wAAAA8AAAAAAAAAAAAAAAAAmAIAAGRycy9k b3ducmV2LnhtbFBLBQYAAAAABAAEAPUAAACJAwAAAAA= " filled="f" stroked="f">
                        <v:textbox>
                          <w:txbxContent>
                            <w:p w:rsidR="00A55DAD" w:rsidRDefault="00A55DAD" w:rsidP="00960BBD">
                              <w:r>
                                <w:t>U</w:t>
                              </w:r>
                            </w:p>
                          </w:txbxContent>
                        </v:textbox>
                      </v:rect>
                    </v:group>
                  </w:pict>
                </mc:Fallback>
              </mc:AlternateContent>
            </w:r>
            <w:r>
              <w:rPr>
                <w:rFonts w:ascii="Times New Roman" w:hAnsi="Times New Roman"/>
                <w:noProof/>
              </w:rPr>
              <mc:AlternateContent>
                <mc:Choice Requires="wps">
                  <w:drawing>
                    <wp:anchor distT="0" distB="0" distL="114300" distR="114300" simplePos="0" relativeHeight="251684864" behindDoc="0" locked="0" layoutInCell="1" allowOverlap="1">
                      <wp:simplePos x="0" y="0"/>
                      <wp:positionH relativeFrom="column">
                        <wp:posOffset>4620895</wp:posOffset>
                      </wp:positionH>
                      <wp:positionV relativeFrom="paragraph">
                        <wp:posOffset>690880</wp:posOffset>
                      </wp:positionV>
                      <wp:extent cx="0" cy="1038225"/>
                      <wp:effectExtent l="10795" t="5080" r="8255" b="13970"/>
                      <wp:wrapNone/>
                      <wp:docPr id="13" name="Line 2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38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46"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85pt,54.4pt" to="363.85pt,13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y4BjEwIAACwEAAAOAAAAZHJzL2Uyb0RvYy54bWysU02P2jAQvVfqf7Byh3wQKESEVZVAL9sW abc/wNgOserYlm0IqOp/79gJaGkvVdUcnLE98+bNvPH66dIJdGbGciXLKJ0mEWKSKMrlsYy+ve4m ywhZhyXFQklWRldmo6fN+3frXhcsU60SlBkEINIWvS6j1jldxLElLeuwnSrNJFw2ynTYwdYcY2pw D+idiLMkWcS9MlQbRZi1cFoPl9Em4DcNI+5r01jmkCgj4ObCasJ68Gu8WePiaLBuORlp4H9g0WEu IekdqsYOo5Phf0B1nBhlVeOmRHWxahpOWKgBqkmT36p5abFmoRZojtX3Ntn/B0u+nPcGcQrazSIk cQcaPXPJUJbmC9+dXtsCnCq5N74+cpEv+lmR7xZJVbVYHllg+XrVEJn6iPghxG+shhyH/rOi4INP ToVWXRrTeUhoAroERa53RdjFITIcEjhNk9kyy+YBHRe3QG2s+8RUh7xRRgJoB2B8frbOE8HFzcXn kWrHhQiCC4n6MlrNAdLfWCU49ZdhY46HShh0xn5kwjfmfXAz6iRpAGsZptvRdpiLwYbkQno8KAXo jNYwEz9WyWq73C7zSZ4ttpM8qevJx12VTxa79MO8ntVVVac/PbU0L1pOKZOe3W0+0/zv9B9fyjBZ 9wm9tyF+RA/9ArK3fyAdtPTyDYNwUPS6NzeNYSSD8/h8/My/3YP99pFvfgEAAP//AwBQSwMEFAAG AAgAAAAhACvD2MXeAAAACwEAAA8AAABkcnMvZG93bnJldi54bWxMj8FOwzAQRO9I/IO1SFyq1saV SJXGqRCQGxdaENdtvCQRsZ3Gbhv4ehZxgOPOPM3OFJvJ9eJEY+yCN3CzUCDI18F2vjHwsqvmKxAx obfYB08GPinCpry8KDC34eyf6bRNjeAQH3M00KY05FLGuiWHcREG8uy9h9Fh4nNspB3xzOGul1qp W+mw8/yhxYHuW6o/tkdnIFavdKi+ZvVMvS2bQPrw8PSIxlxfTXdrEImm9AfDT32uDiV32oejt1H0 BjKdZYyyoVa8gYlfZW9AZ3oJsizk/w3lNwAAAP//AwBQSwECLQAUAAYACAAAACEAtoM4kv4AAADh AQAAEwAAAAAAAAAAAAAAAAAAAAAAW0NvbnRlbnRfVHlwZXNdLnhtbFBLAQItABQABgAIAAAAIQA4 /SH/1gAAAJQBAAALAAAAAAAAAAAAAAAAAC8BAABfcmVscy8ucmVsc1BLAQItABQABgAIAAAAIQDo y4BjEwIAACwEAAAOAAAAAAAAAAAAAAAAAC4CAABkcnMvZTJvRG9jLnhtbFBLAQItABQABgAIAAAA IQArw9jF3gAAAAsBAAAPAAAAAAAAAAAAAAAAAG0EAABkcnMvZG93bnJldi54bWxQSwUGAAAAAAQA BADzAAAAeAUAAAAA "/>
                  </w:pict>
                </mc:Fallback>
              </mc:AlternateContent>
            </w:r>
            <w:r w:rsidR="00A55DAD" w:rsidRPr="00A55DAD">
              <w:rPr>
                <w:rFonts w:ascii="Times New Roman" w:hAnsi="Times New Roman"/>
                <w:noProof/>
              </w:rPr>
              <w:t>+ Dùng thước đo xác định khoảng cách từ điểm tì của con chạy C đến 2 đầu biến trở. Để cho dễ, ta có thể dùng thước để xác định điểm giữa của biến trở (R</w:t>
            </w:r>
            <w:r w:rsidR="00A55DAD" w:rsidRPr="00A55DAD">
              <w:rPr>
                <w:rFonts w:ascii="Times New Roman" w:hAnsi="Times New Roman"/>
                <w:noProof/>
                <w:vertAlign w:val="subscript"/>
              </w:rPr>
              <w:t>1</w:t>
            </w:r>
            <w:r w:rsidR="00A55DAD" w:rsidRPr="00A55DAD">
              <w:rPr>
                <w:rFonts w:ascii="Times New Roman" w:hAnsi="Times New Roman"/>
                <w:noProof/>
              </w:rPr>
              <w:t xml:space="preserve"> = R</w:t>
            </w:r>
            <w:r w:rsidR="00A55DAD" w:rsidRPr="00A55DAD">
              <w:rPr>
                <w:rFonts w:ascii="Times New Roman" w:hAnsi="Times New Roman"/>
                <w:noProof/>
                <w:vertAlign w:val="subscript"/>
              </w:rPr>
              <w:t>2</w:t>
            </w:r>
            <w:r w:rsidR="00A55DAD" w:rsidRPr="00A55DAD">
              <w:rPr>
                <w:rFonts w:ascii="Times New Roman" w:hAnsi="Times New Roman"/>
                <w:noProof/>
              </w:rPr>
              <w:t xml:space="preserve"> = </w:t>
            </w:r>
            <w:r w:rsidR="00A55DAD" w:rsidRPr="00A55DAD">
              <w:rPr>
                <w:rFonts w:ascii="Times New Roman" w:hAnsi="Times New Roman"/>
                <w:noProof/>
                <w:position w:val="-24"/>
              </w:rPr>
              <w:object w:dxaOrig="960" w:dyaOrig="620">
                <v:shape id="_x0000_i1225" type="#_x0000_t75" style="width:48pt;height:31pt" o:ole="">
                  <v:imagedata r:id="rId358" o:title=""/>
                </v:shape>
                <o:OLEObject Type="Embed" ProgID="Equation.3" ShapeID="_x0000_i1225" DrawAspect="Content" ObjectID="_1609916017" r:id="rId359"/>
              </w:object>
            </w:r>
            <w:r w:rsidR="00A55DAD" w:rsidRPr="00A55DAD">
              <w:rPr>
                <w:rFonts w:ascii="Times New Roman" w:hAnsi="Times New Roman"/>
                <w:noProof/>
              </w:rPr>
              <w:t>), rồi mắc mạch điện như hình vẽ.</w:t>
            </w:r>
          </w:p>
          <w:p w:rsidR="00A55DAD" w:rsidRPr="00A55DAD" w:rsidRDefault="00C90CA4" w:rsidP="00960BBD">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691008" behindDoc="0" locked="0" layoutInCell="1" allowOverlap="1">
                      <wp:simplePos x="0" y="0"/>
                      <wp:positionH relativeFrom="column">
                        <wp:posOffset>4620895</wp:posOffset>
                      </wp:positionH>
                      <wp:positionV relativeFrom="paragraph">
                        <wp:posOffset>165735</wp:posOffset>
                      </wp:positionV>
                      <wp:extent cx="342900" cy="342900"/>
                      <wp:effectExtent l="1270" t="3810" r="0" b="0"/>
                      <wp:wrapNone/>
                      <wp:docPr id="12" name="Text Box 2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3" o:spid="_x0000_s1423" type="#_x0000_t202" style="position:absolute;margin-left:363.85pt;margin-top:13.05pt;width:27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u0PguAIAAMUFAAAOAAAAZHJzL2Uyb0RvYy54bWysVMlu2zAQvRfoPxC8K1pCy5YQuUgsqyiQ LkDSD6AlyiIqkSpJW0qL/nuHlLckl6ItDwTJGb7Z3szNu7Fr0Z4pzaXIcHgVYMREKSsuthn++lh4 C4y0oaKirRQsw09M43fLt29uhj5lkWxkWzGFAETodOgz3BjTp76vy4Z1VF/JngkQ1lJ11MBVbf1K 0QHQu9aPgiD2B6mqXsmSaQ2v+STES4df16w0n+taM4PaDINvxu3K7Ru7+8sbmm4V7RteHtygf+FF R7kAoyeonBqKdoq/gup4qaSWtbkqZefLuuYlczFANGHwIpqHhvbMxQLJ0f0pTfr/wZaf9l8U4hXU LsJI0A5q9MhGg+7kiKIwvrYZGnqdguJDD6pmBAlou2h1fy/LbxoJuWqo2LJbpeTQMFqBh6H96V98 nXC0BdkMH2UFlujOSAc01qqz6YOEIECHSj2dqmO9KeHxmkRJAJISRIeztUDT4+deafOeyQ7ZQ4YV FN+B0/29NpPqUcXaErLgbQvvNG3FswfAnF7ANHy1MuuEq+fPJEjWi/WCeCSK1x4J8ty7LVbEi4tw Psuv89UqD39ZuyFJG15VTFgzR26F5M9qd2D5xIoTu7RseWXhrEtabTerVqE9BW4XbrmUg+Ss5j93 w+ULYnkRUhiR4C5KvCJezD1SkJmXzIOFF4TJXRIHJCF58Tykey7Yv4eEhgwns2g2cens9IvYArde x0bTjhuYHi3vMrw4KdHUMnAtKldaQ3k7nS9SYd0/pwLKfSy046ul6ERWM27GqTlIfGyEjayegMJK AsWAjTD74NBI9QOjAeZIhvX3HVUMo/aDgDZIQkLs4HEXMptHcFGXks2lhIoSoDJsMJqOKzMNq12v +LYBS1PjCXkLrVNzR2vbY5NXh4aDWeGiO8w1O4wu707rPH2XvwEAAP//AwBQSwMEFAAGAAgAAAAh ALJGuCPdAAAACQEAAA8AAABkcnMvZG93bnJldi54bWxMj01PwzAMhu9I/IfISNxY0grWUupOCMQV xPiQuGWt11Y0TtVka/n3mBM72n70+nnLzeIGdaQp9J4RkpUBRVz7pucW4f3t6SoHFaLlxg6eCeGH Amyq87PSFo2f+ZWO29gqCeFQWIQuxrHQOtQdORtWfiSW295PzkYZp1Y3k50l3A06NWatne1ZPnR2 pIeO6u/twSF8PO+/Pq/NS/vobsbZL0azu9WIlxfL/R2oSEv8h+FPX9ShEqedP3AT1ICQpVkmKEK6 TkAJkOWJLHYIuUlAV6U+bVD9AgAA//8DAFBLAQItABQABgAIAAAAIQC2gziS/gAAAOEBAAATAAAA AAAAAAAAAAAAAAAAAABbQ29udGVudF9UeXBlc10ueG1sUEsBAi0AFAAGAAgAAAAhADj9If/WAAAA lAEAAAsAAAAAAAAAAAAAAAAALwEAAF9yZWxzLy5yZWxzUEsBAi0AFAAGAAgAAAAhAJi7Q+C4AgAA xQUAAA4AAAAAAAAAAAAAAAAALgIAAGRycy9lMm9Eb2MueG1sUEsBAi0AFAAGAAgAAAAhALJGuCPd AAAACQEAAA8AAAAAAAAAAAAAAAAAEgUAAGRycy9kb3ducmV2LnhtbFBLBQYAAAAABAAEAPMAAAAc BgAAAAA= " filled="f" stroked="f">
                      <v:textbox>
                        <w:txbxContent>
                          <w:p w:rsidR="00A55DAD" w:rsidRDefault="00A55DAD" w:rsidP="00960BBD">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89984" behindDoc="0" locked="0" layoutInCell="1" allowOverlap="1">
                      <wp:simplePos x="0" y="0"/>
                      <wp:positionH relativeFrom="column">
                        <wp:posOffset>3744595</wp:posOffset>
                      </wp:positionH>
                      <wp:positionV relativeFrom="paragraph">
                        <wp:posOffset>32385</wp:posOffset>
                      </wp:positionV>
                      <wp:extent cx="342900" cy="342900"/>
                      <wp:effectExtent l="1270" t="3810" r="0" b="0"/>
                      <wp:wrapNone/>
                      <wp:docPr id="11" name="Text Box 2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0C1536" w:rsidRDefault="00A55DAD" w:rsidP="00960BBD">
                                  <w:r>
                                    <w:t>R</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2" o:spid="_x0000_s1424" type="#_x0000_t202" style="position:absolute;margin-left:294.85pt;margin-top:2.55pt;width:27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LF+dtwIAAMUFAAAOAAAAZHJzL2Uyb0RvYy54bWysVNtu3CAQfa/Uf0C8O76EvdiKN0rW66pS epGSfgBr4zWqDS6wa6dR/70D3mvyUrXlAQEznLmdmZvboW3QjinNpUhxeBVgxEQhSy42Kf72lHtz jLShoqSNFCzFz0zj28X7dzd9l7BI1rIpmUIAInTSdymujekS39dFzVqqr2THBAgrqVpq4Ko2fqlo D+ht40dBMPV7qcpOyYJpDa/ZKMQLh19VrDBfqkozg5oUg2/G7crta7v7ixuabBTtal7s3aB/4UVL uQCjR6iMGoq2ir+BanmhpJaVuSpk68uq4gVzMUA0YfAqmseadszFAsnR3TFN+v/BFp93XxXiJdQu xEjQFmr0xAaD7uWAonAa2Qz1nU5A8bEDVTOABLRdtLp7kMV3jYRc1lRs2J1Ssq8ZLcHD0P70z76O ONqCrPtPsgRLdGukAxoq1dr0QUIQoEOlno/Vsd4U8HhNojgASQGi/dlaoMnhc6e0+cBki+whxQqK 78Dp7kGbUfWgYm0JmfOmgXeaNOLiATDHFzANX63MOuHq+RIH8Wq+mhOPRNOVR4Is8+7yJfGmeTib ZNfZcpmFv6zdkCQ1L0smrJkDt0LyZ7Xbs3xkxZFdWja8tHDWJa0262Wj0I4Ct3O3XMpBclLzL91w +YJYXoUURiS4j2Ivn85nHsnJxItnwdwLwvg+ngYkJll+GdIDF+zfQ0J9iuNJNBm5dHL6VWyBW29j o0nLDUyPhrcpnh+VaGIZuBKlK62hvBnPZ6mw7p9SAeU+FNrx1VJ0JKsZ1sPYHGR2aIS1LJ+BwkoC xYCNMPvgUEv1E6Me5kiK9Y8tVQyj5qOANohDQuzgcRcymUVwUeeS9bmEigKgUmwwGo9LMw6rbaf4 pgZLY+MJeQetU3FHa9tjo1f7hoNZ4aLbzzU7jM7vTus0fRe/AQAA//8DAFBLAwQUAAYACAAAACEA F381eNwAAAAIAQAADwAAAGRycy9kb3ducmV2LnhtbEyPwU7DMBBE70j9B2srcaN2oC1NiFMhEFdQ C63EzY23SUS8jmK3CX/f7Qlu+zSj2Zl8PbpWnLEPjScNyUyBQCq9bajS8PX5drcCEaIha1pPqOEX A6yLyU1uMusH2uB5GyvBIRQyo6GOscukDGWNzoSZ75BYO/remcjYV9L2ZuBw18p7pZbSmYb4Q206 fKmx/NmenIbd+/F7P1cf1atbdIMflSSXSq1vp+PzE4iIY/wzw7U+V4eCOx38iWwQrYbFKn1kKx8J CNaX8wfmA3OagCxy+X9AcQEAAP//AwBQSwECLQAUAAYACAAAACEAtoM4kv4AAADhAQAAEwAAAAAA AAAAAAAAAAAAAAAAW0NvbnRlbnRfVHlwZXNdLnhtbFBLAQItABQABgAIAAAAIQA4/SH/1gAAAJQB AAALAAAAAAAAAAAAAAAAAC8BAABfcmVscy8ucmVsc1BLAQItABQABgAIAAAAIQBRLF+dtwIAAMUF AAAOAAAAAAAAAAAAAAAAAC4CAABkcnMvZTJvRG9jLnhtbFBLAQItABQABgAIAAAAIQAXfzV43AAA AAgBAAAPAAAAAAAAAAAAAAAAABEFAABkcnMvZG93bnJldi54bWxQSwUGAAAAAAQABADzAAAAGgYA AAAA " filled="f" stroked="f">
                      <v:textbox>
                        <w:txbxContent>
                          <w:p w:rsidR="00A55DAD" w:rsidRPr="000C1536" w:rsidRDefault="00A55DAD" w:rsidP="00960BBD">
                            <w:r>
                              <w:t>R</w:t>
                            </w:r>
                            <w:r>
                              <w:rPr>
                                <w:vertAlign w:val="subscript"/>
                              </w:rP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687936" behindDoc="0" locked="0" layoutInCell="1" allowOverlap="1">
                      <wp:simplePos x="0" y="0"/>
                      <wp:positionH relativeFrom="column">
                        <wp:posOffset>3206750</wp:posOffset>
                      </wp:positionH>
                      <wp:positionV relativeFrom="paragraph">
                        <wp:posOffset>37465</wp:posOffset>
                      </wp:positionV>
                      <wp:extent cx="342900" cy="342900"/>
                      <wp:effectExtent l="0" t="0" r="3175" b="635"/>
                      <wp:wrapNone/>
                      <wp:docPr id="10" name="Text Box 2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0C1536" w:rsidRDefault="00A55DAD" w:rsidP="00960BBD">
                                  <w:r>
                                    <w:t>R</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0" o:spid="_x0000_s1425" type="#_x0000_t202" style="position:absolute;margin-left:252.5pt;margin-top:2.95pt;width:27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iolSuAIAAMUFAAAOAAAAZHJzL2Uyb0RvYy54bWysVNtunDAQfa/Uf7D8TrjUuwsobJQsS1Up vUhJP8ALZrEKNrW9C2nVf+/Y7C3JS9WWB2R7xmfOzBzP9c3YtWjPlOZSZDi8CjBiopQVF9sMf30s vBgjbaioaCsFy/AT0/hm+fbN9dCnLJKNbCumEIAInQ59hhtj+tT3ddmwjuor2TMBxlqqjhrYqq1f KToAetf6URDM/UGqqleyZFrDaT4Z8dLh1zUrzee61sygNsPAzbi/cv+N/fvLa5puFe0bXh5o0L9g 0VEuIOgJKqeGop3ir6A6XiqpZW2uStn5sq55yVwOkE0YvMjmoaE9c7lAcXR/KpP+f7Dlp/0XhXgF vYPyCNpBjx7ZaNCdHFEUzl2Fhl6n4PjQg6sZwQLeLlvd38vym0ZCrhoqtuxWKTk0jFbAMLS19S+u 2p7oVFuQzfBRVhCJ7ox0QGOtOls+KAgCdKDydOqOZVPC4TsSJQFYSjAd1jYCTY+Xe6XNeyY7ZBcZ VtB8B07399pMrkcXG0vIgretE0Arnh0A5nQCoeGqtVkSrp8/kyBZx+uYeCSarz0S5Ll3W6yINy/C xSx/l69WefjLxg1J2vCqYsKGOWorJH/Wu4PKJ1Wc1KVlyysLZylptd2sWoX2FLRduM+VHCxnN/85 DVcvyOVFSmFEgrso8Yp5vPBIQWZesghiLwiTu2QekITkxfOU7rlg/54SGjKczKLZpKUz6Re5Be57 nRtNO25gerS8y3B8cqKpVeBaVK61hvJ2Wl+UwtI/lwLafWy006uV6CRWM27G6XGQ2Ma3At7I6gkk rCRIDNQIsw8WjVQ/MBpgjmRYf99RxTBqPwh4BklICLgZtyGzRQQbdWnZXFqoKAEqwwajabky07Da 9YpvG4g0PTwhb+Hp1NzJ+szq8OBgVrjsDnPNDqPLvfM6T9/lbwAAAP//AwBQSwMEFAAGAAgAAAAh AArI/8raAAAACAEAAA8AAABkcnMvZG93bnJldi54bWxMj81OwzAQhO9IvIO1SNzoGoQRCXEqBOIK ovxI3Nx4m0TE6yh2m/D2bE9w208zmp2p1ksY1IGm1Ee2cLnSoIib6HtuLby/PV3cgkrZsXdDZLLw QwnW9elJ5UofZ36lwya3SkI4lc5Cl/NYIqamo+DSKo7Eou3iFFwWnFr0k5slPAx4pfUNBtezfOjc SA8dNd+bfbDw8bz7+rzWL+1jMOMcF40cCrT2/Gy5vwOVacl/ZjjWl+pQS6dt3LNParBgtJEtWY4C lOjGFMLbIxeAdYX/B9S/AAAA//8DAFBLAQItABQABgAIAAAAIQC2gziS/gAAAOEBAAATAAAAAAAA AAAAAAAAAAAAAABbQ29udGVudF9UeXBlc10ueG1sUEsBAi0AFAAGAAgAAAAhADj9If/WAAAAlAEA AAsAAAAAAAAAAAAAAAAALwEAAF9yZWxzLy5yZWxzUEsBAi0AFAAGAAgAAAAhAEGKiVK4AgAAxQUA AA4AAAAAAAAAAAAAAAAALgIAAGRycy9lMm9Eb2MueG1sUEsBAi0AFAAGAAgAAAAhAArI/8raAAAA CAEAAA8AAAAAAAAAAAAAAAAAEgUAAGRycy9kb3ducmV2LnhtbFBLBQYAAAAABAAEAPMAAAAZBgAA AAA= " filled="f" stroked="f">
                      <v:textbox>
                        <w:txbxContent>
                          <w:p w:rsidR="00A55DAD" w:rsidRPr="000C1536" w:rsidRDefault="00A55DAD" w:rsidP="00960BBD">
                            <w:r>
                              <w:t>R</w:t>
                            </w:r>
                            <w:r>
                              <w:rPr>
                                <w:vertAlign w:val="subscript"/>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688960" behindDoc="0" locked="0" layoutInCell="1" allowOverlap="1">
                      <wp:simplePos x="0" y="0"/>
                      <wp:positionH relativeFrom="column">
                        <wp:posOffset>3430270</wp:posOffset>
                      </wp:positionH>
                      <wp:positionV relativeFrom="paragraph">
                        <wp:posOffset>51435</wp:posOffset>
                      </wp:positionV>
                      <wp:extent cx="342900" cy="342900"/>
                      <wp:effectExtent l="1270" t="3810" r="0" b="0"/>
                      <wp:wrapNone/>
                      <wp:docPr id="9" name="Text Box 2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1" o:spid="_x0000_s1426" type="#_x0000_t202" style="position:absolute;margin-left:270.1pt;margin-top:4.05pt;width:27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0plMuAIAAMQFAAAOAAAAZHJzL2Uyb0RvYy54bWysVNtu2zAMfR+wfxD07vpS5WKjTpHE8TCg uwDtPkCx5ViYLXmSErsb9u+j5CRNWwwYtvnBkETqkIc84s3t0DbowJTmUqQ4vAowYqKQJRe7FH95 yL05RtpQUdJGCpbiR6bx7eLtm5u+S1gka9mUTCEAETrpuxTXxnSJ7+uiZi3VV7JjAoyVVC01sFU7 v1S0B/S28aMgmPq9VGWnZMG0htNsNOKFw68qVphPVaWZQU2KITfj/sr9t/bvL25oslO0q3lxTIP+ RRYt5QKCnqEyaijaK/4KquWFklpW5qqQrS+rihfMcQA2YfCCzX1NO+a4QHF0dy6T/n+wxcfDZ4V4 meIYI0FbaNEDGwxayQFF4TS0Beo7nYDffQeeZgALNNqR1d2dLL5qJOS6pmLHlkrJvma0hATdTf/i 6oijLci2/yBLiET3RjqgoVKtrR7UAwE6NOrx3BybTQGH1ySKA7AUYDquITefJqfLndLmHZMtsosU K+i9A6eHO21G15OLjSVkzpvG9b8Rzw4AczyB0HDV2mwSrp0/4iDezDdz4pFouvFIkGXeMl8Tb5qH s0l2na3XWfjTxg1JUvOyZMKGOUkrJH/WuqPIR1GcxaVlw0sLZ1PSarddNwodKEg7d59tFiR/4eY/ T8OZgcsLSmFEglUUe/l0PvNITiZePAvmXhDGq3gakJhk+XNKd1ywf6eEelDdJJqMWvott8B9r7nR pOUGhkfD2xTPz040sQrciNK11lDejOuLUtj0n0oBFTs12unVSnQUqxm2g3sbIYlPD2Ery0eQsJIg MVAjjD5Y1FJ9x6iHMZJi/W1PFcOoeS/gGcQhIXbuuA2ZzCLYqEvL9tJCRQFQKTYYjcu1GWfVvlN8 V0Ok8eEJuYSnU3Ena/vGxqyAk93AqHDsjmPNzqLLvfN6Gr6LXwAAAP//AwBQSwMEFAAGAAgAAAAh AHt+lAncAAAACAEAAA8AAABkcnMvZG93bnJldi54bWxMj81OwzAQhO9IvIO1SNyonSip2pBNhUBc QZQfiZubbJOIeB3FbhPenuUEx9GMZr4pd4sb1Jmm0HtGSFYGFHHtm55bhLfXx5sNqBAtN3bwTAjf FGBXXV6Utmj8zC903sdWSQmHwiJ0MY6F1qHuyNmw8iOxeEc/ORtFTq1uJjtLuRt0asxaO9uzLHR2 pPuO6q/9ySG8Px0/PzLz3D64fJz9YjS7rUa8vlrubkFFWuJfGH7xBR0qYTr4EzdBDQh5ZlKJImwS UOLn20z0AWGdJqCrUv8/UP0AAAD//wMAUEsBAi0AFAAGAAgAAAAhALaDOJL+AAAA4QEAABMAAAAA AAAAAAAAAAAAAAAAAFtDb250ZW50X1R5cGVzXS54bWxQSwECLQAUAAYACAAAACEAOP0h/9YAAACU AQAACwAAAAAAAAAAAAAAAAAvAQAAX3JlbHMvLnJlbHNQSwECLQAUAAYACAAAACEAdtKZTLgCAADE BQAADgAAAAAAAAAAAAAAAAAuAgAAZHJzL2Uyb0RvYy54bWxQSwECLQAUAAYACAAAACEAe36UCdwA AAAIAQAADwAAAAAAAAAAAAAAAAASBQAAZHJzL2Rvd25yZXYueG1sUEsFBgAAAAAEAAQA8wAAABsG AAAAAA== " filled="f" stroked="f">
                      <v:textbox>
                        <w:txbxContent>
                          <w:p w:rsidR="00A55DAD" w:rsidRDefault="00A55DAD" w:rsidP="00960BBD">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686912" behindDoc="0" locked="0" layoutInCell="1" allowOverlap="1">
                      <wp:simplePos x="0" y="0"/>
                      <wp:positionH relativeFrom="column">
                        <wp:posOffset>2418080</wp:posOffset>
                      </wp:positionH>
                      <wp:positionV relativeFrom="paragraph">
                        <wp:posOffset>153670</wp:posOffset>
                      </wp:positionV>
                      <wp:extent cx="342900" cy="342900"/>
                      <wp:effectExtent l="0" t="1270" r="1270" b="0"/>
                      <wp:wrapNone/>
                      <wp:docPr id="8" name="Text Box 2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9" o:spid="_x0000_s1427" type="#_x0000_t202" style="position:absolute;margin-left:190.4pt;margin-top:12.1pt;width:27pt;height: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ejRyuAIAAMQFAAAOAAAAZHJzL2Uyb0RvYy54bWysVNtunDAQfa/Uf7D8TrjU7C4obJQsS1Up vUhJP8ALZrEKNrW9C2nVf+/Y7C3JS9WWB2R7xmfmzBzP9c3YtWjPlOZSZDi8CjBiopQVF9sMf30s vAVG2lBR0VYKluEnpvHN8u2b66FPWSQb2VZMIQAROh36DDfG9Knv67JhHdVXsmcCjLVUHTWwVVu/ UnQA9K71oyCY+YNUVa9kybSG03wy4qXDr2tWms91rZlBbYYhN+P+yv039u8vr2m6VbRveHlIg/5F Fh3lAoKeoHJqKNop/gqq46WSWtbmqpSdL+ual8xxADZh8ILNQ0N75rhAcXR/KpP+f7Dlp/0XhXiV YWiUoB206JGNBt3JEUVhnNgCDb1Owe+hB08zggUa7cjq/l6W3zQSctVQsWW3SsmhYbSCBEN707+4 OuFoC7IZPsoKItGdkQ5orFVnqwf1QIAOjXo6NcdmU8LhOxIlAVhKMB3WNgJNj5d7pc17JjtkFxlW 0HsHTvf32kyuRxcbS8iCty2c07QVzw4AczqB0HDV2mwSrp0/kyBZL9YL4pFotvZIkOfebbEi3qwI 53H+Ll+t8vCXjRuStOFVxYQNc5RWSP6sdQeRT6I4iUvLllcWzqak1XazahXaU5B24T5XcrCc3fzn abh6AZcXlMKIBHdR4hWzxdwjBYm9ZB4svCBM7pJZQBKSF88p3XPB/p0SGjKcxFE8aemc9Atugfte c6Npxw0Mj5Z3oN6TE02tAteicq01lLfT+qIUNv1zKaDdx0Y7vVqJTmI142Z0byOM3aSwat7I6gkk rCRIDNQIow8WjVQ/MBpgjGRYf99RxTBqPwh4BklIiJ07bkPieQQbdWnZXFqoKAEqwwajabky06za 9YpvG4g0PTwhb+Hp1NzJ+pzV4cHBqHDsDmPNzqLLvfM6D9/lbwAAAP//AwBQSwMEFAAGAAgAAAAh AEWtUf7dAAAACQEAAA8AAABkcnMvZG93bnJldi54bWxMj8FOwzAQRO9I/IO1SNyoTRpoCNlUCMQV 1EKRuLnJNomI11HsNuHvWU5w3NnRzJtiPbtenWgMnWeE64UBRVz5uuMG4f3t+SoDFaLl2vaeCeGb AqzL87PC5rWfeEOnbWyUhHDILUIb45BrHaqWnA0LPxDL7+BHZ6OcY6Pr0U4S7nqdGHOrne1YGlo7 0GNL1df26BB2L4fPj9S8Nk/uZpj8bDS7O414eTE/3IOKNMc/M/ziCzqUwrT3R66D6hGWmRH0iJCk CSgxpMtUhD3CKktAl4X+v6D8AQAA//8DAFBLAQItABQABgAIAAAAIQC2gziS/gAAAOEBAAATAAAA AAAAAAAAAAAAAAAAAABbQ29udGVudF9UeXBlc10ueG1sUEsBAi0AFAAGAAgAAAAhADj9If/WAAAA lAEAAAsAAAAAAAAAAAAAAAAALwEAAF9yZWxzLy5yZWxzUEsBAi0AFAAGAAgAAAAhAER6NHK4AgAA xAUAAA4AAAAAAAAAAAAAAAAALgIAAGRycy9lMm9Eb2MueG1sUEsBAi0AFAAGAAgAAAAhAEWtUf7d AAAACQEAAA8AAAAAAAAAAAAAAAAAEgUAAGRycy9kb3ducmV2LnhtbFBLBQYAAAAABAAEAPMAAAAc BgAAAAA= " filled="f" stroked="f">
                      <v:textbox>
                        <w:txbxContent>
                          <w:p w:rsidR="00A55DAD" w:rsidRDefault="00A55DAD" w:rsidP="00960BBD">
                            <w:r>
                              <w:t>A</w:t>
                            </w:r>
                          </w:p>
                        </w:txbxContent>
                      </v:textbox>
                    </v:shape>
                  </w:pict>
                </mc:Fallback>
              </mc:AlternateContent>
            </w: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 Nhìn vôn kế ta biết U</w:t>
            </w:r>
            <w:r w:rsidRPr="00A55DAD">
              <w:rPr>
                <w:rFonts w:ascii="Times New Roman" w:hAnsi="Times New Roman"/>
                <w:noProof/>
                <w:vertAlign w:val="subscript"/>
              </w:rPr>
              <w:t>CB</w:t>
            </w:r>
            <w:r w:rsidRPr="00A55DAD">
              <w:rPr>
                <w:rFonts w:ascii="Times New Roman" w:hAnsi="Times New Roman"/>
                <w:noProof/>
              </w:rPr>
              <w:t xml:space="preserve"> = U</w:t>
            </w:r>
            <w:r w:rsidRPr="00A55DAD">
              <w:rPr>
                <w:rFonts w:ascii="Times New Roman" w:hAnsi="Times New Roman"/>
                <w:noProof/>
                <w:vertAlign w:val="subscript"/>
              </w:rPr>
              <w:t>1</w:t>
            </w:r>
            <w:r w:rsidRPr="00A55DAD">
              <w:rPr>
                <w:rFonts w:ascii="Times New Roman" w:hAnsi="Times New Roman"/>
                <w:noProof/>
              </w:rPr>
              <w:t xml:space="preserve"> → U</w:t>
            </w:r>
            <w:r w:rsidRPr="00A55DAD">
              <w:rPr>
                <w:rFonts w:ascii="Times New Roman" w:hAnsi="Times New Roman"/>
                <w:noProof/>
                <w:vertAlign w:val="subscript"/>
              </w:rPr>
              <w:t>AC</w:t>
            </w:r>
            <w:r w:rsidRPr="00A55DAD">
              <w:rPr>
                <w:rFonts w:ascii="Times New Roman" w:hAnsi="Times New Roman"/>
                <w:noProof/>
              </w:rPr>
              <w:t xml:space="preserve"> = U – U</w:t>
            </w:r>
            <w:r w:rsidRPr="00A55DAD">
              <w:rPr>
                <w:rFonts w:ascii="Times New Roman" w:hAnsi="Times New Roman"/>
                <w:noProof/>
                <w:vertAlign w:val="subscript"/>
              </w:rPr>
              <w:t>CB</w:t>
            </w:r>
            <w:r w:rsidRPr="00A55DAD">
              <w:rPr>
                <w:rFonts w:ascii="Times New Roman" w:hAnsi="Times New Roman"/>
                <w:noProof/>
              </w:rPr>
              <w:t xml:space="preserve"> = U – U</w:t>
            </w:r>
            <w:r w:rsidRPr="00A55DAD">
              <w:rPr>
                <w:rFonts w:ascii="Times New Roman" w:hAnsi="Times New Roman"/>
                <w:noProof/>
                <w:vertAlign w:val="subscript"/>
              </w:rPr>
              <w:t>1</w:t>
            </w:r>
            <w:r w:rsidRPr="00A55DAD">
              <w:rPr>
                <w:rFonts w:ascii="Times New Roman" w:hAnsi="Times New Roman"/>
                <w:noProof/>
              </w:rPr>
              <w:t xml:space="preserve"> </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 Gọi R’ là điện trở tương dương của R</w:t>
            </w:r>
            <w:r w:rsidRPr="00A55DAD">
              <w:rPr>
                <w:rFonts w:ascii="Times New Roman" w:hAnsi="Times New Roman"/>
                <w:noProof/>
                <w:vertAlign w:val="subscript"/>
              </w:rPr>
              <w:t>2</w:t>
            </w:r>
            <w:r w:rsidRPr="00A55DAD">
              <w:rPr>
                <w:rFonts w:ascii="Times New Roman" w:hAnsi="Times New Roman"/>
                <w:noProof/>
              </w:rPr>
              <w:t xml:space="preserve"> và R</w:t>
            </w:r>
            <w:r w:rsidRPr="00A55DAD">
              <w:rPr>
                <w:rFonts w:ascii="Times New Roman" w:hAnsi="Times New Roman"/>
                <w:noProof/>
                <w:vertAlign w:val="subscript"/>
              </w:rPr>
              <w:t>v</w:t>
            </w:r>
            <w:r w:rsidRPr="00A55DAD">
              <w:rPr>
                <w:rFonts w:ascii="Times New Roman" w:hAnsi="Times New Roman"/>
                <w:noProof/>
              </w:rPr>
              <w:t>:</w:t>
            </w:r>
          </w:p>
          <w:p w:rsidR="00A55DAD" w:rsidRPr="00A55DAD" w:rsidRDefault="00A55DAD" w:rsidP="00960BBD">
            <w:pPr>
              <w:rPr>
                <w:rFonts w:ascii="Times New Roman" w:hAnsi="Times New Roman"/>
                <w:noProof/>
                <w:lang w:val="pt-BR"/>
              </w:rPr>
            </w:pPr>
            <w:r w:rsidRPr="00A55DAD">
              <w:rPr>
                <w:rFonts w:ascii="Times New Roman" w:hAnsi="Times New Roman"/>
                <w:noProof/>
                <w:position w:val="-30"/>
              </w:rPr>
              <w:object w:dxaOrig="3060" w:dyaOrig="700">
                <v:shape id="_x0000_i1226" type="#_x0000_t75" style="width:153pt;height:35pt" o:ole="">
                  <v:imagedata r:id="rId360" o:title=""/>
                </v:shape>
                <o:OLEObject Type="Embed" ProgID="Equation.3" ShapeID="_x0000_i1226" DrawAspect="Content" ObjectID="_1609916018" r:id="rId361"/>
              </w:object>
            </w:r>
            <w:r w:rsidRPr="00A55DAD">
              <w:rPr>
                <w:rFonts w:ascii="Times New Roman" w:hAnsi="Times New Roman"/>
                <w:noProof/>
                <w:lang w:val="pt-BR"/>
              </w:rPr>
              <w:t xml:space="preserve"> thay R</w:t>
            </w:r>
            <w:r w:rsidRPr="00A55DAD">
              <w:rPr>
                <w:rFonts w:ascii="Times New Roman" w:hAnsi="Times New Roman"/>
                <w:noProof/>
                <w:vertAlign w:val="subscript"/>
                <w:lang w:val="pt-BR"/>
              </w:rPr>
              <w:t>2</w:t>
            </w:r>
            <w:r w:rsidRPr="00A55DAD">
              <w:rPr>
                <w:rFonts w:ascii="Times New Roman" w:hAnsi="Times New Roman"/>
                <w:noProof/>
                <w:lang w:val="pt-BR"/>
              </w:rPr>
              <w:t xml:space="preserve"> = 50</w:t>
            </w:r>
            <w:r w:rsidRPr="00A55DAD">
              <w:rPr>
                <w:rFonts w:ascii="Times New Roman" w:hAnsi="Times New Roman"/>
                <w:noProof/>
              </w:rPr>
              <w:t>Ω</w:t>
            </w:r>
            <w:r w:rsidRPr="00A55DAD">
              <w:rPr>
                <w:rFonts w:ascii="Times New Roman" w:hAnsi="Times New Roman"/>
                <w:noProof/>
                <w:lang w:val="pt-BR"/>
              </w:rPr>
              <w:t xml:space="preserve"> ta có: </w:t>
            </w:r>
            <w:r w:rsidRPr="00A55DAD">
              <w:rPr>
                <w:rFonts w:ascii="Times New Roman" w:hAnsi="Times New Roman"/>
                <w:noProof/>
                <w:position w:val="-30"/>
              </w:rPr>
              <w:object w:dxaOrig="1320" w:dyaOrig="700">
                <v:shape id="_x0000_i1227" type="#_x0000_t75" style="width:66pt;height:35pt" o:ole="">
                  <v:imagedata r:id="rId362" o:title=""/>
                </v:shape>
                <o:OLEObject Type="Embed" ProgID="Equation.3" ShapeID="_x0000_i1227" DrawAspect="Content" ObjectID="_1609916019" r:id="rId363"/>
              </w:object>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tcBorders>
              <w:bottom w:val="nil"/>
            </w:tcBorders>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Áp dụng công thức:</w:t>
            </w:r>
          </w:p>
          <w:p w:rsidR="00A55DAD" w:rsidRPr="00A55DAD" w:rsidRDefault="00A55DAD" w:rsidP="00960BBD">
            <w:pPr>
              <w:rPr>
                <w:rFonts w:ascii="Times New Roman" w:hAnsi="Times New Roman"/>
                <w:noProof/>
              </w:rPr>
            </w:pPr>
            <w:r w:rsidRPr="00A55DAD">
              <w:rPr>
                <w:rFonts w:ascii="Times New Roman" w:hAnsi="Times New Roman"/>
                <w:noProof/>
                <w:position w:val="-30"/>
              </w:rPr>
              <w:object w:dxaOrig="3200" w:dyaOrig="1040">
                <v:shape id="_x0000_i1228" type="#_x0000_t75" style="width:160pt;height:52pt" o:ole="">
                  <v:imagedata r:id="rId364" o:title=""/>
                </v:shape>
                <o:OLEObject Type="Embed" ProgID="Equation.3" ShapeID="_x0000_i1228" DrawAspect="Content" ObjectID="_1609916020" r:id="rId365"/>
              </w:object>
            </w:r>
            <w:r w:rsidRPr="00A55DAD">
              <w:rPr>
                <w:rFonts w:ascii="Times New Roman" w:hAnsi="Times New Roman"/>
                <w:noProof/>
              </w:rPr>
              <w:t xml:space="preserve">  (R</w:t>
            </w:r>
            <w:r w:rsidRPr="00A55DAD">
              <w:rPr>
                <w:rFonts w:ascii="Times New Roman" w:hAnsi="Times New Roman"/>
                <w:noProof/>
                <w:vertAlign w:val="subscript"/>
              </w:rPr>
              <w:t>1</w:t>
            </w:r>
            <w:r w:rsidRPr="00A55DAD">
              <w:rPr>
                <w:rFonts w:ascii="Times New Roman" w:hAnsi="Times New Roman"/>
                <w:noProof/>
              </w:rPr>
              <w:t xml:space="preserve"> = 50Ω)</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75đ</w:t>
            </w:r>
          </w:p>
        </w:tc>
      </w:tr>
      <w:tr w:rsidR="00A55DAD" w:rsidRPr="00A55DAD" w:rsidTr="00960BBD">
        <w:tc>
          <w:tcPr>
            <w:tcW w:w="1186" w:type="dxa"/>
            <w:tcBorders>
              <w:top w:val="nil"/>
            </w:tcBorders>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Giải phương trình và suy ra R</w:t>
            </w:r>
            <w:r w:rsidRPr="00A55DAD">
              <w:rPr>
                <w:rFonts w:ascii="Times New Roman" w:hAnsi="Times New Roman"/>
                <w:noProof/>
                <w:vertAlign w:val="subscript"/>
              </w:rPr>
              <w:t>v</w:t>
            </w:r>
            <w:r w:rsidRPr="00A55DAD">
              <w:rPr>
                <w:rFonts w:ascii="Times New Roman" w:hAnsi="Times New Roman"/>
                <w:noProof/>
              </w:rPr>
              <w:t>:</w:t>
            </w:r>
          </w:p>
          <w:p w:rsidR="00A55DAD" w:rsidRPr="00A55DAD" w:rsidRDefault="00A55DAD" w:rsidP="00960BBD">
            <w:pPr>
              <w:rPr>
                <w:rFonts w:ascii="Times New Roman" w:hAnsi="Times New Roman"/>
                <w:noProof/>
              </w:rPr>
            </w:pPr>
            <w:r w:rsidRPr="00A55DAD">
              <w:rPr>
                <w:rFonts w:ascii="Times New Roman" w:hAnsi="Times New Roman"/>
                <w:noProof/>
              </w:rPr>
              <w:t>50U</w:t>
            </w:r>
            <w:r w:rsidRPr="00A55DAD">
              <w:rPr>
                <w:rFonts w:ascii="Times New Roman" w:hAnsi="Times New Roman"/>
                <w:noProof/>
                <w:vertAlign w:val="subscript"/>
              </w:rPr>
              <w:t>1</w:t>
            </w:r>
            <w:r w:rsidRPr="00A55DAD">
              <w:rPr>
                <w:rFonts w:ascii="Times New Roman" w:hAnsi="Times New Roman"/>
                <w:noProof/>
              </w:rPr>
              <w:t xml:space="preserve"> + R</w:t>
            </w:r>
            <w:r w:rsidRPr="00A55DAD">
              <w:rPr>
                <w:rFonts w:ascii="Times New Roman" w:hAnsi="Times New Roman"/>
                <w:noProof/>
                <w:vertAlign w:val="subscript"/>
              </w:rPr>
              <w:t>v</w:t>
            </w:r>
            <w:r w:rsidRPr="00A55DAD">
              <w:rPr>
                <w:rFonts w:ascii="Times New Roman" w:hAnsi="Times New Roman"/>
                <w:noProof/>
              </w:rPr>
              <w:t>.U</w:t>
            </w:r>
            <w:r w:rsidRPr="00A55DAD">
              <w:rPr>
                <w:rFonts w:ascii="Times New Roman" w:hAnsi="Times New Roman"/>
                <w:noProof/>
                <w:vertAlign w:val="subscript"/>
              </w:rPr>
              <w:t>1</w:t>
            </w:r>
            <w:r w:rsidRPr="00A55DAD">
              <w:rPr>
                <w:rFonts w:ascii="Times New Roman" w:hAnsi="Times New Roman"/>
                <w:noProof/>
              </w:rPr>
              <w:t xml:space="preserve"> = R</w:t>
            </w:r>
            <w:r w:rsidRPr="00A55DAD">
              <w:rPr>
                <w:rFonts w:ascii="Times New Roman" w:hAnsi="Times New Roman"/>
                <w:noProof/>
                <w:vertAlign w:val="subscript"/>
              </w:rPr>
              <w:t>v</w:t>
            </w:r>
            <w:r w:rsidRPr="00A55DAD">
              <w:rPr>
                <w:rFonts w:ascii="Times New Roman" w:hAnsi="Times New Roman"/>
                <w:noProof/>
              </w:rPr>
              <w:t>U – R</w:t>
            </w:r>
            <w:r w:rsidRPr="00A55DAD">
              <w:rPr>
                <w:rFonts w:ascii="Times New Roman" w:hAnsi="Times New Roman"/>
                <w:noProof/>
                <w:vertAlign w:val="subscript"/>
              </w:rPr>
              <w:t>v</w:t>
            </w:r>
            <w:r w:rsidRPr="00A55DAD">
              <w:rPr>
                <w:rFonts w:ascii="Times New Roman" w:hAnsi="Times New Roman"/>
                <w:noProof/>
              </w:rPr>
              <w:t>U</w:t>
            </w:r>
            <w:r w:rsidRPr="00A55DAD">
              <w:rPr>
                <w:rFonts w:ascii="Times New Roman" w:hAnsi="Times New Roman"/>
                <w:noProof/>
                <w:vertAlign w:val="subscript"/>
              </w:rPr>
              <w:t>1</w:t>
            </w:r>
          </w:p>
          <w:p w:rsidR="00A55DAD" w:rsidRPr="00A55DAD" w:rsidRDefault="00A55DAD" w:rsidP="00960BBD">
            <w:pPr>
              <w:rPr>
                <w:rFonts w:ascii="Times New Roman" w:hAnsi="Times New Roman"/>
                <w:noProof/>
              </w:rPr>
            </w:pPr>
            <w:r w:rsidRPr="00A55DAD">
              <w:rPr>
                <w:rFonts w:ascii="Times New Roman" w:hAnsi="Times New Roman"/>
                <w:noProof/>
                <w:position w:val="-12"/>
              </w:rPr>
              <w:object w:dxaOrig="2320" w:dyaOrig="360">
                <v:shape id="_x0000_i1229" type="#_x0000_t75" style="width:116pt;height:18pt" o:ole="">
                  <v:imagedata r:id="rId366" o:title=""/>
                </v:shape>
                <o:OLEObject Type="Embed" ProgID="Equation.3" ShapeID="_x0000_i1229" DrawAspect="Content" ObjectID="_1609916021" r:id="rId367"/>
              </w:object>
            </w:r>
          </w:p>
          <w:p w:rsidR="00A55DAD" w:rsidRPr="00A55DAD" w:rsidRDefault="00A55DAD" w:rsidP="00960BBD">
            <w:pPr>
              <w:rPr>
                <w:rFonts w:ascii="Times New Roman" w:hAnsi="Times New Roman"/>
                <w:noProof/>
              </w:rPr>
            </w:pPr>
            <w:r w:rsidRPr="00A55DAD">
              <w:rPr>
                <w:rFonts w:ascii="Times New Roman" w:hAnsi="Times New Roman"/>
                <w:noProof/>
                <w:position w:val="-30"/>
              </w:rPr>
              <w:object w:dxaOrig="1740" w:dyaOrig="700">
                <v:shape id="_x0000_i1230" type="#_x0000_t75" style="width:87pt;height:35pt" o:ole="">
                  <v:imagedata r:id="rId368" o:title=""/>
                </v:shape>
                <o:OLEObject Type="Embed" ProgID="Equation.3" ShapeID="_x0000_i1230" DrawAspect="Content" ObjectID="_1609916022" r:id="rId369"/>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75đ</w:t>
            </w:r>
          </w:p>
        </w:tc>
      </w:tr>
    </w:tbl>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A55DAD">
      <w:pPr>
        <w:numPr>
          <w:ilvl w:val="0"/>
          <w:numId w:val="7"/>
        </w:numPr>
        <w:rPr>
          <w:rFonts w:ascii="Times New Roman" w:hAnsi="Times New Roman"/>
        </w:rPr>
      </w:pPr>
      <w:r w:rsidRPr="00A55DAD">
        <w:rPr>
          <w:rFonts w:ascii="Times New Roman" w:hAnsi="Times New Roman"/>
        </w:rPr>
        <w:t>Học sinh có thể giải bài theo cách khác đúng kết quả cho điểm tối đa.</w:t>
      </w:r>
    </w:p>
    <w:p w:rsidR="00A55DAD" w:rsidRPr="00A55DAD" w:rsidRDefault="00A55DAD" w:rsidP="00A55DAD">
      <w:pPr>
        <w:numPr>
          <w:ilvl w:val="0"/>
          <w:numId w:val="7"/>
        </w:numPr>
        <w:rPr>
          <w:rFonts w:ascii="Times New Roman" w:hAnsi="Times New Roman"/>
        </w:rPr>
      </w:pPr>
      <w:r w:rsidRPr="00A55DAD">
        <w:rPr>
          <w:rFonts w:ascii="Times New Roman" w:hAnsi="Times New Roman"/>
        </w:rPr>
        <w:lastRenderedPageBreak/>
        <w:t>Thiếu đơn vị mỗi lần trừ 0,25 điểm, toàn bài thiếu hoặc sai đơn vị trừ không quá 1 điểm</w:t>
      </w:r>
    </w:p>
    <w:p w:rsidR="00A55DAD" w:rsidRPr="00A55DAD" w:rsidRDefault="00A55DAD" w:rsidP="00A55DAD">
      <w:pPr>
        <w:numPr>
          <w:ilvl w:val="0"/>
          <w:numId w:val="7"/>
        </w:numPr>
        <w:rPr>
          <w:rFonts w:ascii="Times New Roman" w:hAnsi="Times New Roman"/>
        </w:rPr>
      </w:pPr>
      <w:r w:rsidRPr="00A55DAD">
        <w:rPr>
          <w:rFonts w:ascii="Times New Roman" w:hAnsi="Times New Roman"/>
        </w:rPr>
        <w:t>Điểm bài thi là tổng điểm các câu không làm tròn.</w:t>
      </w:r>
    </w:p>
    <w:p w:rsidR="00A55DAD" w:rsidRPr="00A55DAD" w:rsidRDefault="00A55DAD" w:rsidP="00960BBD">
      <w:pPr>
        <w:rPr>
          <w:rFonts w:ascii="Times New Roman" w:hAnsi="Times New Roman"/>
        </w:rPr>
      </w:pPr>
    </w:p>
    <w:p w:rsidR="00A55DAD" w:rsidRPr="00A55DAD" w:rsidRDefault="00C90CA4" w:rsidP="00960BBD">
      <w:pPr>
        <w:rPr>
          <w:rFonts w:ascii="Times New Roman" w:hAnsi="Times New Roman"/>
          <w:sz w:val="21"/>
          <w:szCs w:val="21"/>
        </w:rPr>
      </w:pPr>
      <w:r>
        <w:rPr>
          <w:rFonts w:ascii="Times New Roman" w:hAnsi="Times New Roman"/>
          <w:noProof/>
          <w:sz w:val="21"/>
          <w:szCs w:val="21"/>
        </w:rPr>
        <mc:AlternateContent>
          <mc:Choice Requires="wps">
            <w:drawing>
              <wp:anchor distT="0" distB="0" distL="114300" distR="114300" simplePos="0" relativeHeight="251676672" behindDoc="0" locked="0" layoutInCell="1" allowOverlap="1">
                <wp:simplePos x="0" y="0"/>
                <wp:positionH relativeFrom="column">
                  <wp:posOffset>1543685</wp:posOffset>
                </wp:positionH>
                <wp:positionV relativeFrom="paragraph">
                  <wp:posOffset>38735</wp:posOffset>
                </wp:positionV>
                <wp:extent cx="2612390" cy="0"/>
                <wp:effectExtent l="10160" t="10160" r="6350" b="8890"/>
                <wp:wrapNone/>
                <wp:docPr id="7" name="Line 2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2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55pt,3.05pt" to="327.25pt,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1e2LFgIAACsEAAAOAAAAZHJzL2Uyb0RvYy54bWysU9uO2yAQfa/Uf0C8J76sk02sOKvKTvqy 7Uba7QcQwDEqBgQkTlT13zuQi7LtS1XVD3hghsOZOTOLp2Mv0YFbJ7SqcDZOMeKKaibUrsLf3taj GUbOE8WI1IpX+MQdflp+/LAYTMlz3WnJuEUAolw5mAp33psySRzteE/cWBuuwNlq2xMPW7tLmCUD oPcyydN0mgzaMmM15c7BaXN24mXEb1tO/UvbOu6RrDBw83G1cd2GNVkuSLmzxHSCXmiQf2DRE6Hg 0RtUQzxBeyv+gOoFtdrp1o+p7hPdtoLymANkk6W/ZfPaEcNjLlAcZ25lcv8Pln49bCwSrMKPGCnS g0TPQnGUZ2kszmBcCTG12tiQHj2qV/Os6XeHlK47onY8knw7GbiZhXIm766EjTPwxHb4ohnEkL3X sVLH1vYBEmqAjlGQ000QfvSIwmE+zfKHOehGr76ElNeLxjr/meseBaPCEmhHYHJ4dj4QIeU1JLyj 9FpIGfWWCg0Vnk/ySbzgtBQsOEOYs7ttLS06kNAx8YtZgec+zOq9YhGs44StLrYnQp5teFyqgAep AJ2LdW6JH/N0vpqtZsWoyKerUZE2zejTui5G03X2OGkemrpusp+BWlaUnWCMq8Du2p5Z8XfyXwbl 3Fi3Br2VIXmPHusFZK//SDpqGeQL8+TKrWanjb1qDB0Zgy/TE1r+fg/2/YwvfwEAAP//AwBQSwME FAAGAAgAAAAhAEIT0/3bAAAABwEAAA8AAABkcnMvZG93bnJldi54bWxMjsFOwzAQRO9I/IO1SFwq 6jRtIxTiVAjIjQsFxHUbL0lEvE5jtw18PQsXOI1GM5p5xWZyvTrSGDrPBhbzBBRx7W3HjYGX5+rq GlSIyBZ7z2TgkwJsyvOzAnPrT/xEx21slIxwyNFAG+OQax3qlhyGuR+IJXv3o8Modmy0HfEk467X aZJk2mHH8tDiQHct1R/bgzMQqlfaV1+zepa8LRtP6f7+8QGNubyYbm9ARZriXxl+8AUdSmHa+QPb oHoD6Wq5kKqBTETybL1ag9r9el0W+j9/+Q0AAP//AwBQSwECLQAUAAYACAAAACEAtoM4kv4AAADh AQAAEwAAAAAAAAAAAAAAAAAAAAAAW0NvbnRlbnRfVHlwZXNdLnhtbFBLAQItABQABgAIAAAAIQA4 /SH/1gAAAJQBAAALAAAAAAAAAAAAAAAAAC8BAABfcmVscy8ucmVsc1BLAQItABQABgAIAAAAIQAl 1e2LFgIAACsEAAAOAAAAAAAAAAAAAAAAAC4CAABkcnMvZTJvRG9jLnhtbFBLAQItABQABgAIAAAA IQBCE9P92wAAAAcBAAAPAAAAAAAAAAAAAAAAAHAEAABkcnMvZG93bnJldi54bWxQSwUGAAAAAAQA BADzAAAAeAUAAAAA "/>
            </w:pict>
          </mc:Fallback>
        </mc:AlternateContent>
      </w:r>
    </w:p>
    <w:p w:rsidR="00A55DAD" w:rsidRPr="00A55DAD" w:rsidRDefault="00A55DAD" w:rsidP="00960BBD">
      <w:pPr>
        <w:rPr>
          <w:rFonts w:ascii="Times New Roman" w:hAnsi="Times New Roman"/>
        </w:rPr>
      </w:pPr>
    </w:p>
    <w:p w:rsidR="00A55DAD" w:rsidRPr="00A55DAD" w:rsidRDefault="00A55DAD" w:rsidP="00960BBD">
      <w:pPr>
        <w:jc w:val="center"/>
        <w:rPr>
          <w:rFonts w:ascii="Times New Roman" w:hAnsi="Times New Roman"/>
        </w:rPr>
      </w:pPr>
    </w:p>
    <w:tbl>
      <w:tblPr>
        <w:tblW w:w="9990" w:type="dxa"/>
        <w:jc w:val="center"/>
        <w:tblInd w:w="-432" w:type="dxa"/>
        <w:tblLook w:val="01E0" w:firstRow="1" w:lastRow="1" w:firstColumn="1" w:lastColumn="1" w:noHBand="0" w:noVBand="0"/>
      </w:tblPr>
      <w:tblGrid>
        <w:gridCol w:w="3918"/>
        <w:gridCol w:w="6072"/>
      </w:tblGrid>
      <w:tr w:rsidR="00A55DAD" w:rsidRPr="00A55DAD" w:rsidTr="00960BBD">
        <w:trPr>
          <w:trHeight w:val="1781"/>
          <w:jc w:val="center"/>
        </w:trPr>
        <w:tc>
          <w:tcPr>
            <w:tcW w:w="3918" w:type="dxa"/>
            <w:hideMark/>
          </w:tcPr>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UBND TỈNH BẮC NINH</w:t>
            </w:r>
          </w:p>
          <w:p w:rsidR="00A55DAD" w:rsidRPr="00A55DAD" w:rsidRDefault="00A55DAD" w:rsidP="00960BBD">
            <w:pPr>
              <w:jc w:val="center"/>
              <w:rPr>
                <w:rFonts w:ascii="Times New Roman" w:hAnsi="Times New Roman"/>
                <w:sz w:val="25"/>
                <w:szCs w:val="25"/>
              </w:rPr>
            </w:pPr>
            <w:r w:rsidRPr="00A55DAD">
              <w:rPr>
                <w:rFonts w:ascii="Times New Roman" w:hAnsi="Times New Roman"/>
                <w:b/>
                <w:sz w:val="25"/>
                <w:szCs w:val="25"/>
              </w:rPr>
              <w:t>SỞ GIÁO DỤC VÀ ĐÀO TẠO</w:t>
            </w:r>
          </w:p>
          <w:p w:rsidR="00A55DAD" w:rsidRPr="00A55DAD" w:rsidRDefault="00C90CA4" w:rsidP="00960BBD">
            <w:pPr>
              <w:tabs>
                <w:tab w:val="left" w:pos="540"/>
              </w:tabs>
              <w:jc w:val="center"/>
              <w:rPr>
                <w:rFonts w:ascii="Times New Roman" w:hAnsi="Times New Roman"/>
                <w:sz w:val="25"/>
                <w:szCs w:val="25"/>
              </w:rPr>
            </w:pPr>
            <w:r>
              <w:rPr>
                <w:noProof/>
              </w:rPr>
              <mc:AlternateContent>
                <mc:Choice Requires="wps">
                  <w:drawing>
                    <wp:anchor distT="0" distB="0" distL="114300" distR="114300" simplePos="0" relativeHeight="251697152" behindDoc="0" locked="0" layoutInCell="1" allowOverlap="1">
                      <wp:simplePos x="0" y="0"/>
                      <wp:positionH relativeFrom="column">
                        <wp:posOffset>327660</wp:posOffset>
                      </wp:positionH>
                      <wp:positionV relativeFrom="paragraph">
                        <wp:posOffset>121285</wp:posOffset>
                      </wp:positionV>
                      <wp:extent cx="1678305" cy="314325"/>
                      <wp:effectExtent l="0" t="0" r="17145" b="2857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305" cy="314325"/>
                              </a:xfrm>
                              <a:prstGeom prst="rect">
                                <a:avLst/>
                              </a:prstGeom>
                              <a:solidFill>
                                <a:srgbClr val="FFFFFF"/>
                              </a:solidFill>
                              <a:ln w="9525">
                                <a:solidFill>
                                  <a:srgbClr val="000000"/>
                                </a:solidFill>
                                <a:miter lim="800000"/>
                                <a:headEnd/>
                                <a:tailEnd/>
                              </a:ln>
                            </wps:spPr>
                            <wps:txbx>
                              <w:txbxContent>
                                <w:p w:rsidR="00A55DAD" w:rsidRDefault="00A55DAD" w:rsidP="00960BBD">
                                  <w:pPr>
                                    <w:jc w:val="center"/>
                                    <w:rPr>
                                      <w:rFonts w:ascii="Times New Roman" w:hAnsi="Times New Roman"/>
                                    </w:rPr>
                                  </w:pPr>
                                  <w:r>
                                    <w:rPr>
                                      <w:rFonts w:ascii="Times New Roman" w:hAnsi="Times New Roman"/>
                                      <w:b/>
                                    </w:rPr>
                                    <w:t>ĐỀ CHÍNH THỨC</w:t>
                                  </w:r>
                                </w:p>
                                <w:p w:rsidR="00A55DAD" w:rsidRDefault="00A55DAD" w:rsidP="00960BBD">
                                  <w:pP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428" type="#_x0000_t202" style="position:absolute;left:0;text-align:left;margin-left:25.8pt;margin-top:9.55pt;width:132.15pt;height:24.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HJjhLgIAAFsEAAAOAAAAZHJzL2Uyb0RvYy54bWysVNtu2zAMfR+wfxD0vjjOpU2NOEWXLsOA 7gK0+wBZlm1hkqhJSuzu60vJaZpdsIdhfhBIkTokD0mvrwetyEE4L8GUNJ9MKRGGQy1NW9KvD7s3 K0p8YKZmCowo6aPw9Hrz+tW6t4WYQQeqFo4giPFFb0vahWCLLPO8E5r5CVhh0NiA0yyg6tqsdqxH dK2y2XR6kfXgauuAC+/x9nY00k3CbxrBw+em8SIQVVLMLaTTpbOKZ7ZZs6J1zHaSH9Ng/5CFZtJg 0BPULQuM7J38DUpL7sBDEyYcdAZNI7lINWA1+fSXau47ZkWqBcnx9kST/3+w/NPhiyOyLul8Tolh Gnv0IIZA3sJA8Ar56a0v0O3eomMY8B77nGr19g74N08MbDtmWnHjHPSdYDXml8eX2dnTEcdHkKr/ CDXGYfsACWhonI7kIR0E0bFPj6fexFx4DHlxuZpPl5RwtM3zxXy2TCFY8fzaOh/eC9AkCiV12PuE zg53PsRsWPHsEoN5ULLeSaWS4tpqqxw5MJyTXfqO6D+5KUP6kl4tMfbfIabp+xOElgEHXkld0tXJ iRWRtnemTuMYmFSjjCkrc+QxUjeSGIZqSC3Ll4nmyHIF9SNS62CccNxIFDpwPyjpcbpL6r/vmROU qA8G23OVLxZxHZKyWF7OUHHnlurcwgxHqJIGSkZxG8YV2lsn2w4jjQNh4AZb2sjE9ktWxwJwglMT jtsWV+RcT14v/4TNEwAAAP//AwBQSwMEFAAGAAgAAAAhAOArIrHeAAAACAEAAA8AAABkcnMvZG93 bnJldi54bWxMj8FOwzAQRO9I/IO1SFwQdUKpSUKcCiGB6A0Kgqsbb5MIex1sNw1/jznBcXZGM2/r 9WwNm9CHwZGEfJEBQ2qdHqiT8Pb6cFkAC1GRVsYRSvjGAOvm9KRWlXZHesFpGzuWSihUSkIf41hx HtoerQoLNyIlb++8VTFJ33Ht1TGVW8OvskxwqwZKC70a8b7H9nN7sBKK66fpI2yWz++t2JsyXtxM j19eyvOz+e4WWMQ5/oXhFz+hQ5OYdu5AOjAjYZWLlEz3MgeW/GW+KoHtJIhCAG9q/v+B5gcAAP// AwBQSwECLQAUAAYACAAAACEAtoM4kv4AAADhAQAAEwAAAAAAAAAAAAAAAAAAAAAAW0NvbnRlbnRf VHlwZXNdLnhtbFBLAQItABQABgAIAAAAIQA4/SH/1gAAAJQBAAALAAAAAAAAAAAAAAAAAC8BAABf cmVscy8ucmVsc1BLAQItABQABgAIAAAAIQDUHJjhLgIAAFsEAAAOAAAAAAAAAAAAAAAAAC4CAABk cnMvZTJvRG9jLnhtbFBLAQItABQABgAIAAAAIQDgKyKx3gAAAAgBAAAPAAAAAAAAAAAAAAAAAIgE AABkcnMvZG93bnJldi54bWxQSwUGAAAAAAQABADzAAAAkwUAAAAA ">
                      <v:textbox>
                        <w:txbxContent>
                          <w:p w:rsidR="00A55DAD" w:rsidRDefault="00A55DAD" w:rsidP="00960BBD">
                            <w:pPr>
                              <w:jc w:val="center"/>
                              <w:rPr>
                                <w:rFonts w:ascii="Times New Roman" w:hAnsi="Times New Roman"/>
                              </w:rPr>
                            </w:pPr>
                            <w:r>
                              <w:rPr>
                                <w:rFonts w:ascii="Times New Roman" w:hAnsi="Times New Roman"/>
                                <w:b/>
                              </w:rPr>
                              <w:t>ĐỀ CHÍNH THỨC</w:t>
                            </w:r>
                          </w:p>
                          <w:p w:rsidR="00A55DAD" w:rsidRDefault="00A55DAD" w:rsidP="00960BBD">
                            <w:pPr>
                              <w:rPr>
                                <w:rFonts w:ascii="Times New Roman" w:hAnsi="Times New Roman"/>
                              </w:rPr>
                            </w:pPr>
                          </w:p>
                        </w:txbxContent>
                      </v:textbox>
                    </v:shape>
                  </w:pict>
                </mc:Fallback>
              </mc:AlternateContent>
            </w:r>
            <w:r>
              <w:rPr>
                <w:noProof/>
              </w:rPr>
              <mc:AlternateContent>
                <mc:Choice Requires="wpc">
                  <w:drawing>
                    <wp:inline distT="0" distB="0" distL="0" distR="0">
                      <wp:extent cx="1371600" cy="457200"/>
                      <wp:effectExtent l="0" t="0" r="0" b="0"/>
                      <wp:docPr id="2303" name="Canvas 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Straight Connector 3"/>
                              <wps:cNvCnPr/>
                              <wps:spPr>
                                <a:xfrm flipV="1">
                                  <a:off x="204825" y="7315"/>
                                  <a:ext cx="907085" cy="0"/>
                                </a:xfrm>
                                <a:prstGeom prst="line">
                                  <a:avLst/>
                                </a:prstGeom>
                                <a:noFill/>
                                <a:ln w="9525" cap="flat" cmpd="sng" algn="ctr">
                                  <a:solidFill>
                                    <a:sysClr val="windowText" lastClr="000000"/>
                                  </a:solidFill>
                                  <a:prstDash val="solid"/>
                                </a:ln>
                                <a:effectLst/>
                              </wps:spPr>
                              <wps:bodyPr/>
                            </wps:wsp>
                          </wpc:wpc>
                        </a:graphicData>
                      </a:graphic>
                    </wp:inline>
                  </w:drawing>
                </mc:Choice>
                <mc:Fallback>
                  <w:pict>
                    <v:group id="Canvas 32" o:spid="_x0000_s1026" editas="canvas" style="width:108pt;height:36pt;mso-position-horizontal-relative:char;mso-position-vertical-relative:line" coordsize="13716,45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yY4Y+gEAAA0EAAAOAAAAZHJzL2Uyb0RvYy54bWysU02P0zAUvCPxHyzfadIuZUvUdA+tlguC Srtwf3XsxJK/5Gea9t/z7IT9gBvQg2v7OeN5M+Pt3cUadpYRtXctXy5qzqQTvtOub/m3x/t3G84w gevAeCdbfpXI73Zv32zH0MiVH7zpZGQE4rAZQ8uHlEJTVSgGaQEXPkhHReWjhUTL2FddhJHQralW df2hGn3sQvRCItLuYSryXcFXSor0VSmUiZmWE7dUxljGUx6r3RaaPkIYtJhpwF+wsKAdXfoEdYAE 7EfUf0BZLaJHr9JCeFt5pbSQpQfqZln/1s0e3BmwNCNInV8EafYfcU995u38vTaG1KgIvcl7+X8k fyRtjoHcwfDkE/7b/Q8DBFnawkZ8OR8j013LV5w5sJSRhxRB90Nie+8cOegju8lGZRZ0fO+OcV5h OMbM/qKiZcro8J0yWHwgZdmFMOv3m9Was2vLb2+W68lueUlMUPFjfVtvqCioWpJQTUgZMURMn6S3 LE9abrTLhKGB82dMWabnI6/kg8Y4NhL2Ol8rgCKtDCSa2kA9ous5A9PTWxEpFkT0RndZ/IyDV9yb yM5AcaWUd358JLacGcBEBeJZfrkPYvDq00z0ADhMH5fSfMy4DC3La5jZZykn8fLs5Ltr0ZTML0bP MaAIlHvm95FD/XJdTj2/4t1PAAAA//8DAFBLAwQUAAYACAAAACEAF+QURNsAAAAEAQAADwAAAGRy cy9kb3ducmV2LnhtbEyPQUvEMBCF74L/IYzgzU22LN2lNl1EUEQP6lrwmm1m22AzKU12W/31jl70 8uDxhve+Kbez78UJx+gCaVguFAikJlhHrYb67e5qAyImQ9b0gVDDJ0bYVudnpSlsmOgVT7vUCi6h WBgNXUpDIWVsOvQmLsKAxNkhjN4ktmMr7WgmLve9zJTKpTeOeKEzA9522Hzsjl7DKjv0m5f7/Onr oa6nx/eVW6tnp/XlxXxzDSLhnP6O4Qef0aFipn04ko2i18CPpF/lLFvmbPca1pkCWZXyP3z1DQAA //8DAFBLAQItABQABgAIAAAAIQC2gziS/gAAAOEBAAATAAAAAAAAAAAAAAAAAAAAAABbQ29udGVu dF9UeXBlc10ueG1sUEsBAi0AFAAGAAgAAAAhADj9If/WAAAAlAEAAAsAAAAAAAAAAAAAAAAALwEA AF9yZWxzLy5yZWxzUEsBAi0AFAAGAAgAAAAhABnJjhj6AQAADQQAAA4AAAAAAAAAAAAAAAAALgIA AGRycy9lMm9Eb2MueG1sUEsBAi0AFAAGAAgAAAAhABfkFETbAAAABAEAAA8AAAAAAAAAAAAAAAAA VAQAAGRycy9kb3ducmV2LnhtbFBLBQYAAAAABAAEAPMAAABcBQAAAAA= ">
                      <v:shape id="_x0000_s1027" type="#_x0000_t75" style="position:absolute;width:13716;height:4572;visibility:visible;mso-wrap-style:square">
                        <v:fill o:detectmouseclick="t"/>
                        <v:path o:connecttype="none"/>
                      </v:shape>
                      <v:line id="Straight Connector 3" o:spid="_x0000_s1028" style="position:absolute;flip:y;visibility:visible;mso-wrap-style:square" from="2048,73" to="11119,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AMicQAAADaAAAADwAAAGRycy9kb3ducmV2LnhtbESPwW7CMBBE70j8g7VIvYFDDlWVYhAt IHGiLeWS2xIvcUi8jmIDoV9fV6rEcTQzbzSzRW8bcaXOV44VTCcJCOLC6YpLBYfvzfgFhA/IGhvH pOBOHhbz4WCGmXY3/qLrPpQiQthnqMCE0GZS+sKQRT9xLXH0Tq6zGKLsSqk7vEW4bWSaJM/SYsVx wWBL74aKen+xClY/n/Uuz/O0bj7MYbp+a8+rY67U06hfvoII1IdH+L+91QpS+LsSb4Cc/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UAyJxAAAANoAAAAPAAAAAAAAAAAA AAAAAKECAABkcnMvZG93bnJldi54bWxQSwUGAAAAAAQABAD5AAAAkgMAAAAA " strokecolor="windowText"/>
                      <w10:anchorlock/>
                    </v:group>
                  </w:pict>
                </mc:Fallback>
              </mc:AlternateContent>
            </w:r>
          </w:p>
          <w:p w:rsidR="00A55DAD" w:rsidRPr="00A55DAD" w:rsidRDefault="00A55DAD" w:rsidP="00960BBD">
            <w:pPr>
              <w:tabs>
                <w:tab w:val="left" w:pos="540"/>
              </w:tabs>
              <w:jc w:val="center"/>
              <w:rPr>
                <w:rFonts w:ascii="Times New Roman" w:hAnsi="Times New Roman"/>
                <w:sz w:val="9"/>
                <w:szCs w:val="25"/>
              </w:rPr>
            </w:pPr>
          </w:p>
          <w:p w:rsidR="00A55DAD" w:rsidRPr="00A55DAD" w:rsidRDefault="00A55DAD" w:rsidP="00960BBD">
            <w:pPr>
              <w:jc w:val="center"/>
              <w:rPr>
                <w:rFonts w:ascii="Times New Roman" w:hAnsi="Times New Roman"/>
                <w:sz w:val="25"/>
                <w:szCs w:val="25"/>
              </w:rPr>
            </w:pPr>
          </w:p>
        </w:tc>
        <w:tc>
          <w:tcPr>
            <w:tcW w:w="6072" w:type="dxa"/>
            <w:hideMark/>
          </w:tcPr>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ĐỀ THI CHỌN HỌC SINH GIỎI CẤP TỈNH</w:t>
            </w:r>
          </w:p>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NĂM HỌC 2015 - 2016</w:t>
            </w:r>
          </w:p>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Môn: Vật lý - Lớp 9</w:t>
            </w:r>
          </w:p>
          <w:p w:rsidR="00A55DAD" w:rsidRPr="00A55DAD" w:rsidRDefault="00A55DAD" w:rsidP="00960BBD">
            <w:pPr>
              <w:jc w:val="center"/>
              <w:rPr>
                <w:rFonts w:ascii="Times New Roman" w:hAnsi="Times New Roman"/>
                <w:i/>
                <w:sz w:val="25"/>
                <w:szCs w:val="25"/>
              </w:rPr>
            </w:pPr>
            <w:r w:rsidRPr="00A55DAD">
              <w:rPr>
                <w:rFonts w:ascii="Times New Roman" w:hAnsi="Times New Roman"/>
                <w:sz w:val="25"/>
                <w:szCs w:val="25"/>
              </w:rPr>
              <w:t xml:space="preserve">Thời gian làm bài: 150 phút </w:t>
            </w:r>
            <w:r w:rsidRPr="00A55DAD">
              <w:rPr>
                <w:rFonts w:ascii="Times New Roman" w:hAnsi="Times New Roman"/>
                <w:i/>
                <w:sz w:val="25"/>
                <w:szCs w:val="25"/>
              </w:rPr>
              <w:t>(không kể thời gian giao đề)</w:t>
            </w:r>
          </w:p>
          <w:p w:rsidR="00A55DAD" w:rsidRPr="00A55DAD" w:rsidRDefault="00A55DAD" w:rsidP="00960BBD">
            <w:pPr>
              <w:jc w:val="center"/>
              <w:rPr>
                <w:rFonts w:ascii="Times New Roman" w:hAnsi="Times New Roman"/>
                <w:i/>
                <w:sz w:val="25"/>
                <w:szCs w:val="25"/>
              </w:rPr>
            </w:pPr>
            <w:r w:rsidRPr="00A55DAD">
              <w:rPr>
                <w:rFonts w:ascii="Times New Roman" w:hAnsi="Times New Roman"/>
                <w:i/>
                <w:sz w:val="25"/>
                <w:szCs w:val="25"/>
              </w:rPr>
              <w:t>Ngày thi: 24 tháng 3 năm 2016</w:t>
            </w:r>
          </w:p>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w:t>
            </w:r>
          </w:p>
        </w:tc>
      </w:tr>
    </w:tbl>
    <w:p w:rsidR="00A55DAD" w:rsidRPr="00A55DAD" w:rsidRDefault="00C90CA4" w:rsidP="00960BBD">
      <w:pPr>
        <w:spacing w:after="120"/>
        <w:jc w:val="both"/>
        <w:rPr>
          <w:rFonts w:ascii="Times New Roman" w:hAnsi="Times New Roman"/>
        </w:rPr>
      </w:pPr>
      <w:r>
        <w:rPr>
          <w:noProof/>
        </w:rPr>
        <mc:AlternateContent>
          <mc:Choice Requires="wpg">
            <w:drawing>
              <wp:anchor distT="0" distB="0" distL="114300" distR="114300" simplePos="0" relativeHeight="251695104" behindDoc="0" locked="0" layoutInCell="1" allowOverlap="1">
                <wp:simplePos x="0" y="0"/>
                <wp:positionH relativeFrom="column">
                  <wp:posOffset>4676775</wp:posOffset>
                </wp:positionH>
                <wp:positionV relativeFrom="paragraph">
                  <wp:posOffset>1597025</wp:posOffset>
                </wp:positionV>
                <wp:extent cx="1820545" cy="1370330"/>
                <wp:effectExtent l="0" t="0" r="8255" b="1270"/>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0545" cy="1370330"/>
                          <a:chOff x="0" y="0"/>
                          <a:chExt cx="1820545" cy="1370458"/>
                        </a:xfrm>
                      </wpg:grpSpPr>
                      <wpg:grpSp>
                        <wpg:cNvPr id="85" name="Group 37"/>
                        <wpg:cNvGrpSpPr>
                          <a:grpSpLocks/>
                        </wpg:cNvGrpSpPr>
                        <wpg:grpSpPr bwMode="auto">
                          <a:xfrm>
                            <a:off x="0" y="0"/>
                            <a:ext cx="1820545" cy="1082040"/>
                            <a:chOff x="8213" y="4358"/>
                            <a:chExt cx="2867" cy="1704"/>
                          </a:xfrm>
                        </wpg:grpSpPr>
                        <wps:wsp>
                          <wps:cNvPr id="86" name="Text Box 36"/>
                          <wps:cNvSpPr txBox="1">
                            <a:spLocks noChangeArrowheads="1"/>
                          </wps:cNvSpPr>
                          <wps:spPr bwMode="auto">
                            <a:xfrm>
                              <a:off x="9938" y="5547"/>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53F8F" w:rsidRDefault="00A55DAD" w:rsidP="00960BBD">
                                <w:pPr>
                                  <w:rPr>
                                    <w:vertAlign w:val="subscript"/>
                                  </w:rPr>
                                </w:pPr>
                                <w:r>
                                  <w:t>R</w:t>
                                </w:r>
                                <w:r>
                                  <w:rPr>
                                    <w:vertAlign w:val="subscript"/>
                                  </w:rPr>
                                  <w:t>2</w:t>
                                </w:r>
                              </w:p>
                            </w:txbxContent>
                          </wps:txbx>
                          <wps:bodyPr rot="0" vert="horz" wrap="square" lIns="91440" tIns="45720" rIns="91440" bIns="45720" anchor="t" anchorCtr="0" upright="1">
                            <a:noAutofit/>
                          </wps:bodyPr>
                        </wps:wsp>
                        <wps:wsp>
                          <wps:cNvPr id="87" name="Text Box 34"/>
                          <wps:cNvSpPr txBox="1">
                            <a:spLocks noChangeArrowheads="1"/>
                          </wps:cNvSpPr>
                          <wps:spPr bwMode="auto">
                            <a:xfrm>
                              <a:off x="9542" y="4358"/>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53F8F" w:rsidRDefault="00A55DAD" w:rsidP="00960BBD">
                                <w:pPr>
                                  <w:rPr>
                                    <w:vertAlign w:val="subscript"/>
                                  </w:rPr>
                                </w:pPr>
                                <w:r>
                                  <w:t>R</w:t>
                                </w:r>
                                <w:r>
                                  <w:rPr>
                                    <w:vertAlign w:val="subscript"/>
                                  </w:rPr>
                                  <w:t>3</w:t>
                                </w:r>
                              </w:p>
                            </w:txbxContent>
                          </wps:txbx>
                          <wps:bodyPr rot="0" vert="horz" wrap="square" lIns="91440" tIns="45720" rIns="91440" bIns="45720" anchor="t" anchorCtr="0" upright="1">
                            <a:noAutofit/>
                          </wps:bodyPr>
                        </wps:wsp>
                        <wps:wsp>
                          <wps:cNvPr id="88" name="Text Box 35"/>
                          <wps:cNvSpPr txBox="1">
                            <a:spLocks noChangeArrowheads="1"/>
                          </wps:cNvSpPr>
                          <wps:spPr bwMode="auto">
                            <a:xfrm>
                              <a:off x="8966" y="5555"/>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53F8F" w:rsidRDefault="00A55DAD" w:rsidP="00960BBD">
                                <w:pPr>
                                  <w:rPr>
                                    <w:vertAlign w:val="subscript"/>
                                  </w:rPr>
                                </w:pPr>
                                <w:r>
                                  <w:t>R</w:t>
                                </w:r>
                                <w:r>
                                  <w:rPr>
                                    <w:vertAlign w:val="subscript"/>
                                  </w:rPr>
                                  <w:t>1</w:t>
                                </w:r>
                              </w:p>
                            </w:txbxContent>
                          </wps:txbx>
                          <wps:bodyPr rot="0" vert="horz" wrap="square" lIns="91440" tIns="45720" rIns="91440" bIns="45720" anchor="t" anchorCtr="0" upright="1">
                            <a:noAutofit/>
                          </wps:bodyPr>
                        </wps:wsp>
                        <wps:wsp>
                          <wps:cNvPr id="89" name="Text Box 33"/>
                          <wps:cNvSpPr txBox="1">
                            <a:spLocks noChangeArrowheads="1"/>
                          </wps:cNvSpPr>
                          <wps:spPr bwMode="auto">
                            <a:xfrm>
                              <a:off x="10728" y="5112"/>
                              <a:ext cx="352"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B</w:t>
                                </w:r>
                              </w:p>
                            </w:txbxContent>
                          </wps:txbx>
                          <wps:bodyPr rot="0" vert="horz" wrap="square" lIns="91440" tIns="45720" rIns="91440" bIns="45720" anchor="t" anchorCtr="0" upright="1">
                            <a:noAutofit/>
                          </wps:bodyPr>
                        </wps:wsp>
                        <wps:wsp>
                          <wps:cNvPr id="90" name="Text Box 32"/>
                          <wps:cNvSpPr txBox="1">
                            <a:spLocks noChangeArrowheads="1"/>
                          </wps:cNvSpPr>
                          <wps:spPr bwMode="auto">
                            <a:xfrm>
                              <a:off x="8213" y="5041"/>
                              <a:ext cx="352"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A</w:t>
                                </w:r>
                              </w:p>
                            </w:txbxContent>
                          </wps:txbx>
                          <wps:bodyPr rot="0" vert="horz" wrap="square" lIns="91440" tIns="45720" rIns="91440" bIns="45720" anchor="t" anchorCtr="0" upright="1">
                            <a:noAutofit/>
                          </wps:bodyPr>
                        </wps:wsp>
                        <wps:wsp>
                          <wps:cNvPr id="91" name="AutoShape 19"/>
                          <wps:cNvCnPr>
                            <a:cxnSpLocks noChangeShapeType="1"/>
                          </wps:cNvCnPr>
                          <wps:spPr bwMode="auto">
                            <a:xfrm>
                              <a:off x="8740" y="4836"/>
                              <a:ext cx="6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20"/>
                          <wps:cNvCnPr>
                            <a:cxnSpLocks noChangeShapeType="1"/>
                          </wps:cNvCnPr>
                          <wps:spPr bwMode="auto">
                            <a:xfrm>
                              <a:off x="10099" y="4836"/>
                              <a:ext cx="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Rectangle 21"/>
                          <wps:cNvSpPr>
                            <a:spLocks noChangeArrowheads="1"/>
                          </wps:cNvSpPr>
                          <wps:spPr bwMode="auto">
                            <a:xfrm>
                              <a:off x="9416" y="4767"/>
                              <a:ext cx="677"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 name="AutoShape 22"/>
                          <wps:cNvCnPr>
                            <a:cxnSpLocks noChangeShapeType="1"/>
                          </wps:cNvCnPr>
                          <wps:spPr bwMode="auto">
                            <a:xfrm>
                              <a:off x="8727" y="4836"/>
                              <a:ext cx="0" cy="11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23"/>
                          <wps:cNvCnPr>
                            <a:cxnSpLocks noChangeShapeType="1"/>
                          </wps:cNvCnPr>
                          <wps:spPr bwMode="auto">
                            <a:xfrm>
                              <a:off x="10669" y="4836"/>
                              <a:ext cx="0" cy="11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Rectangle 24"/>
                          <wps:cNvSpPr>
                            <a:spLocks noChangeArrowheads="1"/>
                          </wps:cNvSpPr>
                          <wps:spPr bwMode="auto">
                            <a:xfrm>
                              <a:off x="8966" y="5919"/>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 name="Rectangle 25"/>
                          <wps:cNvSpPr>
                            <a:spLocks noChangeArrowheads="1"/>
                          </wps:cNvSpPr>
                          <wps:spPr bwMode="auto">
                            <a:xfrm>
                              <a:off x="9967" y="5919"/>
                              <a:ext cx="45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AutoShape 26"/>
                          <wps:cNvCnPr>
                            <a:cxnSpLocks noChangeShapeType="1"/>
                          </wps:cNvCnPr>
                          <wps:spPr bwMode="auto">
                            <a:xfrm>
                              <a:off x="8727" y="600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27"/>
                          <wps:cNvCnPr>
                            <a:cxnSpLocks noChangeShapeType="1"/>
                          </wps:cNvCnPr>
                          <wps:spPr bwMode="auto">
                            <a:xfrm>
                              <a:off x="9416" y="6000"/>
                              <a:ext cx="5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28"/>
                          <wps:cNvCnPr>
                            <a:cxnSpLocks noChangeShapeType="1"/>
                          </wps:cNvCnPr>
                          <wps:spPr bwMode="auto">
                            <a:xfrm>
                              <a:off x="10418" y="6000"/>
                              <a:ext cx="2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30"/>
                          <wps:cNvCnPr>
                            <a:cxnSpLocks noChangeShapeType="1"/>
                          </wps:cNvCnPr>
                          <wps:spPr bwMode="auto">
                            <a:xfrm>
                              <a:off x="10669" y="5412"/>
                              <a:ext cx="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31"/>
                          <wps:cNvCnPr>
                            <a:cxnSpLocks noChangeShapeType="1"/>
                          </wps:cNvCnPr>
                          <wps:spPr bwMode="auto">
                            <a:xfrm flipH="1">
                              <a:off x="8465" y="5412"/>
                              <a:ext cx="2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Text Box 32"/>
                        <wps:cNvSpPr txBox="1">
                          <a:spLocks noChangeArrowheads="1"/>
                        </wps:cNvSpPr>
                        <wps:spPr bwMode="auto">
                          <a:xfrm>
                            <a:off x="336589" y="1110743"/>
                            <a:ext cx="1110393"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rPr>
                                  <w:rFonts w:ascii="Times New Roman" w:hAnsi="Times New Roman"/>
                                </w:rPr>
                                <w:t>Hình vẽ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429" style="position:absolute;left:0;text-align:left;margin-left:368.25pt;margin-top:125.75pt;width:143.35pt;height:107.9pt;z-index:251695104" coordsize="18205,1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T0jLWwYAAHk5AAAOAAAAZHJzL2Uyb0RvYy54bWzsW9ty2zYQfe9M/wHDd1kECV4ncsaRrLQz bptp0g+ASUrilCJYkLbkdPrvXQAkSF2ciz1S6wR+kEmCxGVxdrE4u3j1ersu0H3G65yVEwtf2BbK yoSlebmcWH98mI9CC9UNLVNasDKbWA9Zbb2+/PGHV5sqzhy2YkWacQSVlHW8qSbWqmmqeDyuk1W2 pvUFq7ISCheMr2kDt3w5TjndQO3rYuzYtj/eMJ5WnCVZXcPTmSq0LmX9i0WWNL8tFnXWoGJiQd8a +cvl7634HV++ovGS02qVJ2036BN6saZ5CY3qqma0oeiO5wdVrfOEs5otmouErcdssciTTI4BRoPt vdG85eyukmNZxptlpcUEot2T05OrTX69f8dRnk4sF8RT0jXMkWwWwT0IZ1MtY3jnLa/eV++4GiFc 3rDkzxqKx/vl4n7Zv7xd8LX4CAaKtlLqD1rq2bZBCTzEoWN7xLNQAmXYDWxXNU3jZAWTd/Bdsrp+ 7EvihaLTYxqrhmX3dHd03/Sw2qGH0PjO0INnDh3dbn5hKYiS3jVM4uLrBWGDWEgLUC2I0MGuhUBO xFVDFULqxOGEftBKMbDJJwUBylb3eKqfh6f3K1plEqa1wEonVL8T6gcx02/YFrm+kqt8TeAJNVt4 DrMuZVQrWKGSTVe0XGZXnLPNKqMp9A/L4Wwq/amYwzquRSWfE3YUuWCFQGieR+TM0rjDnudhJTFi RzsCo3HF6+ZtxtZIXEwsDqZE9pLe39SNAln3ikB4zYo8nedFIW/48nZacHRPwezM5V9b+85rRSle Lpn4TNWonkDvoA1RJvopzcjfEXaI/caJRnM/DEZkTrxRFNjhyMbRm8i3SURm839EBzGJV3maZuVN XmadScPky6a4Na7KGEmjhjYTK/IcT83Qo4O05d+xQa7zBix8ka8nVqhforGY1+syhWHTuKF5oa7H u92Xqgwy6P5LqYBSq4lXEGi2t1tpwLDniPZF6S1LHwAYnMHEgVmD9QkuVox/tNAGbP3Eqv+6ozyz UPFzCeCKMAFNQ428IV7gwA0fltwOS2iZQFUTq7GQupw2akG5q3i+XEFLCs4luwLtX+QSLH2vpNGU +qf6enpFBKOgrFuviNI6iD6Bvp5RET3i7Fkvo4gXR9ful62IrlHEYysirEL7iuh1kjqrIoaRD6uz XBE92QOzIsJm4xtURG3nzYo4dE2jQ0XUJuusiojtwGl9U4yl+9Jrogv+jNwTGd9U7pJf9pKoDb3R xIEmRpp06H1T7cWfVRP1ztqzidxsGkX8NpdEzUEYRRwqIvAgyjcVm1bJ6CAsKZF2lzgtFf2XbMuW /tM8jXz7w0MFfNcOTaM+Ed9/EU0TBmITLritUBFFvQb6Abirgh6UfJim9w5ImrrhVGzBp6wsga9h XO3EH6FsNPFC46J8Ns8BXG1LZzxGbUArLadzyO7Y0XV4HZIRcfzrEbFns9HVfEpG/hwH3sydTacz vMvuCM7o+eyO6I8Ww4B8UUQWCPoz5IvSIcFdiWkGKuNMnEYErtE+XIG1aekfWDhOD1ds2xH4kUfx 6gWAZIPXIRv5neMVWHuF19/BLgG5XWTIkcZyQMIJZTwZB06w2vGTAIIEknXtqDc/6KIGRG6CHjev p+HAn215v5JhlmZ4j0Q2vsDAFzjiCjhDp/z0tjUMHMDkUdPaGlaM/d0Il/EFZAwd4idPjfS8WF9A R29719UZ0jmnxyu2ff8xX8AA1jiv7SLfRsYjHRkfOAOaqW1Zj1M6Az39H6k9Xr/TIl6HV+MMmOhx CrFxHT0egFWTmWcAaxSJrBbwBbwjYG2zN7ABqwGrAKuOsA5cAU34nYUW0K6rD8kuuxstxwUfwbAC hhXoUuQEf3TAYrW5hzI15/Sea9TxAodw1blxhnTtUuq+bxILGM8jeJUZt62De3q8YojOqYD5IWCd LpnTANYAVqS0Y/sIldXltZ/JwPbUgEcOMjwgrdY4BDtJy9+7hT0S13KHcYITWVi0KPLqpy5zuT2t ERIf8Cl2XgfIdfw2N8mY2v+9qe0PwZwpOCsy2pRb+18n9biu74WKmMUYcu0UTdCzXeKhG0FsTuzK HC8KsGQ2zh0B22PeP5UnYE6BtGdj9gJ4g1MgegP1UoJ6UkHhfJ885dKeRRQHCIf3MsOiPzF5+S8A AAD//wMAUEsDBBQABgAIAAAAIQAqD3Kh4gAAAAwBAAAPAAAAZHJzL2Rvd25yZXYueG1sTI9NS8NA EIbvgv9hGcGb3XyYVGI2pRT1VARbQbxNk2kSmp0N2W2S/nu3J3ubYR7eed58NetOjDTY1rCCcBGA IC5N1XKt4Hv//vQCwjrkCjvDpOBCFlbF/V2OWWUm/qJx52rhQ9hmqKBxrs+ktGVDGu3C9MT+djSD RufXoZbVgJMP152MgiCVGlv2HxrsadNQedqdtYKPCad1HL6N29Nxc/ndJ58/25CUenyY168gHM3u H4arvleHwjsdzJkrKzoFyzhNPKogSkI/XIkgiiMQBwXP6TIGWeTytkTxBwAA//8DAFBLAQItABQA BgAIAAAAIQC2gziS/gAAAOEBAAATAAAAAAAAAAAAAAAAAAAAAABbQ29udGVudF9UeXBlc10ueG1s UEsBAi0AFAAGAAgAAAAhADj9If/WAAAAlAEAAAsAAAAAAAAAAAAAAAAALwEAAF9yZWxzLy5yZWxz UEsBAi0AFAAGAAgAAAAhABZPSMtbBgAAeTkAAA4AAAAAAAAAAAAAAAAALgIAAGRycy9lMm9Eb2Mu eG1sUEsBAi0AFAAGAAgAAAAhACoPcqHiAAAADAEAAA8AAAAAAAAAAAAAAAAAtQgAAGRycy9kb3du cmV2LnhtbFBLBQYAAAAABAAEAPMAAADECQAAAAA= ">
                <v:group id="Group 37" o:spid="_x0000_s1430" style="position:absolute;width:18205;height:10820" coordorigin="8213,4358" coordsize="2867,17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D0BcUAAADbAAAADwAAAGRycy9kb3ducmV2LnhtbESPzWrDMBCE74G+g9hC b4nslATjRgkhNKUHU4gdKL0t1sY2sVbGUv3z9lWh0OMwM98wu8NkWjFQ7xrLCuJVBIK4tLrhSsG1 OC8TEM4ja2wtk4KZHBz2D4sdptqOfKEh95UIEHYpKqi971IpXVmTQbeyHXHwbrY36IPsK6l7HAPc tHIdRVtpsOGwUGNHp5rKe/5tFLyNOB6f49chu99O81ex+fjMYlLq6XE6voDwNPn/8F/7XStINvD7 JfwAuf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A9AXFAAAA2wAA AA8AAAAAAAAAAAAAAAAAqgIAAGRycy9kb3ducmV2LnhtbFBLBQYAAAAABAAEAPoAAACcAwAAAAA= ">
                  <v:shape id="Text Box 36" o:spid="_x0000_s1431" type="#_x0000_t202" style="position:absolute;left:9938;top:5547;width:551;height:4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5TFcMA AADbAAAADwAAAGRycy9kb3ducmV2LnhtbESP0WrCQBRE3wX/YbmFvohulJrY1FW00JJXNR9wzV6T 0OzdkF1N8vfdQsHHYWbOMNv9YBrxoM7VlhUsFxEI4sLqmksF+eVrvgHhPLLGxjIpGMnBfjedbDHV tucTPc6+FAHCLkUFlfdtKqUrKjLoFrYlDt7NdgZ9kF0pdYd9gJtGrqIolgZrDgsVtvRZUfFzvhsF t6yfrd/767fPk9NbfMQ6udpRqdeX4fABwtPgn+H/dqYVbGL4+xJ+gNz9AgAA//8DAFBLAQItABQA BgAIAAAAIQDw94q7/QAAAOIBAAATAAAAAAAAAAAAAAAAAAAAAABbQ29udGVudF9UeXBlc10ueG1s UEsBAi0AFAAGAAgAAAAhADHdX2HSAAAAjwEAAAsAAAAAAAAAAAAAAAAALgEAAF9yZWxzLy5yZWxz UEsBAi0AFAAGAAgAAAAhADMvBZ5BAAAAOQAAABAAAAAAAAAAAAAAAAAAKQIAAGRycy9zaGFwZXht bC54bWxQSwECLQAUAAYACAAAACEAhc5TFcMAAADbAAAADwAAAAAAAAAAAAAAAACYAgAAZHJzL2Rv d25yZXYueG1sUEsFBgAAAAAEAAQA9QAAAIgDAAAAAA== " stroked="f">
                    <v:textbox>
                      <w:txbxContent>
                        <w:p w:rsidR="00A55DAD" w:rsidRPr="00353F8F" w:rsidRDefault="00A55DAD" w:rsidP="00960BBD">
                          <w:pPr>
                            <w:rPr>
                              <w:vertAlign w:val="subscript"/>
                            </w:rPr>
                          </w:pPr>
                          <w:r>
                            <w:t>R</w:t>
                          </w:r>
                          <w:r>
                            <w:rPr>
                              <w:vertAlign w:val="subscript"/>
                            </w:rPr>
                            <w:t>2</w:t>
                          </w:r>
                        </w:p>
                      </w:txbxContent>
                    </v:textbox>
                  </v:shape>
                  <v:shape id="Text Box 34" o:spid="_x0000_s1432" type="#_x0000_t202" style="position:absolute;left:9542;top:4358;width:551;height:4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L2jsMA AADbAAAADwAAAGRycy9kb3ducmV2LnhtbESP0WrCQBRE3wX/YbmFvohulJrY1FW00JJXNR9wzV6T 0OzdkF1N8vfdQsHHYWbOMNv9YBrxoM7VlhUsFxEI4sLqmksF+eVrvgHhPLLGxjIpGMnBfjedbDHV tucTPc6+FAHCLkUFlfdtKqUrKjLoFrYlDt7NdgZ9kF0pdYd9gJtGrqIolgZrDgsVtvRZUfFzvhsF t6yfrd/767fPk9NbfMQ6udpRqdeX4fABwtPgn+H/dqYVbBL4+xJ+gNz9AgAA//8DAFBLAQItABQA BgAIAAAAIQDw94q7/QAAAOIBAAATAAAAAAAAAAAAAAAAAAAAAABbQ29udGVudF9UeXBlc10ueG1s UEsBAi0AFAAGAAgAAAAhADHdX2HSAAAAjwEAAAsAAAAAAAAAAAAAAAAALgEAAF9yZWxzLy5yZWxz UEsBAi0AFAAGAAgAAAAhADMvBZ5BAAAAOQAAABAAAAAAAAAAAAAAAAAAKQIAAGRycy9zaGFwZXht bC54bWxQSwECLQAUAAYACAAAACEA6oL2jsMAAADbAAAADwAAAAAAAAAAAAAAAACYAgAAZHJzL2Rv d25yZXYueG1sUEsFBgAAAAAEAAQA9QAAAIgDAAAAAA== " stroked="f">
                    <v:textbox>
                      <w:txbxContent>
                        <w:p w:rsidR="00A55DAD" w:rsidRPr="00353F8F" w:rsidRDefault="00A55DAD" w:rsidP="00960BBD">
                          <w:pPr>
                            <w:rPr>
                              <w:vertAlign w:val="subscript"/>
                            </w:rPr>
                          </w:pPr>
                          <w:r>
                            <w:t>R</w:t>
                          </w:r>
                          <w:r>
                            <w:rPr>
                              <w:vertAlign w:val="subscript"/>
                            </w:rPr>
                            <w:t>3</w:t>
                          </w:r>
                        </w:p>
                      </w:txbxContent>
                    </v:textbox>
                  </v:shape>
                  <v:shape id="Text Box 35" o:spid="_x0000_s1433" type="#_x0000_t202" style="position:absolute;left:8966;top:5555;width:551;height:4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1i/LwA AADbAAAADwAAAGRycy9kb3ducmV2LnhtbERPSwrCMBDdC94hjOBGNFX8VqOooLj1c4CxGdtiMylN tPX2ZiG4fLz/atOYQrypcrllBcNBBII4sTrnVMHteujPQTiPrLGwTAo+5GCzbrdWGGtb85neF5+K EMIuRgWZ92UspUsyMugGtiQO3MNWBn2AVSp1hXUIN4UcRdFUGsw5NGRY0j6j5Hl5GQWPU92bLOr7 0d9m5/F0h/nsbj9KdTvNdgnCU+P/4p/7pBXMw9j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CbHWL8vAAAANsAAAAPAAAAAAAAAAAAAAAAAJgCAABkcnMvZG93bnJldi54 bWxQSwUGAAAAAAQABAD1AAAAgQMAAAAA " stroked="f">
                    <v:textbox>
                      <w:txbxContent>
                        <w:p w:rsidR="00A55DAD" w:rsidRPr="00353F8F" w:rsidRDefault="00A55DAD" w:rsidP="00960BBD">
                          <w:pPr>
                            <w:rPr>
                              <w:vertAlign w:val="subscript"/>
                            </w:rPr>
                          </w:pPr>
                          <w:r>
                            <w:t>R</w:t>
                          </w:r>
                          <w:r>
                            <w:rPr>
                              <w:vertAlign w:val="subscript"/>
                            </w:rPr>
                            <w:t>1</w:t>
                          </w:r>
                        </w:p>
                      </w:txbxContent>
                    </v:textbox>
                  </v:shape>
                  <v:shape id="_x0000_s1434" type="#_x0000_t202" style="position:absolute;left:10728;top:5112;width:352;height:4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HHZ8IA AADbAAAADwAAAGRycy9kb3ducmV2LnhtbESP3YrCMBSE7xd8h3AEbxZNFVdrNcoqKN768wCnzbEt Nielydr69kYQ9nKYmW+Y1aYzlXhQ40rLCsajCARxZnXJuYLrZT+MQTiPrLGyTAqe5GCz7n2tMNG2 5RM9zj4XAcIuQQWF93UipcsKMuhGtiYO3s02Bn2QTS51g22Am0pOomgmDZYcFgqsaVdQdj//GQW3 Y/v9s2jTg7/OT9PZFst5ap9KDfrd7xKEp87/hz/to1YQL+D9JfwAuX4BAAD//wMAUEsBAi0AFAAG AAgAAAAhAPD3irv9AAAA4gEAABMAAAAAAAAAAAAAAAAAAAAAAFtDb250ZW50X1R5cGVzXS54bWxQ SwECLQAUAAYACAAAACEAMd1fYdIAAACPAQAACwAAAAAAAAAAAAAAAAAuAQAAX3JlbHMvLnJlbHNQ SwECLQAUAAYACAAAACEAMy8FnkEAAAA5AAAAEAAAAAAAAAAAAAAAAAApAgAAZHJzL3NoYXBleG1s LnhtbFBLAQItABQABgAIAAAAIQD0UcdnwgAAANsAAAAPAAAAAAAAAAAAAAAAAJgCAABkcnMvZG93 bnJldi54bWxQSwUGAAAAAAQABAD1AAAAhwMAAAAA " stroked="f">
                    <v:textbox>
                      <w:txbxContent>
                        <w:p w:rsidR="00A55DAD" w:rsidRDefault="00A55DAD" w:rsidP="00960BBD">
                          <w:r>
                            <w:t>B</w:t>
                          </w:r>
                        </w:p>
                      </w:txbxContent>
                    </v:textbox>
                  </v:shape>
                  <v:shape id="Text Box 32" o:spid="_x0000_s1435" type="#_x0000_t202" style="position:absolute;left:8213;top:5041;width:352;height:4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L4J7wA AADbAAAADwAAAGRycy9kb3ducmV2LnhtbERPSwrCMBDdC94hjOBGNFX8VqOooLj1c4CxGdtiMylN tPX2ZiG4fLz/atOYQrypcrllBcNBBII4sTrnVMHteujPQTiPrLGwTAo+5GCzbrdWGGtb85neF5+K EMIuRgWZ92UspUsyMugGtiQO3MNWBn2AVSp1hXUIN4UcRdFUGsw5NGRY0j6j5Hl5GQWPU92bLOr7 0d9m5/F0h/nsbj9KdTvNdgnCU+P/4p/7pBUswvr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DgsvgnvAAAANsAAAAPAAAAAAAAAAAAAAAAAJgCAABkcnMvZG93bnJldi54 bWxQSwUGAAAAAAQABAD1AAAAgQMAAAAA " stroked="f">
                    <v:textbox>
                      <w:txbxContent>
                        <w:p w:rsidR="00A55DAD" w:rsidRDefault="00A55DAD">
                          <w:r>
                            <w:t>A</w:t>
                          </w:r>
                        </w:p>
                      </w:txbxContent>
                    </v:textbox>
                  </v:shape>
                  <v:shape id="AutoShape 19" o:spid="_x0000_s1436" type="#_x0000_t32" style="position:absolute;left:8740;top:4836;width:6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YsfMUAAADbAAAADwAAAGRycy9kb3ducmV2LnhtbESPT2sCMRTE7wW/Q3gFL0WzK1jqapS1 IGjBg396f908N6Gbl+0m6vbbN4VCj8PM/IZZrHrXiBt1wXpWkI8zEMSV15ZrBefTZvQCIkRkjY1n UvBNAVbLwcMCC+3vfKDbMdYiQTgUqMDE2BZShsqQwzD2LXHyLr5zGJPsaqk7vCe4a+Qky56lQ8tp wWBLr4aqz+PVKdjv8nX5Yezu7fBl99NN2Vzrp3elho99OQcRqY//4b/2ViuY5fD7Jf0A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YsfMUAAADbAAAADwAAAAAAAAAA AAAAAAChAgAAZHJzL2Rvd25yZXYueG1sUEsFBgAAAAAEAAQA+QAAAJMDAAAAAA== "/>
                  <v:shape id="AutoShape 20" o:spid="_x0000_s1437" type="#_x0000_t32" style="position:absolute;left:10099;top:4836;width:5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SyC8QAAADbAAAADwAAAGRycy9kb3ducmV2LnhtbESPQWsCMRSE74L/ITzBi9SsgtJujbIV BC140Lb3181zE9y8bDdRt/++KQgeh5n5hlmsOleLK7XBelYwGWcgiEuvLVcKPj82T88gQkTWWHsm Bb8UYLXs9xaYa3/jA12PsRIJwiFHBSbGJpcylIYchrFviJN38q3DmGRbSd3iLcFdLadZNpcOLacF gw2tDZXn48Up2O8mb8W3sbv3w4/dzzZFfalGX0oNB13xCiJSFx/he3urFbxM4f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RLILxAAAANsAAAAPAAAAAAAAAAAA AAAAAKECAABkcnMvZG93bnJldi54bWxQSwUGAAAAAAQABAD5AAAAkgMAAAAA "/>
                  <v:rect id="Rectangle 21" o:spid="_x0000_s1438" style="position:absolute;left:9416;top:4767;width:677;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7Qs8QA AADbAAAADwAAAGRycy9kb3ducmV2LnhtbESPT2vCQBTE74LfYXlCb7rRQKmpqxRFaY8aL95es88k Nvs2ZDd/2k/vCgWPw8z8hlltBlOJjhpXWlYwn0UgiDOrS84VnNP99A2E88gaK8uk4JccbNbj0QoT bXs+UnfyuQgQdgkqKLyvEyldVpBBN7M1cfCutjHog2xyqRvsA9xUchFFr9JgyWGhwJq2BWU/p9Yo +C4XZ/w7pofILPex/xrSW3vZKfUyGT7eQXga/DP83/7UCpYxPL6EHyDXdwAAAP//AwBQSwECLQAU AAYACAAAACEA8PeKu/0AAADiAQAAEwAAAAAAAAAAAAAAAAAAAAAAW0NvbnRlbnRfVHlwZXNdLnht bFBLAQItABQABgAIAAAAIQAx3V9h0gAAAI8BAAALAAAAAAAAAAAAAAAAAC4BAABfcmVscy8ucmVs c1BLAQItABQABgAIAAAAIQAzLwWeQQAAADkAAAAQAAAAAAAAAAAAAAAAACkCAABkcnMvc2hhcGV4 bWwueG1sUEsBAi0AFAAGAAgAAAAhAAeu0LPEAAAA2wAAAA8AAAAAAAAAAAAAAAAAmAIAAGRycy9k b3ducmV2LnhtbFBLBQYAAAAABAAEAPUAAACJAwAAAAA= "/>
                  <v:shape id="AutoShape 22" o:spid="_x0000_s1439" type="#_x0000_t32" style="position:absolute;left:8727;top:4836;width:0;height:116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WXBMEAAADaAAAADwAAAGRycy9kb3ducmV2LnhtbERPTWsCMRC9F/wPYYReimYtWMpqlLUg 1IIHtd7HzbgJbibrJur23xuh4Gl4vM+ZzjtXiyu1wXpWMBpmIIhLry1XCn53y8EniBCRNdaeScEf BZjPei9TzLW/8Yau21iJFMIhRwUmxiaXMpSGHIahb4gTd/Stw5hgW0nd4i2Fu1q+Z9mHdGg5NRhs 6MtQedpenIL1arQoDsaufjZnux4vi/pSve2Veu13xQREpC4+xf/ub53mw+OVx5WzO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mxZcEwQAAANoAAAAPAAAAAAAAAAAAAAAA AKECAABkcnMvZG93bnJldi54bWxQSwUGAAAAAAQABAD5AAAAjwMAAAAA "/>
                  <v:shape id="AutoShape 23" o:spid="_x0000_s1440" type="#_x0000_t32" style="position:absolute;left:10669;top:4836;width:0;height:116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0qf8QAAADbAAAADwAAAGRycy9kb3ducmV2LnhtbESPQWsCMRSE74L/ITzBi9SsgqXdGmUr CCp40Lb3183rJnTzst1EXf+9EQoeh5n5hpkvO1eLM7XBelYwGWcgiEuvLVcKPj/WTy8gQkTWWHsm BVcKsFz0e3PMtb/wgc7HWIkE4ZCjAhNjk0sZSkMOw9g3xMn78a3DmGRbSd3iJcFdLadZ9iwdWk4L BhtaGSp/jyenYL+dvBffxm53hz+7n62L+lSNvpQaDrriDUSkLj7C/+2NVvA6g/uX9A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rSp/xAAAANsAAAAPAAAAAAAAAAAA AAAAAKECAABkcnMvZG93bnJldi54bWxQSwUGAAAAAAQABAD5AAAAkgMAAAAA "/>
                  <v:rect id="Rectangle 24" o:spid="_x0000_s1441" style="position:absolute;left:8966;top:5919;width:450;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lzK8EA AADbAAAADwAAAGRycy9kb3ducmV2LnhtbESPQYvCMBSE74L/ITzBm6YqiFajiIuLe9R68fZsnm21 eSlN1Lq/3giCx2FmvmHmy8aU4k61KywrGPQjEMSp1QVnCg7JpjcB4TyyxtIyKXiSg+Wi3ZpjrO2D d3Tf+0wECLsYFeTeV7GULs3JoOvbijh4Z1sb9EHWmdQ1PgLclHIYRWNpsOCwkGNF65zS6/5mFJyK 4QH/d8lvZKabkf9rksvt+KNUt9OsZiA8Nf4b/rS3WsF0DO8v4QfIxQsAAP//AwBQSwECLQAUAAYA CAAAACEA8PeKu/0AAADiAQAAEwAAAAAAAAAAAAAAAAAAAAAAW0NvbnRlbnRfVHlwZXNdLnhtbFBL AQItABQABgAIAAAAIQAx3V9h0gAAAI8BAAALAAAAAAAAAAAAAAAAAC4BAABfcmVscy8ucmVsc1BL AQItABQABgAIAAAAIQAzLwWeQQAAADkAAAAQAAAAAAAAAAAAAAAAACkCAABkcnMvc2hhcGV4bWwu eG1sUEsBAi0AFAAGAAgAAAAhABfZcyvBAAAA2wAAAA8AAAAAAAAAAAAAAAAAmAIAAGRycy9kb3du cmV2LnhtbFBLBQYAAAAABAAEAPUAAACGAwAAAAA= "/>
                  <v:rect id="Rectangle 25" o:spid="_x0000_s1442" style="position:absolute;left:9967;top:5919;width:451;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XWsMQA AADbAAAADwAAAGRycy9kb3ducmV2LnhtbESPQWvCQBSE7wX/w/KE3pqNFmwTXUUUix41ufT2mn0m abNvQ3ZN0v76rlDocZiZb5jVZjSN6KlztWUFsygGQVxYXXOpIM8OT68gnEfW2FgmBd/kYLOePKww 1XbgM/UXX4oAYZeigsr7NpXSFRUZdJFtiYN3tZ1BH2RXSt3hEOCmkfM4XkiDNYeFClvaVVR8XW5G wUc9z/HnnL3FJjk8+9OYfd7e90o9TsftEoSn0f+H/9pHrSB5gfuX8APk+hcAAP//AwBQSwECLQAU AAYACAAAACEA8PeKu/0AAADiAQAAEwAAAAAAAAAAAAAAAAAAAAAAW0NvbnRlbnRfVHlwZXNdLnht bFBLAQItABQABgAIAAAAIQAx3V9h0gAAAI8BAAALAAAAAAAAAAAAAAAAAC4BAABfcmVscy8ucmVs c1BLAQItABQABgAIAAAAIQAzLwWeQQAAADkAAAAQAAAAAAAAAAAAAAAAACkCAABkcnMvc2hhcGV4 bWwueG1sUEsBAi0AFAAGAAgAAAAhAHiV1rDEAAAA2wAAAA8AAAAAAAAAAAAAAAAAmAIAAGRycy9k b3ducmV2LnhtbFBLBQYAAAAABAAEAPUAAACJAwAAAAA= "/>
                  <v:shape id="AutoShape 26" o:spid="_x0000_s1443" type="#_x0000_t32" style="position:absolute;left:8727;top:6000;width:2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yF4cEAAADbAAAADwAAAGRycy9kb3ducmV2LnhtbERPTWsCMRC9C/0PYQpeRLMKFrs1yioI WvCg1vt0M92EbibrJur675tDwePjfc+XnavFjdpgPSsYjzIQxKXXlisFX6fNcAYiRGSNtWdS8KAA y8VLb4659nc+0O0YK5FCOOSowMTY5FKG0pDDMPINceJ+fOswJthWUrd4T+GulpMse5MOLacGgw2t DZW/x6tTsN+NV8W3sbvPw8Xup5uivlaDs1L91674ABGpi0/xv3urFbyns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4rIXhwQAAANsAAAAPAAAAAAAAAAAAAAAA AKECAABkcnMvZG93bnJldi54bWxQSwUGAAAAAAQABAD5AAAAjwMAAAAA "/>
                  <v:shape id="AutoShape 27" o:spid="_x0000_s1444" type="#_x0000_t32" style="position:absolute;left:9416;top:6000;width:5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gesQAAADbAAAADwAAAGRycy9kb3ducmV2LnhtbESPQWsCMRSE7wX/Q3iFXkrNWqjU1Shr QaiCB229PzfPTejmZbuJuv57Iwgeh5n5hpnMOleLE7XBelYw6GcgiEuvLVcKfn8Wb58gQkTWWHsm BRcKMJv2niaYa3/mDZ22sRIJwiFHBSbGJpcylIYchr5viJN38K3DmGRbSd3iOcFdLd+zbCgdWk4L Bhv6MlT+bY9OwXo5mBd7Y5erzb9dfyyK+li97pR6ee6KMYhIXXyE7+1vrWA0gtuX9APk9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4CB6xAAAANsAAAAPAAAAAAAAAAAA AAAAAKECAABkcnMvZG93bnJldi54bWxQSwUGAAAAAAQABAD5AAAAkgMAAAAA "/>
                  <v:shape id="AutoShape 28" o:spid="_x0000_s1445" type="#_x0000_t32" style="position:absolute;left:10418;top:6000;width:2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iCw8YAAADcAAAADwAAAGRycy9kb3ducmV2LnhtbESPQWsCMRCF74X+hzCFXkrNKlhka5Rt QVDBg9rep5vpJnQz2W6ibv+9cxB6m+G9ee+b+XIIrTpTn3xkA+NRAYq4jtZzY+DjuHqegUoZ2WIb mQz8UYLl4v5ujqWNF97T+ZAbJSGcSjTgcu5KrVPtKGAaxY5YtO/YB8yy9o22PV4kPLR6UhQvOqBn aXDY0buj+udwCgZ2m/Fb9eX8Zrv/9bvpqmpPzdOnMY8PQ/UKKtOQ/82367UV/ELw5RmZQC+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ogsPGAAAA3AAAAA8AAAAAAAAA AAAAAAAAoQIAAGRycy9kb3ducmV2LnhtbFBLBQYAAAAABAAEAPkAAACUAwAAAAA= "/>
                  <v:shape id="AutoShape 30" o:spid="_x0000_s1446" type="#_x0000_t32" style="position:absolute;left:10669;top:5412;width:32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QnWMMAAADcAAAADwAAAGRycy9kb3ducmV2LnhtbERP32vCMBB+F/wfwgl7kTXtYDI6o1RB mAMfdNv7rbk1weZSm6jdf78MBN/u4/t58+XgWnGhPljPCoosB0Fce225UfD5sXl8AREissbWMyn4 pQDLxXg0x1L7K+/pcoiNSCEcSlRgYuxKKUNtyGHIfEecuB/fO4wJ9o3UPV5TuGvlU57PpEPLqcFg R2tD9fFwdgp222JVfRu7fd+f7O55U7XnZvql1MNkqF5BRBriXXxzv+k0Py/g/5l0gV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UkJ1jDAAAA3AAAAA8AAAAAAAAAAAAA AAAAoQIAAGRycy9kb3ducmV2LnhtbFBLBQYAAAAABAAEAPkAAACRAwAAAAA= "/>
                  <v:shape id="AutoShape 31" o:spid="_x0000_s1447" type="#_x0000_t32" style="position:absolute;left:8465;top:5412;width:262;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c5RMEAAADcAAAADwAAAGRycy9kb3ducmV2LnhtbERPTYvCMBC9L/gfwgheFk3rYZFqFBEE 8SCs9uBxSMa22ExqEmv995uFhb3N433OajPYVvTkQ+NYQT7LQBBrZxquFJSX/XQBIkRkg61jUvCm AJv16GOFhXEv/qb+HCuRQjgUqKCOsSukDLomi2HmOuLE3Zy3GBP0lTQeXynctnKeZV/SYsOpocaO djXp+/lpFTTH8lT2n4/o9eKYX30eLtdWKzUZD9sliEhD/Bf/uQ8mzc/m8PtMukCu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1FzlEwQAAANwAAAAPAAAAAAAAAAAAAAAA AKECAABkcnMvZG93bnJldi54bWxQSwUGAAAAAAQABAD5AAAAjwMAAAAA "/>
                </v:group>
                <v:shape id="Text Box 32" o:spid="_x0000_s1448" type="#_x0000_t202" style="position:absolute;left:3365;top:11107;width:11104;height:25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s9xrwA AADbAAAADwAAAGRycy9kb3ducmV2LnhtbERPSwrCMBDdC94hjOBGNFX8VqOooLj1c4CxGdtiMylN tPX2ZiG4fLz/atOYQrypcrllBcNBBII4sTrnVMHteujPQTiPrLGwTAo+5GCzbrdWGGtb85neF5+K EMIuRgWZ92UspUsyMugGtiQO3MNWBn2AVSp1hXUIN4UcRdFUGsw5NGRY0j6j5Hl5GQWPU92bLOr7 0d9m5/F0h/nsbj9KdTvNdgnCU+P/4p/7pBWMwtj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C9ez3GvAAAANsAAAAPAAAAAAAAAAAAAAAAAJgCAABkcnMvZG93bnJldi54 bWxQSwUGAAAAAAQABAD1AAAAgQMAAAAA " stroked="f">
                  <v:textbox>
                    <w:txbxContent>
                      <w:p w:rsidR="00A55DAD" w:rsidRDefault="00A55DAD" w:rsidP="00960BBD">
                        <w:pPr>
                          <w:jc w:val="center"/>
                        </w:pPr>
                        <w:r>
                          <w:rPr>
                            <w:rFonts w:ascii="Times New Roman" w:hAnsi="Times New Roman"/>
                          </w:rPr>
                          <w:t>Hình vẽ 1</w:t>
                        </w:r>
                      </w:p>
                    </w:txbxContent>
                  </v:textbox>
                </v:shape>
              </v:group>
            </w:pict>
          </mc:Fallback>
        </mc:AlternateContent>
      </w:r>
      <w:r w:rsidR="00A55DAD" w:rsidRPr="00A55DAD">
        <w:rPr>
          <w:rFonts w:ascii="Times New Roman" w:hAnsi="Times New Roman"/>
          <w:b/>
        </w:rPr>
        <w:t xml:space="preserve">Câu 1. (4.0 điểm) </w:t>
      </w:r>
      <w:r w:rsidR="00A55DAD" w:rsidRPr="00A55DAD">
        <w:rPr>
          <w:rFonts w:ascii="Times New Roman" w:hAnsi="Times New Roman"/>
        </w:rPr>
        <w:t>Một người đứng quan sát chuyển động của đám mây đen từ một khoảng cách an toàn. Từ lúc người đó nhìn thấy tia chớp đầu tiên phát ra từ đám mây, phải sau thời gian t</w:t>
      </w:r>
      <w:r w:rsidR="00A55DAD" w:rsidRPr="00A55DAD">
        <w:rPr>
          <w:rFonts w:ascii="Times New Roman" w:hAnsi="Times New Roman"/>
          <w:vertAlign w:val="subscript"/>
        </w:rPr>
        <w:t>1</w:t>
      </w:r>
      <w:r w:rsidR="00A55DAD" w:rsidRPr="00A55DAD">
        <w:rPr>
          <w:rFonts w:ascii="Times New Roman" w:hAnsi="Times New Roman"/>
        </w:rPr>
        <w:t xml:space="preserve"> = 20s mới nghe thấy tiếng sấm tương ứng của nó. Tia chớp thứ hai xuất hiện sau tia chớp thứ nhất khoảng thời gian                 T</w:t>
      </w:r>
      <w:r w:rsidR="00A55DAD" w:rsidRPr="00A55DAD">
        <w:rPr>
          <w:rFonts w:ascii="Times New Roman" w:hAnsi="Times New Roman"/>
          <w:vertAlign w:val="subscript"/>
        </w:rPr>
        <w:t>1</w:t>
      </w:r>
      <w:r w:rsidR="00A55DAD" w:rsidRPr="00A55DAD">
        <w:rPr>
          <w:rFonts w:ascii="Times New Roman" w:hAnsi="Times New Roman"/>
        </w:rPr>
        <w:t xml:space="preserve"> = 3 phút và sau khoảng thời gian t</w:t>
      </w:r>
      <w:r w:rsidR="00A55DAD" w:rsidRPr="00A55DAD">
        <w:rPr>
          <w:rFonts w:ascii="Times New Roman" w:hAnsi="Times New Roman"/>
          <w:vertAlign w:val="subscript"/>
        </w:rPr>
        <w:t>2</w:t>
      </w:r>
      <w:r w:rsidR="00A55DAD" w:rsidRPr="00A55DAD">
        <w:rPr>
          <w:rFonts w:ascii="Times New Roman" w:hAnsi="Times New Roman"/>
        </w:rPr>
        <w:t xml:space="preserve"> = 5s kể từ lúc nhìn thấy tia chớp thứ hai mới nghe thấy tiếng sấm của nó. Tia chớp thứ ba xuất hiện sau tia chớp thứ hai khoảng thời gian T</w:t>
      </w:r>
      <w:r w:rsidR="00A55DAD" w:rsidRPr="00A55DAD">
        <w:rPr>
          <w:rFonts w:ascii="Times New Roman" w:hAnsi="Times New Roman"/>
          <w:vertAlign w:val="subscript"/>
        </w:rPr>
        <w:t>2</w:t>
      </w:r>
      <w:r w:rsidR="00A55DAD" w:rsidRPr="00A55DAD">
        <w:rPr>
          <w:rFonts w:ascii="Times New Roman" w:hAnsi="Times New Roman"/>
        </w:rPr>
        <w:t xml:space="preserve"> = 4 phút và sau khoảng thời gian t</w:t>
      </w:r>
      <w:r w:rsidR="00A55DAD" w:rsidRPr="00A55DAD">
        <w:rPr>
          <w:rFonts w:ascii="Times New Roman" w:hAnsi="Times New Roman"/>
          <w:vertAlign w:val="subscript"/>
        </w:rPr>
        <w:t>3</w:t>
      </w:r>
      <w:r w:rsidR="00A55DAD" w:rsidRPr="00A55DAD">
        <w:rPr>
          <w:rFonts w:ascii="Times New Roman" w:hAnsi="Times New Roman"/>
        </w:rPr>
        <w:t xml:space="preserve"> = 30s kể từ lúc nhìn thấy tia chớp thứ ba mới nghe thấy tiếng sấm của nó. Cho rằng đám mây đen chuyển động không đổi chiều trên một đường thẳng nằm ngang, với vận tốc không đổi. Biết vận tốc âm thanh trong không khí là u = 330m/s; vận tốc ánh sáng là c = 3.10</w:t>
      </w:r>
      <w:r w:rsidR="00A55DAD" w:rsidRPr="00A55DAD">
        <w:rPr>
          <w:rFonts w:ascii="Times New Roman" w:hAnsi="Times New Roman"/>
          <w:vertAlign w:val="superscript"/>
        </w:rPr>
        <w:t>8</w:t>
      </w:r>
      <w:r w:rsidR="00A55DAD" w:rsidRPr="00A55DAD">
        <w:rPr>
          <w:rFonts w:ascii="Times New Roman" w:hAnsi="Times New Roman"/>
        </w:rPr>
        <w:t>m/s. Tính khoảng cách ngắn nhất từ đám mây đen đến người quan sát và vận tốc của đám mây đen.</w:t>
      </w:r>
    </w:p>
    <w:tbl>
      <w:tblPr>
        <w:tblW w:w="0" w:type="auto"/>
        <w:tblLook w:val="04A0" w:firstRow="1" w:lastRow="0" w:firstColumn="1" w:lastColumn="0" w:noHBand="0" w:noVBand="1"/>
      </w:tblPr>
      <w:tblGrid>
        <w:gridCol w:w="7023"/>
        <w:gridCol w:w="2925"/>
      </w:tblGrid>
      <w:tr w:rsidR="00A55DAD" w:rsidRPr="00960BBD" w:rsidTr="00960BBD">
        <w:tc>
          <w:tcPr>
            <w:tcW w:w="7338" w:type="dxa"/>
            <w:shd w:val="clear" w:color="auto" w:fill="auto"/>
          </w:tcPr>
          <w:p w:rsidR="00A55DAD" w:rsidRPr="00960BBD" w:rsidRDefault="00A55DAD" w:rsidP="00960BBD">
            <w:pPr>
              <w:spacing w:after="120"/>
              <w:jc w:val="both"/>
              <w:rPr>
                <w:rFonts w:ascii="Times New Roman" w:hAnsi="Times New Roman"/>
              </w:rPr>
            </w:pPr>
            <w:r w:rsidRPr="00960BBD">
              <w:rPr>
                <w:rFonts w:ascii="Times New Roman" w:hAnsi="Times New Roman"/>
                <w:b/>
              </w:rPr>
              <w:t xml:space="preserve">Câu 2. (5.0 điểm) </w:t>
            </w:r>
            <w:r w:rsidRPr="00960BBD">
              <w:rPr>
                <w:rFonts w:ascii="Times New Roman" w:hAnsi="Times New Roman"/>
              </w:rPr>
              <w:t>Cho ba điện trở R</w:t>
            </w:r>
            <w:r w:rsidRPr="00960BBD">
              <w:rPr>
                <w:rFonts w:ascii="Times New Roman" w:hAnsi="Times New Roman"/>
                <w:vertAlign w:val="subscript"/>
              </w:rPr>
              <w:t>1</w:t>
            </w:r>
            <w:r w:rsidRPr="00960BBD">
              <w:rPr>
                <w:rFonts w:ascii="Times New Roman" w:hAnsi="Times New Roman"/>
              </w:rPr>
              <w:t>, R</w:t>
            </w:r>
            <w:r w:rsidRPr="00960BBD">
              <w:rPr>
                <w:rFonts w:ascii="Times New Roman" w:hAnsi="Times New Roman"/>
                <w:vertAlign w:val="subscript"/>
              </w:rPr>
              <w:t>2</w:t>
            </w:r>
            <w:r w:rsidRPr="00960BBD">
              <w:rPr>
                <w:rFonts w:ascii="Times New Roman" w:hAnsi="Times New Roman"/>
              </w:rPr>
              <w:t xml:space="preserve"> và R</w:t>
            </w:r>
            <w:r w:rsidRPr="00960BBD">
              <w:rPr>
                <w:rFonts w:ascii="Times New Roman" w:hAnsi="Times New Roman"/>
                <w:vertAlign w:val="subscript"/>
              </w:rPr>
              <w:t>3</w:t>
            </w:r>
            <w:r w:rsidRPr="00960BBD">
              <w:rPr>
                <w:rFonts w:ascii="Times New Roman" w:hAnsi="Times New Roman"/>
              </w:rPr>
              <w:t xml:space="preserve"> = 16Ω, các điện trở chịu được hiệu điện thế tối đa tương ứng là U</w:t>
            </w:r>
            <w:r w:rsidRPr="00960BBD">
              <w:rPr>
                <w:rFonts w:ascii="Times New Roman" w:hAnsi="Times New Roman"/>
                <w:vertAlign w:val="subscript"/>
              </w:rPr>
              <w:t>1</w:t>
            </w:r>
            <w:r w:rsidRPr="00960BBD">
              <w:rPr>
                <w:rFonts w:ascii="Times New Roman" w:hAnsi="Times New Roman"/>
              </w:rPr>
              <w:t xml:space="preserve"> = U</w:t>
            </w:r>
            <w:r w:rsidRPr="00960BBD">
              <w:rPr>
                <w:rFonts w:ascii="Times New Roman" w:hAnsi="Times New Roman"/>
                <w:vertAlign w:val="subscript"/>
              </w:rPr>
              <w:t>2</w:t>
            </w:r>
            <w:r w:rsidRPr="00960BBD">
              <w:rPr>
                <w:rFonts w:ascii="Times New Roman" w:hAnsi="Times New Roman"/>
              </w:rPr>
              <w:t xml:space="preserve"> = 6V; U</w:t>
            </w:r>
            <w:r w:rsidRPr="00960BBD">
              <w:rPr>
                <w:rFonts w:ascii="Times New Roman" w:hAnsi="Times New Roman"/>
                <w:vertAlign w:val="subscript"/>
              </w:rPr>
              <w:t>3</w:t>
            </w:r>
            <w:r w:rsidRPr="00960BBD">
              <w:rPr>
                <w:rFonts w:ascii="Times New Roman" w:hAnsi="Times New Roman"/>
              </w:rPr>
              <w:t xml:space="preserve"> = 12V. Người ta ghép ba điện trở trên thành mạch điện như hình vẽ 1, biết điện trở tương đương của mạch đó là R</w:t>
            </w:r>
            <w:r w:rsidRPr="00960BBD">
              <w:rPr>
                <w:rFonts w:ascii="Times New Roman" w:hAnsi="Times New Roman"/>
                <w:vertAlign w:val="subscript"/>
              </w:rPr>
              <w:t>AB</w:t>
            </w:r>
            <w:r w:rsidRPr="00960BBD">
              <w:rPr>
                <w:rFonts w:ascii="Times New Roman" w:hAnsi="Times New Roman"/>
              </w:rPr>
              <w:t xml:space="preserve"> = 8Ω.</w:t>
            </w:r>
          </w:p>
          <w:p w:rsidR="00A55DAD" w:rsidRPr="00960BBD" w:rsidRDefault="00A55DAD" w:rsidP="00960BBD">
            <w:pPr>
              <w:pStyle w:val="ListParagraph"/>
              <w:numPr>
                <w:ilvl w:val="0"/>
                <w:numId w:val="25"/>
              </w:numPr>
              <w:spacing w:after="120"/>
              <w:jc w:val="both"/>
              <w:rPr>
                <w:sz w:val="24"/>
                <w:szCs w:val="24"/>
              </w:rPr>
            </w:pPr>
            <w:r w:rsidRPr="00960BBD">
              <w:rPr>
                <w:sz w:val="24"/>
                <w:szCs w:val="24"/>
              </w:rPr>
              <w:t>Tính R</w:t>
            </w:r>
            <w:r w:rsidRPr="00960BBD">
              <w:rPr>
                <w:sz w:val="24"/>
                <w:szCs w:val="24"/>
                <w:vertAlign w:val="subscript"/>
              </w:rPr>
              <w:t>1</w:t>
            </w:r>
            <w:r w:rsidRPr="00960BBD">
              <w:rPr>
                <w:sz w:val="24"/>
                <w:szCs w:val="24"/>
              </w:rPr>
              <w:t xml:space="preserve"> và R</w:t>
            </w:r>
            <w:r w:rsidRPr="00960BBD">
              <w:rPr>
                <w:sz w:val="24"/>
                <w:szCs w:val="24"/>
                <w:vertAlign w:val="subscript"/>
              </w:rPr>
              <w:t>2</w:t>
            </w:r>
            <w:r w:rsidRPr="00960BBD">
              <w:rPr>
                <w:sz w:val="24"/>
                <w:szCs w:val="24"/>
              </w:rPr>
              <w:t xml:space="preserve"> biết rằng nếu đổi chỗ R</w:t>
            </w:r>
            <w:r w:rsidRPr="00960BBD">
              <w:rPr>
                <w:sz w:val="24"/>
                <w:szCs w:val="24"/>
                <w:vertAlign w:val="subscript"/>
              </w:rPr>
              <w:t>3</w:t>
            </w:r>
            <w:r w:rsidRPr="00960BBD">
              <w:rPr>
                <w:sz w:val="24"/>
                <w:szCs w:val="24"/>
              </w:rPr>
              <w:t xml:space="preserve"> với R</w:t>
            </w:r>
            <w:r w:rsidRPr="00960BBD">
              <w:rPr>
                <w:sz w:val="24"/>
                <w:szCs w:val="24"/>
                <w:vertAlign w:val="subscript"/>
              </w:rPr>
              <w:t>2</w:t>
            </w:r>
            <w:r w:rsidRPr="00960BBD">
              <w:rPr>
                <w:sz w:val="24"/>
                <w:szCs w:val="24"/>
              </w:rPr>
              <w:t xml:space="preserve"> thì điện trở của mạch là R</w:t>
            </w:r>
            <w:r w:rsidRPr="00960BBD">
              <w:rPr>
                <w:sz w:val="24"/>
                <w:szCs w:val="24"/>
                <w:vertAlign w:val="subscript"/>
              </w:rPr>
              <w:t>AB</w:t>
            </w:r>
            <w:r w:rsidRPr="00960BBD">
              <w:rPr>
                <w:sz w:val="24"/>
                <w:szCs w:val="24"/>
              </w:rPr>
              <w:t xml:space="preserve"> = 7,5Ω.</w:t>
            </w:r>
          </w:p>
          <w:p w:rsidR="00A55DAD" w:rsidRPr="00960BBD" w:rsidRDefault="00A55DAD" w:rsidP="00960BBD">
            <w:pPr>
              <w:pStyle w:val="ListParagraph"/>
              <w:numPr>
                <w:ilvl w:val="0"/>
                <w:numId w:val="25"/>
              </w:numPr>
              <w:spacing w:after="120"/>
              <w:jc w:val="both"/>
              <w:rPr>
                <w:sz w:val="24"/>
                <w:szCs w:val="24"/>
              </w:rPr>
            </w:pPr>
            <w:r w:rsidRPr="00960BBD">
              <w:rPr>
                <w:sz w:val="24"/>
                <w:szCs w:val="24"/>
              </w:rPr>
              <w:t>Tính công suất lớn nhất mà bộ điện trở chịu được.</w:t>
            </w:r>
          </w:p>
        </w:tc>
        <w:tc>
          <w:tcPr>
            <w:tcW w:w="3082" w:type="dxa"/>
            <w:shd w:val="clear" w:color="auto" w:fill="auto"/>
          </w:tcPr>
          <w:p w:rsidR="00A55DAD" w:rsidRPr="00960BBD" w:rsidRDefault="00A55DAD" w:rsidP="00960BBD">
            <w:pPr>
              <w:spacing w:after="120"/>
              <w:jc w:val="both"/>
              <w:rPr>
                <w:rFonts w:ascii="Times New Roman" w:hAnsi="Times New Roman"/>
              </w:rPr>
            </w:pPr>
          </w:p>
        </w:tc>
      </w:tr>
    </w:tbl>
    <w:p w:rsidR="00A55DAD" w:rsidRPr="00A55DAD" w:rsidRDefault="00A55DAD" w:rsidP="00A55DAD">
      <w:pPr>
        <w:pStyle w:val="ListParagraph"/>
        <w:numPr>
          <w:ilvl w:val="0"/>
          <w:numId w:val="25"/>
        </w:numPr>
        <w:spacing w:after="120" w:line="259" w:lineRule="auto"/>
        <w:jc w:val="both"/>
        <w:rPr>
          <w:sz w:val="24"/>
          <w:szCs w:val="24"/>
        </w:rPr>
      </w:pPr>
      <w:r w:rsidRPr="00A55DAD">
        <w:rPr>
          <w:sz w:val="24"/>
          <w:szCs w:val="24"/>
        </w:rPr>
        <w:t>Mắc nối tiếp đoạn mạch AB như trên với đoạn mạch BC gồm các bóng đèn cùng loại 4V-1W. Đặt vào hai đầu AC hiệu điện thế U = 16V không đổi. Tính số bóng đèn nhiều nhất có thể sử dụng để các bóng sáng bình thường và các điện trở không bị hỏng. Lúc đó các đèn ghép thế nào với nhau?</w:t>
      </w:r>
    </w:p>
    <w:p w:rsidR="00A55DAD" w:rsidRPr="00A55DAD" w:rsidRDefault="00C90CA4" w:rsidP="00960BBD">
      <w:pPr>
        <w:spacing w:after="120"/>
        <w:jc w:val="both"/>
        <w:rPr>
          <w:rFonts w:ascii="Times New Roman" w:hAnsi="Times New Roman"/>
        </w:rPr>
      </w:pPr>
      <w:r>
        <w:rPr>
          <w:noProof/>
        </w:rPr>
        <mc:AlternateContent>
          <mc:Choice Requires="wpg">
            <w:drawing>
              <wp:anchor distT="0" distB="0" distL="114300" distR="114300" simplePos="0" relativeHeight="251696128" behindDoc="0" locked="0" layoutInCell="1" allowOverlap="1">
                <wp:simplePos x="0" y="0"/>
                <wp:positionH relativeFrom="column">
                  <wp:posOffset>4272915</wp:posOffset>
                </wp:positionH>
                <wp:positionV relativeFrom="paragraph">
                  <wp:posOffset>89535</wp:posOffset>
                </wp:positionV>
                <wp:extent cx="2037715" cy="1656080"/>
                <wp:effectExtent l="0" t="0" r="38735" b="1270"/>
                <wp:wrapSquare wrapText="bothSides"/>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7715" cy="1656080"/>
                          <a:chOff x="0" y="0"/>
                          <a:chExt cx="2068562" cy="1656527"/>
                        </a:xfrm>
                      </wpg:grpSpPr>
                      <wpg:grpSp>
                        <wpg:cNvPr id="111" name="Group 111"/>
                        <wpg:cNvGrpSpPr/>
                        <wpg:grpSpPr>
                          <a:xfrm>
                            <a:off x="0" y="0"/>
                            <a:ext cx="2068562" cy="1319328"/>
                            <a:chOff x="0" y="0"/>
                            <a:chExt cx="2068562" cy="1319328"/>
                          </a:xfrm>
                        </wpg:grpSpPr>
                        <wps:wsp>
                          <wps:cNvPr id="73" name="AutoShape 99"/>
                          <wps:cNvCnPr>
                            <a:cxnSpLocks noChangeShapeType="1"/>
                          </wps:cNvCnPr>
                          <wps:spPr bwMode="auto">
                            <a:xfrm>
                              <a:off x="488054" y="0"/>
                              <a:ext cx="0" cy="691515"/>
                            </a:xfrm>
                            <a:prstGeom prst="straightConnector1">
                              <a:avLst/>
                            </a:prstGeom>
                            <a:noFill/>
                            <a:ln w="1270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g:grpSp>
                          <wpg:cNvPr id="110" name="Group 110"/>
                          <wpg:cNvGrpSpPr/>
                          <wpg:grpSpPr>
                            <a:xfrm>
                              <a:off x="0" y="11219"/>
                              <a:ext cx="2068562" cy="1308109"/>
                              <a:chOff x="0" y="0"/>
                              <a:chExt cx="2068682" cy="1308146"/>
                            </a:xfrm>
                          </wpg:grpSpPr>
                          <wpg:grpSp>
                            <wpg:cNvPr id="109" name="Group 109"/>
                            <wpg:cNvGrpSpPr/>
                            <wpg:grpSpPr>
                              <a:xfrm>
                                <a:off x="0" y="0"/>
                                <a:ext cx="2068682" cy="1308146"/>
                                <a:chOff x="0" y="0"/>
                                <a:chExt cx="2068682" cy="1308146"/>
                              </a:xfrm>
                            </wpg:grpSpPr>
                            <wps:wsp>
                              <wps:cNvPr id="64" name="Text Box 113"/>
                              <wps:cNvSpPr txBox="1">
                                <a:spLocks noChangeArrowheads="1"/>
                              </wps:cNvSpPr>
                              <wps:spPr bwMode="auto">
                                <a:xfrm>
                                  <a:off x="5610" y="998547"/>
                                  <a:ext cx="262255" cy="275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wpg:grpSp>
                              <wpg:cNvPr id="108" name="Group 108"/>
                              <wpg:cNvGrpSpPr/>
                              <wpg:grpSpPr>
                                <a:xfrm>
                                  <a:off x="0" y="0"/>
                                  <a:ext cx="2068682" cy="1308146"/>
                                  <a:chOff x="0" y="0"/>
                                  <a:chExt cx="2068682" cy="1308146"/>
                                </a:xfrm>
                              </wpg:grpSpPr>
                              <wps:wsp>
                                <wps:cNvPr id="65" name="Text Box 112"/>
                                <wps:cNvSpPr txBox="1">
                                  <a:spLocks noChangeArrowheads="1"/>
                                </wps:cNvSpPr>
                                <wps:spPr bwMode="auto">
                                  <a:xfrm>
                                    <a:off x="0" y="701227"/>
                                    <a:ext cx="272415" cy="256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wpg:grpSp>
                                <wpg:cNvPr id="107" name="Group 107"/>
                                <wpg:cNvGrpSpPr/>
                                <wpg:grpSpPr>
                                  <a:xfrm>
                                    <a:off x="241222" y="0"/>
                                    <a:ext cx="1827460" cy="1308146"/>
                                    <a:chOff x="0" y="0"/>
                                    <a:chExt cx="1827460" cy="1308146"/>
                                  </a:xfrm>
                                </wpg:grpSpPr>
                                <wps:wsp>
                                  <wps:cNvPr id="66" name="Text Box 108"/>
                                  <wps:cNvSpPr txBox="1">
                                    <a:spLocks noChangeArrowheads="1"/>
                                  </wps:cNvSpPr>
                                  <wps:spPr bwMode="auto">
                                    <a:xfrm>
                                      <a:off x="807814" y="50488"/>
                                      <a:ext cx="309245"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m</w:t>
                                        </w:r>
                                      </w:p>
                                    </w:txbxContent>
                                  </wps:txbx>
                                  <wps:bodyPr rot="0" vert="horz" wrap="square" lIns="91440" tIns="45720" rIns="91440" bIns="45720" anchor="t" anchorCtr="0" upright="1">
                                    <a:noAutofit/>
                                  </wps:bodyPr>
                                </wps:wsp>
                                <wpg:grpSp>
                                  <wpg:cNvPr id="105" name="Group 105"/>
                                  <wpg:cNvGrpSpPr/>
                                  <wpg:grpSpPr>
                                    <a:xfrm>
                                      <a:off x="0" y="0"/>
                                      <a:ext cx="1827460" cy="1308146"/>
                                      <a:chOff x="0" y="0"/>
                                      <a:chExt cx="1827460" cy="1308146"/>
                                    </a:xfrm>
                                  </wpg:grpSpPr>
                                  <wps:wsp>
                                    <wps:cNvPr id="67" name="Text Box 95"/>
                                    <wps:cNvSpPr txBox="1">
                                      <a:spLocks noChangeArrowheads="1"/>
                                    </wps:cNvSpPr>
                                    <wps:spPr bwMode="auto">
                                      <a:xfrm>
                                        <a:off x="1234160" y="981717"/>
                                        <a:ext cx="586105" cy="321310"/>
                                      </a:xfrm>
                                      <a:prstGeom prst="rect">
                                        <a:avLst/>
                                      </a:prstGeom>
                                      <a:solidFill>
                                        <a:sysClr val="window" lastClr="FFFFFF">
                                          <a:lumMod val="85000"/>
                                        </a:sys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txbxContent>
                                    </wps:txbx>
                                    <wps:bodyPr rot="0" vert="horz" wrap="square" lIns="91440" tIns="45720" rIns="91440" bIns="45720" anchor="t" anchorCtr="0" upright="1">
                                      <a:noAutofit/>
                                    </wps:bodyPr>
                                  </wps:wsp>
                                  <wpg:grpSp>
                                    <wpg:cNvPr id="104" name="Group 104"/>
                                    <wpg:cNvGrpSpPr/>
                                    <wpg:grpSpPr>
                                      <a:xfrm>
                                        <a:off x="0" y="0"/>
                                        <a:ext cx="1827460" cy="1308146"/>
                                        <a:chOff x="0" y="0"/>
                                        <a:chExt cx="1827460" cy="1308146"/>
                                      </a:xfrm>
                                    </wpg:grpSpPr>
                                    <wps:wsp>
                                      <wps:cNvPr id="68" name="Text Box 94"/>
                                      <wps:cNvSpPr txBox="1">
                                        <a:spLocks noChangeArrowheads="1"/>
                                      </wps:cNvSpPr>
                                      <wps:spPr bwMode="auto">
                                        <a:xfrm>
                                          <a:off x="0" y="403906"/>
                                          <a:ext cx="1819275" cy="577215"/>
                                        </a:xfrm>
                                        <a:prstGeom prst="rect">
                                          <a:avLst/>
                                        </a:prstGeom>
                                        <a:solidFill>
                                          <a:sysClr val="window" lastClr="FFFFFF">
                                            <a:lumMod val="85000"/>
                                          </a:sysClr>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A55DAD" w:rsidRPr="00960BBD" w:rsidRDefault="00A55DAD" w:rsidP="00960BBD">
                                            <w:pPr>
                                              <w:rPr>
                                                <w:color w:val="808080"/>
                                              </w:rPr>
                                            </w:pPr>
                                            <w:r w:rsidRPr="00960BBD">
                                              <w:rPr>
                                                <w:color w:val="808080"/>
                                              </w:rPr>
                                              <w:t xml:space="preserve">                                              </w:t>
                                            </w:r>
                                          </w:p>
                                        </w:txbxContent>
                                      </wps:txbx>
                                      <wps:bodyPr rot="0" vert="horz" wrap="square" lIns="91440" tIns="45720" rIns="91440" bIns="45720" anchor="t" anchorCtr="0" upright="1">
                                        <a:noAutofit/>
                                      </wps:bodyPr>
                                    </wps:wsp>
                                    <wpg:grpSp>
                                      <wpg:cNvPr id="103" name="Group 103"/>
                                      <wpg:cNvGrpSpPr/>
                                      <wpg:grpSpPr>
                                        <a:xfrm>
                                          <a:off x="5610" y="0"/>
                                          <a:ext cx="1821850" cy="1308146"/>
                                          <a:chOff x="0" y="0"/>
                                          <a:chExt cx="1821850" cy="1308146"/>
                                        </a:xfrm>
                                      </wpg:grpSpPr>
                                      <wps:wsp>
                                        <wps:cNvPr id="69" name="AutoShape 89"/>
                                        <wps:cNvCnPr>
                                          <a:cxnSpLocks noChangeShapeType="1"/>
                                        </wps:cNvCnPr>
                                        <wps:spPr bwMode="auto">
                                          <a:xfrm flipV="1">
                                            <a:off x="33659" y="1294159"/>
                                            <a:ext cx="1771650" cy="8255"/>
                                          </a:xfrm>
                                          <a:prstGeom prst="straightConnector1">
                                            <a:avLst/>
                                          </a:prstGeom>
                                          <a:noFill/>
                                          <a:ln w="6350" cap="flat">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 name="AutoShape 92"/>
                                        <wps:cNvCnPr>
                                          <a:cxnSpLocks noChangeShapeType="1"/>
                                        </wps:cNvCnPr>
                                        <wps:spPr bwMode="auto">
                                          <a:xfrm>
                                            <a:off x="1817580" y="403906"/>
                                            <a:ext cx="635" cy="895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91"/>
                                        <wps:cNvCnPr>
                                          <a:cxnSpLocks noChangeShapeType="1"/>
                                        </wps:cNvCnPr>
                                        <wps:spPr bwMode="auto">
                                          <a:xfrm>
                                            <a:off x="1228550" y="403906"/>
                                            <a:ext cx="635" cy="904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98"/>
                                        <wps:cNvCnPr>
                                          <a:cxnSpLocks noChangeShapeType="1"/>
                                        </wps:cNvCnPr>
                                        <wps:spPr bwMode="auto">
                                          <a:xfrm>
                                            <a:off x="1217330" y="1301477"/>
                                            <a:ext cx="604520" cy="0"/>
                                          </a:xfrm>
                                          <a:prstGeom prst="straightConnector1">
                                            <a:avLst/>
                                          </a:prstGeom>
                                          <a:noFill/>
                                          <a:ln w="12700">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74" name="AutoShape 100"/>
                                        <wps:cNvCnPr>
                                          <a:cxnSpLocks noChangeShapeType="1"/>
                                        </wps:cNvCnPr>
                                        <wps:spPr bwMode="auto">
                                          <a:xfrm>
                                            <a:off x="807813" y="0"/>
                                            <a:ext cx="0" cy="691515"/>
                                          </a:xfrm>
                                          <a:prstGeom prst="straightConnector1">
                                            <a:avLst/>
                                          </a:prstGeom>
                                          <a:noFill/>
                                          <a:ln w="1270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75" name="AutoShape 102"/>
                                        <wps:cNvCnPr>
                                          <a:cxnSpLocks noChangeShapeType="1"/>
                                        </wps:cNvCnPr>
                                        <wps:spPr bwMode="auto">
                                          <a:xfrm>
                                            <a:off x="0" y="981717"/>
                                            <a:ext cx="0" cy="318135"/>
                                          </a:xfrm>
                                          <a:prstGeom prst="straightConnector1">
                                            <a:avLst/>
                                          </a:prstGeom>
                                          <a:noFill/>
                                          <a:ln w="6350">
                                            <a:solidFill>
                                              <a:srgbClr val="9BBB59">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76" name="AutoShape 103"/>
                                        <wps:cNvCnPr>
                                          <a:cxnSpLocks noChangeShapeType="1"/>
                                        </wps:cNvCnPr>
                                        <wps:spPr bwMode="auto">
                                          <a:xfrm>
                                            <a:off x="0" y="690007"/>
                                            <a:ext cx="635" cy="290195"/>
                                          </a:xfrm>
                                          <a:prstGeom prst="straightConnector1">
                                            <a:avLst/>
                                          </a:prstGeom>
                                          <a:noFill/>
                                          <a:ln w="6350">
                                            <a:solidFill>
                                              <a:srgbClr val="9BBB59">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77" name="AutoShape 104"/>
                                        <wps:cNvCnPr>
                                          <a:cxnSpLocks noChangeShapeType="1"/>
                                        </wps:cNvCnPr>
                                        <wps:spPr bwMode="auto">
                                          <a:xfrm>
                                            <a:off x="946106" y="414187"/>
                                            <a:ext cx="8253" cy="576172"/>
                                          </a:xfrm>
                                          <a:prstGeom prst="straightConnector1">
                                            <a:avLst/>
                                          </a:prstGeom>
                                          <a:noFill/>
                                          <a:ln w="6350">
                                            <a:solidFill>
                                              <a:srgbClr val="9BBB59">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81" name="AutoShape 109"/>
                                        <wps:cNvCnPr>
                                          <a:cxnSpLocks noChangeShapeType="1"/>
                                        </wps:cNvCnPr>
                                        <wps:spPr bwMode="auto">
                                          <a:xfrm>
                                            <a:off x="241222" y="381467"/>
                                            <a:ext cx="0" cy="309245"/>
                                          </a:xfrm>
                                          <a:prstGeom prst="straightConnector1">
                                            <a:avLst/>
                                          </a:prstGeom>
                                          <a:noFill/>
                                          <a:ln w="635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82" name="AutoShape 110"/>
                                        <wps:cNvCnPr>
                                          <a:cxnSpLocks noChangeShapeType="1"/>
                                        </wps:cNvCnPr>
                                        <wps:spPr bwMode="auto">
                                          <a:xfrm>
                                            <a:off x="241222" y="690007"/>
                                            <a:ext cx="568960" cy="0"/>
                                          </a:xfrm>
                                          <a:prstGeom prst="straightConnector1">
                                            <a:avLst/>
                                          </a:prstGeom>
                                          <a:noFill/>
                                          <a:ln w="1270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g:grpSp>
                                  </wpg:grpSp>
                                </wpg:grpSp>
                              </wpg:grpSp>
                            </wpg:grpSp>
                          </wpg:grpSp>
                          <wps:wsp>
                            <wps:cNvPr id="63" name="Text Box 114"/>
                            <wps:cNvSpPr txBox="1">
                              <a:spLocks noChangeArrowheads="1"/>
                            </wps:cNvSpPr>
                            <wps:spPr bwMode="auto">
                              <a:xfrm>
                                <a:off x="1162287" y="582729"/>
                                <a:ext cx="309245" cy="2686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d</w:t>
                                  </w:r>
                                </w:p>
                              </w:txbxContent>
                            </wps:txbx>
                            <wps:bodyPr rot="0" vert="horz" wrap="square" lIns="91440" tIns="45720" rIns="91440" bIns="45720" anchor="t" anchorCtr="0" upright="1">
                              <a:noAutofit/>
                            </wps:bodyPr>
                          </wps:wsp>
                        </wpg:grpSp>
                      </wpg:grpSp>
                      <wps:wsp>
                        <wps:cNvPr id="29" name="Text Box 32"/>
                        <wps:cNvSpPr txBox="1">
                          <a:spLocks noChangeArrowheads="1"/>
                        </wps:cNvSpPr>
                        <wps:spPr bwMode="auto">
                          <a:xfrm>
                            <a:off x="560981" y="1396812"/>
                            <a:ext cx="1109980"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rPr>
                                  <w:rFonts w:ascii="Times New Roman" w:hAnsi="Times New Roman"/>
                                </w:rPr>
                                <w:t>Hình vẽ 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1" o:spid="_x0000_s1449" style="position:absolute;left:0;text-align:left;margin-left:336.45pt;margin-top:7.05pt;width:160.45pt;height:130.4pt;z-index:251696128;mso-width-relative:margin;mso-height-relative:margin" coordsize="20685,165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y4bMtAkAANFPAAAOAAAAZHJzL2Uyb0RvYy54bWzsXNmO2zgWfW9g/kHQu2NRu4w4jfIWNJCZ DpB0z7NKlm1hZMkjqWLXBPPvfe8lRS22u1yLlVRBfjC0kSKpw3NX8v2vh22sfAuzPEqTscreaaoS JkG6jJL1WP3j62Lgqkpe+MnSj9MkHKv3Ya7++uEfv7zf70ahnm7SeBlmClSS5KP9bqxuimI3Gg7z YBNu/fxdugsTuLlKs61fwGm2Hi4zfw+1b+Ohrmn2cJ9my12WBmGew9UZv6l+oPpXqzAofl+t8rBQ 4rEKbSvoP6P/W/wffnjvj9aZv9tEgWiG/4RWbP0ogZfKqmZ+4St3WXRU1TYKsjRPV8W7IN0O09Uq CkLqA/SGaa3efMzSux31ZT3ar3dymGBoW+P05GqDf337nCnRcqwaTFUSfwvfiF6rwDkMzn63HsEz H7Pdl93njPcQDj+lwX9yuD1s38fzdfXwYZVtsRB0VDnQqN/LUQ8PhRLARV0zHIdZqhLAPWZbtuaK 7xJs4OMdlQs2c1nSdi1br0pauoONHvoj/mJqnmyObJvslug6Y62+44WjzosLsrryJQ/1rt5Gg3mG 7nLUPa53VcmzvYMZlFcgyZ8Hki8bfxcS9nIEgBgpxyhBcnNXpPSM4nl8rOi5acJREhwSgRIlSacb P1mH9PTX+x0gjEYXPk6tCJ7kADHldv/PdAnP+PACmlItDJmuq1mmqhwDCeY3Qsj2mAVwquPAH+2y vPgYplsFD8ZqXmR+tN4U0zRJgCPSjNGr/G+f8oIXLAsgepN0EcUxXPdHcaLsof26o2lUIk/jaIl3 8WaerW+ncaZ884FtvMlkYnn0UHy3hT7xy0zDH0cAXEeA0+N0CT6tqINA3KgcuCBZUhs2ob+ci+PC j2J+DGXjBFsREu3xjsDZoYBDug6zhijpu6d5c3fumgNTt+cDU5vNBjeLqTmwF8yxZsZsOp2x/2PL mTnaRMtlmGAPS3pk5mXIEkTNiU0SpBzLYbN26jA0ttnSm4WlOabhDhzHMgamMdcGE3cxHdxMmW07 88l0Mm+1dE69z1+msXIosVXpXRFmXzbLvbKMEEO6a3gg3ZYRiBPD1WzNc1TFj9cgB4MiU5UsLf4d FRuCPZIe1kFyLZQY8YMgTArjCCTWAxhB6Yi10KDJdvEhLL8+nsnvJ0alGmRAS4kMmoc49ZAW89Ft urz/nOEkwDNgFM6WRHvHxAlzri40GCMcN6UC1CWpl7NDa0pDJUj9TGdEJdQ0IRoa5Km5TBNPXEKe tluKBgNKmnaDEi4VDfDCZg95C57UQzHtYeBl70610R+9eO86EA02cDKHwlfs4CQ9KIwZOOaC51GB UIoD3EABQLOB6xFSQtxkWbpHdgPZ1RARXPe4WERYNsAQIeV5rmWSSlDDlK3rltA2dMeyvJJ5S1CW zC9ERQbygVp7Rjg0SLohARb0E6hrPMaJukaFJXWfImumm9pE9wYL23UG5sK0Bp6juQONeRPP1kzP nC2aZP0pSsLn8x/KOc/SLf6lzoo5EmflEDY6uY2AL5U42o5Vl57CkfBH56SX5Cps/iVEVRxuD6S5 Mos0qoq8kHpJ2QTDBA42afY/VdmDkg+C/793fhaqSvxbAiDzmGkCUgo6MS1Hh5Osfue2fsdPAqhq rBZA83Q4LbglcbfLUJkoYZ2kqBytItIkqlZdxqgaiJQGo8IFQaCVHn4ho75tvoE5fMQ3+g/hG042 jsZ0bn/UyMbRzdK00S3bArTBt5Ma/JFe2pMNKkk/N9lIc4drSq+abEBjbZINCctHKjcAcV0HVevY ImOu7pg2TA8y7Sst7GEN51xJOXXa+lsXGo5djlal4ZTsTJZsdxqOqzmg0dKQWxpYxFy0loqloXm6 Wao4rqFzpVwOXc862pDs0Vek4sAkIqFf2mevmnWk5OaeRqaRt+aRrMOFbkvFOUcbr5RwJD1LwvHE UHXMN0w3TIZEjkaVyxzWMqosF0wuwTjAN8bLMs59Lj0m4PpfpnvQ3/28gItjVRhZaFnU3WwuulCE rpVTeVK7GqpFb4Vxf2Ldh/gMK8wWPvM3QVHSmVFSlMn5tx4NeZoV9sYoSpqrFUWJoeqYojg5mZrh aeTpq4ww5jIPPD1cC7UcR38oOvA4K6xnp1M+otJFzaMbxYF7/OoU/WAkpKzimLm7cy1BdPHt6F0y eFeSmnDPPorUpHP1WPViIHWfZuudLCkNlh9h60m3fxXodKXlD564KwU6lVUc7f4sPYkibG4YNkQS KUaie+BPakVJGITP7XLkXXRu/62P6ZmxT9ugV6EzdRX73DXeUKsaPvDz7mF0s8/8fMMJIl7jMTbc H10e6TzlLv+pY5sA6ceE3TpwajgwY7kLqAK6J0nvekDHDy3gDfLZsSDnAwF+Sn4D4jiruJ4FAZ2r ovtZEY8euGW8uAvgypydGnClCdINcHXdtZANHwKup5kQxOuB+wOySX5CxgVX+RHjyghmR8BljmFw 4DJDY6bT8udAXNnCYCj67a+L23OpVEdWFdqXNb+PUCzafp8HjYozvqDLqbvMryFVpRTm3Njss6vy dyczUU+ngvXZVSK7qgtpKR1albSEuYIiSaTnXMmgqel5FLQCG7TklMpDI5imz9zEhPU+cxMXA0Du 4nPSTHtu6ZBbZDyvzi3d2pBclzkVmhLcYoCVCXbk1T0jyHfn3SFXTwpXCkqwL7IIUu7jENLeIOdt C3pTCGnJcEBaiwj4XPAsaM99UnmYiPTp5ydVIjp6auqQmmTKTp2a6lnJ11d7ODXZHlgsbSurdGzp HmTz9uTUk5P6vV/xcnJVVCMW2MWKly5sMpneUyenevT8+uTkmZC4AySJHkxmMrfFUBBNAoMNvUCW YzOHdDoZljvKI3yJyFKvP/WL8sp10b3b6G8X5XVAUe6JIItYg9eZ26iWXm7gMr4WRZX2Hc95fuv2 XV1F4n3t7bPePquZlC+46LcLfjkRC5NriGu7A0D+9tU2FKjxyykjzbJdWGb5I0Nh/a4Ctb1STusE taW0MoOZ78rA47/kd5H7H/Q21s9gY1VZfbQyVuwb8/hjVETAoyScc3B2WdwANw46tekO7dcAi56F fiM2PrFl7qTMc2awAAtEsHiuu7VfjMEKdjDU0GazYIGd3koHbKz+sl2br645b7U9lO0s51bpC5YX Ku/wqUS8ft26GBUAOt/bhoOlWrcOoBIAei1LSc/NWezh1ecgAL294tuoR5m6m4KwRxWEmmgGMsOz XUbNqOLZoMLA1hNCadAtD7e34tp6v8lEsq7tCPSaVmBKtn9VkxX2jaP1E2KPO9yYrn5O4rbaie/D XwAAAP//AwBQSwMEFAAGAAgAAAAhALy5kv3hAAAACgEAAA8AAABkcnMvZG93bnJldi54bWxMj0FL w0AQhe+C/2EZwZvdJK2tidmUUtRTEWwF8TbNTpPQ7G7IbpP03zue9Di8jzffy9eTacVAvW+cVRDP IhBkS6cbWyn4PLw+PIHwAa3G1llScCUP6+L2JsdMu9F+0LAPleAS6zNUUIfQZVL6siaDfuY6spyd XG8w8NlXUvc4crlpZRJFS2mwsfyhxo62NZXn/cUoeBtx3Mzjl2F3Pm2v34fH969dTErd302bZxCB pvAHw68+q0PBTkd3sdqLVsFylaSMcrCIQTCQpnPeclSQrBYpyCKX/ycUPwAAAP//AwBQSwECLQAU AAYACAAAACEAtoM4kv4AAADhAQAAEwAAAAAAAAAAAAAAAAAAAAAAW0NvbnRlbnRfVHlwZXNdLnht bFBLAQItABQABgAIAAAAIQA4/SH/1gAAAJQBAAALAAAAAAAAAAAAAAAAAC8BAABfcmVscy8ucmVs c1BLAQItABQABgAIAAAAIQBry4bMtAkAANFPAAAOAAAAAAAAAAAAAAAAAC4CAABkcnMvZTJvRG9j LnhtbFBLAQItABQABgAIAAAAIQC8uZL94QAAAAoBAAAPAAAAAAAAAAAAAAAAAA4MAABkcnMvZG93 bnJldi54bWxQSwUGAAAAAAQABADzAAAAHA0AAAAA ">
                <v:group id="Group 111" o:spid="_x0000_s1450" style="position:absolute;width:20685;height:13193" coordsize="20685,131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VGpGsIAAADcAAAADwAAAGRycy9kb3ducmV2LnhtbERPTYvCMBC9L/gfwgh7 W9MoLlKNIuLKHkRYFcTb0IxtsZmUJtvWf2+Ehb3N433OYtXbSrTU+NKxBjVKQBBnzpScazifvj5m IHxANlg5Jg0P8rBaDt4WmBrX8Q+1x5CLGMI+RQ1FCHUqpc8KsuhHriaO3M01FkOETS5Ng10Mt5Uc J8mntFhybCiwpk1B2f34azXsOuzWE7Vt9/fb5nE9TQ+XvSKt34f9eg4iUB/+xX/ubxPnKwWvZ+IF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FRqRrCAAAA3AAAAA8A AAAAAAAAAAAAAAAAqgIAAGRycy9kb3ducmV2LnhtbFBLBQYAAAAABAAEAPoAAACZAwAAAAA= ">
                  <v:shape id="AutoShape 99" o:spid="_x0000_s1451" type="#_x0000_t32" style="position:absolute;left:4880;width:0;height:69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9eJF8EAAADbAAAADwAAAGRycy9kb3ducmV2LnhtbESPW4vCMBSE3xf8D+EIvq2pl1WpRhFB kH3z8gOOzenN5qQ0sVZ//UYQ9nGYmW+Y1aYzlWipcYVlBaNhBII4sbrgTMHlvP9egHAeWWNlmRQ8 ycFm3ftaYaztg4/UnnwmAoRdjApy7+tYSpfkZNANbU0cvNQ2Bn2QTSZ1g48AN5UcR9FMGiw4LORY 0y6n5Ha6GwXT3xb9Pr3/6PR8TeddWWb4KpUa9LvtEoSnzv+HP+2DVjCfwPtL+AFy/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314kXwQAAANsAAAAPAAAAAAAAAAAAAAAA AKECAABkcnMvZG93bnJldi54bWxQSwUGAAAAAAQABAD5AAAAjwMAAAAA " strokecolor="#9bbb59" strokeweight="1pt">
                    <v:shadow color="#4e6128 [1606]" offset="1pt"/>
                  </v:shape>
                  <v:group id="Group 110" o:spid="_x0000_s1452" style="position:absolute;top:112;width:20685;height:13081" coordsize="20686,130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0MgcYAAADcAAAADwAAAGRycy9kb3ducmV2LnhtbESPT2vCQBDF70K/wzKF 3nQTS0tJ3YhIlR6kUC2ItyE7+YPZ2ZBdk/jtO4dCbzO8N+/9ZrWeXKsG6kPj2UC6SEARF942XBn4 Oe3mb6BCRLbYeiYDdwqwzh9mK8ysH/mbhmOslIRwyNBAHWOXaR2KmhyGhe+IRSt97zDK2lfa9jhK uGv1MkletcOGpaHGjrY1FdfjzRnYjzhuntOP4XAtt/fL6eXrfEjJmKfHafMOKtIU/81/159W8F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OHQyBxgAAANwA AAAPAAAAAAAAAAAAAAAAAKoCAABkcnMvZG93bnJldi54bWxQSwUGAAAAAAQABAD6AAAAnQMAAAAA ">
                    <v:group id="Group 109" o:spid="_x0000_s1453" style="position:absolute;width:20686;height:13081" coordsize="20686,130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v4zwcQAAADcAAAADwAAAGRycy9kb3ducmV2LnhtbERPS2vCQBC+F/wPywi9 1U2UlhpdJYRaegiFqiDehuyYBLOzIbvN4993C4Xe5uN7znY/mkb01LnasoJ4EYEgLqyuuVRwPh2e XkE4j6yxsUwKJnKw380etphoO/AX9UdfihDCLkEFlfdtIqUrKjLoFrYlDtzNdgZ9gF0pdYdDCDeN XEbRizRYc2iosKWsouJ+/DYK3gcc0lX81uf3WzZdT8+flzwmpR7nY7oB4Wn0/+I/94cO86M1/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v4zwcQAAADcAAAA DwAAAAAAAAAAAAAAAACqAgAAZHJzL2Rvd25yZXYueG1sUEsFBgAAAAAEAAQA+gAAAJsDAAAAAA== ">
                      <v:shape id="Text Box 113" o:spid="_x0000_s1454" type="#_x0000_t202" style="position:absolute;left:56;top:9985;width:2622;height:2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yOA8MA AADbAAAADwAAAGRycy9kb3ducmV2LnhtbESP3WrCQBSE74W+w3IKvRHdWNKo0U2wQktu/XmAY/aY BLNnQ3Zr4tu7hUIvh5n5htnmo2nFnXrXWFawmEcgiEurG64UnE9fsxUI55E1tpZJwYMc5NnLZIup tgMf6H70lQgQdikqqL3vUildWZNBN7cdcfCutjfog+wrqXscAty08j2KEmmw4bBQY0f7msrb8cco uBbD9GM9XL79eXmIk09slhf7UOrtddxtQHga/X/4r11oBUkMv1/CD5DZEwAA//8DAFBLAQItABQA BgAIAAAAIQDw94q7/QAAAOIBAAATAAAAAAAAAAAAAAAAAAAAAABbQ29udGVudF9UeXBlc10ueG1s UEsBAi0AFAAGAAgAAAAhADHdX2HSAAAAjwEAAAsAAAAAAAAAAAAAAAAALgEAAF9yZWxzLy5yZWxz UEsBAi0AFAAGAAgAAAAhADMvBZ5BAAAAOQAAABAAAAAAAAAAAAAAAAAAKQIAAGRycy9zaGFwZXht bC54bWxQSwECLQAUAAYACAAAACEAqlyOA8MAAADbAAAADwAAAAAAAAAAAAAAAACYAgAAZHJzL2Rv d25yZXYueG1sUEsFBgAAAAAEAAQA9QAAAIgDAAAAAA== " stroked="f">
                        <v:textbox>
                          <w:txbxContent>
                            <w:p w:rsidR="00A55DAD" w:rsidRDefault="00A55DAD" w:rsidP="00960BBD">
                              <w:r>
                                <w:t>a</w:t>
                              </w:r>
                            </w:p>
                          </w:txbxContent>
                        </v:textbox>
                      </v:shape>
                      <v:group id="Group 108" o:spid="_x0000_s1455" style="position:absolute;width:20686;height:13081" coordsize="20686,130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KWWsYAAADcAAAADwAAAGRycy9kb3ducmV2LnhtbESPT2vCQBDF70K/wzKF 3nQTS0tJ3YhIlR6kUC2ItyE7+YPZ2ZBdk/jtO4dCbzO8N+/9ZrWeXKsG6kPj2UC6SEARF942XBn4 Oe3mb6BCRLbYeiYDdwqwzh9mK8ysH/mbhmOslIRwyNBAHWOXaR2KmhyGhe+IRSt97zDK2lfa9jhK uGv1MkletcOGpaHGjrY1FdfjzRnYjzhuntOP4XAtt/fL6eXrfEjJmKfHafMOKtIU/81/159W8B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1spZaxgAAANwA AAAPAAAAAAAAAAAAAAAAAKoCAABkcnMvZG93bnJldi54bWxQSwUGAAAAAAQABAD6AAAAnQMAAAAA ">
                        <v:shape id="Text Box 112" o:spid="_x0000_s1456" type="#_x0000_t202" style="position:absolute;top:7012;width:2724;height:25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ArmMQA AADbAAAADwAAAGRycy9kb3ducmV2LnhtbESP0WqDQBRE3wP9h+UW+hLqmhJNa7NKGkjxNWk+4Ore qNS9K+42mr/PFgp9HGbmDLMtZtOLK42us6xgFcUgiGurO24UnL8Oz68gnEfW2FsmBTdyUOQPiy1m 2k58pOvJNyJA2GWooPV+yKR0dUsGXWQH4uBd7GjQBzk2Uo84Bbjp5Uscp9Jgx2GhxYH2LdXfpx+j 4FJOy+Rtqj79eXNcpx/YbSp7U+rpcd69g/A0+//wX7vUCtIEfr+EHy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MUQK5jEAAAA2wAAAA8AAAAAAAAAAAAAAAAAmAIAAGRycy9k b3ducmV2LnhtbFBLBQYAAAAABAAEAPUAAACJAwAAAAA= " stroked="f">
                          <v:textbox>
                            <w:txbxContent>
                              <w:p w:rsidR="00A55DAD" w:rsidRDefault="00A55DAD" w:rsidP="00960BBD">
                                <w:r>
                                  <w:t>a</w:t>
                                </w:r>
                              </w:p>
                            </w:txbxContent>
                          </v:textbox>
                        </v:shape>
                        <v:group id="Group 107" o:spid="_x0000_s1457" style="position:absolute;left:2412;width:18274;height:13081" coordsize="18274,130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0CKMQAAADcAAAADwAAAGRycy9kb3ducmV2LnhtbERPS2vCQBC+F/wPywi9 1U2UthJdJYRaegiFqiDehuyYBLOzIbvN4993C4Xe5uN7znY/mkb01LnasoJ4EYEgLqyuuVRwPh2e 1iCcR9bYWCYFEznY72YPW0y0HfiL+qMvRQhhl6CCyvs2kdIVFRl0C9sSB+5mO4M+wK6UusMhhJtG LqPoRRqsOTRU2FJWUXE/fhsF7wMO6Sp+6/P7LZuup+fPSx6TUo/zMd2A8DT6f/Gf+0OH+dEr/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C0CKMQAAADcAAAA DwAAAAAAAAAAAAAAAACqAgAAZHJzL2Rvd25yZXYueG1sUEsFBgAAAAAEAAQA+gAAAJsDAAAAAA== ">
                          <v:shape id="Text Box 108" o:spid="_x0000_s1458" type="#_x0000_t202" style="position:absolute;left:8078;top:504;width:3092;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K178IA AADbAAAADwAAAGRycy9kb3ducmV2LnhtbESP3YrCMBSE7wXfIZwFb8SmylrdrlFWQfHWnwc4bY5t 2eakNFlb394sCF4OM/MNs9r0phZ3al1lWcE0ikEQ51ZXXCi4XvaTJQjnkTXWlknBgxxs1sPBClNt Oz7R/ewLESDsUlRQet+kUrq8JIMusg1x8G62NeiDbAupW+wC3NRyFseJNFhxWCixoV1J+e/5zyi4 Hbvx/KvLDv66OH0mW6wWmX0oNfrof75BeOr9O/xqH7WCJIH/L+EHyPUTAAD//wMAUEsBAi0AFAAG AAgAAAAhAPD3irv9AAAA4gEAABMAAAAAAAAAAAAAAAAAAAAAAFtDb250ZW50X1R5cGVzXS54bWxQ SwECLQAUAAYACAAAACEAMd1fYdIAAACPAQAACwAAAAAAAAAAAAAAAAAuAQAAX3JlbHMvLnJlbHNQ SwECLQAUAAYACAAAACEAMy8FnkEAAAA5AAAAEAAAAAAAAAAAAAAAAAApAgAAZHJzL3NoYXBleG1s LnhtbFBLAQItABQABgAIAAAAIQA1wrXvwgAAANsAAAAPAAAAAAAAAAAAAAAAAJgCAABkcnMvZG93 bnJldi54bWxQSwUGAAAAAAQABAD1AAAAhwMAAAAA " stroked="f">
                            <v:textbox>
                              <w:txbxContent>
                                <w:p w:rsidR="00A55DAD" w:rsidRDefault="00A55DAD" w:rsidP="00960BBD">
                                  <w:r>
                                    <w:t>m</w:t>
                                  </w:r>
                                </w:p>
                              </w:txbxContent>
                            </v:textbox>
                          </v:shape>
                          <v:group id="Group 105" o:spid="_x0000_s1459" style="position:absolute;width:18274;height:13081" coordsize="18274,130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7M5xMMAAADcAAAADwAAAGRycy9kb3ducmV2LnhtbERPTWuDQBC9B/oflgn0 lqy2GILJRiS0pQcpxARKb4M7UYk7K+5Wzb/vFgq9zeN9zj6bTSdGGlxrWUG8jkAQV1a3XCu4nF9X WxDOI2vsLJOCOznIDg+LPabaTnyisfS1CCHsUlTQeN+nUrqqIYNubXviwF3tYNAHONRSDziFcNPJ pyjaSIMth4YGezo2VN3Kb6PgbcIpf45fxuJ2Pd6/zsnHZxGTUo/LOd+B8DT7f/Gf+12H+VECv8+E C+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bsznEwwAAANwAAAAP AAAAAAAAAAAAAAAAAKoCAABkcnMvZG93bnJldi54bWxQSwUGAAAAAAQABAD6AAAAmgMAAAAA ">
                            <v:shape id="Text Box 95" o:spid="_x0000_s1460" type="#_x0000_t202" style="position:absolute;left:12341;top:9817;width:5861;height:32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4tf8IA AADbAAAADwAAAGRycy9kb3ducmV2LnhtbESPzYrCQBCE78K+w9AL3nSiByNZRxHB35O6+wBNpvPD ZnpCZkyiT+8Igseiqr6iFqveVKKlxpWWFUzGEQji1OqScwV/v9vRHITzyBory6TgTg5Wy6/BAhNt O75Qe/W5CBB2CSoovK8TKV1akEE3tjVx8DLbGPRBNrnUDXYBbio5jaKZNFhyWCiwpk1B6f/1ZhRs yjzWu9tjMj+e99npvm4PcZcpNfzu1z8gPPX+E363D1rBLIbXl/AD5PIJAAD//wMAUEsBAi0AFAAG AAgAAAAhAPD3irv9AAAA4gEAABMAAAAAAAAAAAAAAAAAAAAAAFtDb250ZW50X1R5cGVzXS54bWxQ SwECLQAUAAYACAAAACEAMd1fYdIAAACPAQAACwAAAAAAAAAAAAAAAAAuAQAAX3JlbHMvLnJlbHNQ SwECLQAUAAYACAAAACEAMy8FnkEAAAA5AAAAEAAAAAAAAAAAAAAAAAApAgAAZHJzL3NoYXBleG1s LnhtbFBLAQItABQABgAIAAAAIQBF3i1/wgAAANsAAAAPAAAAAAAAAAAAAAAAAJgCAABkcnMvZG93 bnJldi54bWxQSwUGAAAAAAQABAD1AAAAhwMAAAAA " fillcolor="#d9d9d9" stroked="f">
                              <v:textbox>
                                <w:txbxContent>
                                  <w:p w:rsidR="00A55DAD" w:rsidRDefault="00A55DAD" w:rsidP="00960BBD"/>
                                </w:txbxContent>
                              </v:textbox>
                            </v:shape>
                            <v:group id="Group 104" o:spid="_x0000_s1461" style="position:absolute;width:18274;height:13081" coordsize="18274,130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cX8QAAADcAAAADwAAAGRycy9kb3ducmV2LnhtbERPS2vCQBC+F/wPywi9 1U20LRJdJYRaegiFqiDehuyYBLOzIbvN4993C4Xe5uN7znY/mkb01LnasoJ4EYEgLqyuuVRwPh2e 1iCcR9bYWCYFEznY72YPW0y0HfiL+qMvRQhhl6CCyvs2kdIVFRl0C9sSB+5mO4M+wK6UusMhhJtG LqPoVRqsOTRU2FJWUXE/fhsF7wMO6Sp+6/P7LZuup5fPSx6TUo/zMd2A8DT6f/Gf+0OH+dEz/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P+cX8QAAADcAAAA DwAAAAAAAAAAAAAAAACqAgAAZHJzL2Rvd25yZXYueG1sUEsFBgAAAAAEAAQA+gAAAJsDAAAAAA== ">
                              <v:shape id="Text Box 94" o:spid="_x0000_s1462" type="#_x0000_t202" style="position:absolute;top:4039;width:18192;height:57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i0D7sA AADbAAAADwAAAGRycy9kb3ducmV2LnhtbERPvQrCMBDeBd8hnOCmqQpaqlFEUNzEKrgezdlWm0tp oq1vbwbB8eP7X206U4k3Na60rGAyjkAQZ1aXnCu4XvajGITzyBory6TgQw42635vhYm2LZ/pnfpc hBB2CSoovK8TKV1WkEE3tjVx4O62MegDbHKpG2xDuKnkNIrm0mDJoaHAmnYFZc/0ZRRkB/t07eFG s4fH+JKe5KK63ZUaDrrtEoSnzv/FP/dRK5iHseFL+AFy/QUAAP//AwBQSwECLQAUAAYACAAAACEA 8PeKu/0AAADiAQAAEwAAAAAAAAAAAAAAAAAAAAAAW0NvbnRlbnRfVHlwZXNdLnhtbFBLAQItABQA BgAIAAAAIQAx3V9h0gAAAI8BAAALAAAAAAAAAAAAAAAAAC4BAABfcmVscy8ucmVsc1BLAQItABQA BgAIAAAAIQAzLwWeQQAAADkAAAAQAAAAAAAAAAAAAAAAACkCAABkcnMvc2hhcGV4bWwueG1sUEsB Ai0AFAAGAAgAAAAhAJrItA+7AAAA2wAAAA8AAAAAAAAAAAAAAAAAmAIAAGRycy9kb3ducmV2Lnht bFBLBQYAAAAABAAEAPUAAACAAwAAAAA= " fillcolor="#d9d9d9" stroked="f" strokecolor="black [3213]">
                                <v:textbox>
                                  <w:txbxContent>
                                    <w:p w:rsidR="00A55DAD" w:rsidRPr="00960BBD" w:rsidRDefault="00A55DAD" w:rsidP="00960BBD">
                                      <w:pPr>
                                        <w:rPr>
                                          <w:color w:val="808080"/>
                                        </w:rPr>
                                      </w:pPr>
                                      <w:r w:rsidRPr="00960BBD">
                                        <w:rPr>
                                          <w:color w:val="808080"/>
                                        </w:rPr>
                                        <w:t xml:space="preserve">                                              </w:t>
                                      </w:r>
                                    </w:p>
                                  </w:txbxContent>
                                </v:textbox>
                              </v:shape>
                              <v:group id="Group 103" o:spid="_x0000_s1463" style="position:absolute;left:56;width:18218;height:13081" coordsize="18218,130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EK8MAAADcAAAADwAAAGRycy9kb3ducmV2LnhtbERPS2vCQBC+F/wPywi9 1U0qLSW6hiBWeghCtSDehuyYBLOzIbvm8e+7QqG3+fies05H04ieOldbVhAvIhDEhdU1lwp+Tp8v HyCcR9bYWCYFEzlIN7OnNSbaDvxN/dGXIoSwS1BB5X2bSOmKigy6hW2JA3e1nUEfYFdK3eEQwk0j X6PoXRqsOTRU2NK2ouJ2vBsF+wGHbBnv+vx23U6X09vhnMek1PN8zFYgPI3+X/zn/tJhfrSExzPh Arn5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7FgQrwwAAANwAAAAP AAAAAAAAAAAAAAAAAKoCAABkcnMvZG93bnJldi54bWxQSwUGAAAAAAQABAD6AAAAmgMAAAAA ">
                                <v:shape id="AutoShape 89" o:spid="_x0000_s1464" type="#_x0000_t32" style="position:absolute;left:336;top:12941;width:17717;height:8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jCKMEAAADbAAAADwAAAGRycy9kb3ducmV2LnhtbESP0YrCMBRE3wX/IdwF3zRdEdGuUXRh oa9b/YBLc7fpbnNTk2irX78RBB+HmTnDbHaDbcWVfGgcK3ifZSCIK6cbrhWcjl/TFYgQkTW2jknB jQLstuPRBnPtev6maxlrkSAcclRgYuxyKUNlyGKYuY44eT/OW4xJ+lpqj32C21bOs2wpLTacFgx2 9Gmo+isvVkFxv/dHg/35l+fl4rQubv5yaJSavA37DxCRhvgKP9uFVrBcw+NL+gFy+w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6yMIowQAAANsAAAAPAAAAAAAAAAAAAAAA AKECAABkcnMvZG93bnJldi54bWxQSwUGAAAAAAQABAD5AAAAjwMAAAAA " strokeweight=".5pt">
                                  <v:stroke dashstyle="longDash"/>
                                </v:shape>
                                <v:shape id="AutoShape 92" o:spid="_x0000_s1465" type="#_x0000_t32" style="position:absolute;left:18175;top:4039;width:7;height:895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ZvHcEAAADbAAAADwAAAGRycy9kb3ducmV2LnhtbERPTWsCMRC9C/0PYQpeRLMK1rI1yioI WvCg1vt0M92EbibrJur675tDwePjfc+XnavFjdpgPSsYjzIQxKXXlisFX6fN8B1EiMgaa8+k4EEB louX3hxz7e98oNsxViKFcMhRgYmxyaUMpSGHYeQb4sT9+NZhTLCtpG7xnsJdLSdZ9iYdWk4NBhta Gyp/j1enYL8br4pvY3efh4vdTzdFfa0GZ6X6r13xASJSF5/if/dWK5il9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21m8dwQAAANsAAAAPAAAAAAAAAAAAAAAA AKECAABkcnMvZG93bnJldi54bWxQSwUGAAAAAAQABAD5AAAAjwMAAAAA "/>
                                <v:shape id="AutoShape 91" o:spid="_x0000_s1466" type="#_x0000_t32" style="position:absolute;left:12285;top:4039;width:6;height:904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rKhsUAAADbAAAADwAAAGRycy9kb3ducmV2LnhtbESPT2sCMRTE7wW/Q3gFL0WzK9jKapS1 IGjBg396f908N6Gbl+0m6vbbN4VCj8PM/IZZrHrXiBt1wXpWkI8zEMSV15ZrBefTZjQDESKyxsYz KfimAKvl4GGBhfZ3PtDtGGuRIBwKVGBibAspQ2XIYRj7ljh5F985jEl2tdQd3hPcNXKSZc/SoeW0 YLClV0PV5/HqFOx3+br8MHb3dviy++mmbK7107tSw8e+nIOI1Mf/8F97qxW85PD7Jf0A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ZrKhsUAAADbAAAADwAAAAAAAAAA AAAAAAChAgAAZHJzL2Rvd25yZXYueG1sUEsFBgAAAAAEAAQA+QAAAJMDAAAAAA== "/>
                                <v:shape id="AutoShape 98" o:spid="_x0000_s1467" type="#_x0000_t32" style="position:absolute;left:12173;top:13014;width:60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S/GMUAAADbAAAADwAAAGRycy9kb3ducmV2LnhtbESPQWsCMRSE7wX/Q3hCbzVbD21ZjVJa BVuQ6qrY42Pz3CzdvIRNqrv/3hQKHoeZ+YaZzjvbiDO1oXas4HGUgSAuna65UrDfLR9eQISIrLFx TAp6CjCfDe6mmGt34S2di1iJBOGQowITo8+lDKUhi2HkPHHyTq61GJNsK6lbvCS4beQ4y56kxZrT gkFPb4bKn+LXKjh96cK/Lz6+/fFz3Re+X27M9qDU/bB7nYCI1MVb+L+90gqex/D3Jf0AObs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S/GMUAAADbAAAADwAAAAAAAAAA AAAAAAChAgAAZHJzL2Rvd25yZXYueG1sUEsFBgAAAAAEAAQA+QAAAJMDAAAAAA== " strokeweight="1pt">
                                  <v:shadow color="#4e6128 [1606]" offset="1pt"/>
                                </v:shape>
                                <v:shape id="AutoShape 100" o:spid="_x0000_s1468" type="#_x0000_t32" style="position:absolute;left:8078;width:0;height:69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4RY8IAAADbAAAADwAAAGRycy9kb3ducmV2LnhtbESP3WrCQBSE7wu+w3KE3jUbS6wSs4oU hNI7ow9wzJ78mT0bsmtM+/RdQejlMDPfMNluMp0YaXCNZQWLKAZBXFjdcKXgfDq8rUE4j6yxs0wK fsjBbjt7yTDV9s5HGnNfiQBhl6KC2vs+ldIVNRl0ke2Jg1fawaAPcqikHvAe4KaT73H8IQ02HBZq 7OmzpuKa34yC5HtEfyhvS12eLuVqatsKf1ulXufTfgPC0+T/w8/2l1awSuDxJfwAuf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D4RY8IAAADbAAAADwAAAAAAAAAAAAAA AAChAgAAZHJzL2Rvd25yZXYueG1sUEsFBgAAAAAEAAQA+QAAAJADAAAAAA== " strokecolor="#9bbb59" strokeweight="1pt">
                                  <v:shadow color="#4e6128 [1606]" offset="1pt"/>
                                </v:shape>
                                <v:shape id="AutoShape 102" o:spid="_x0000_s1469" type="#_x0000_t32" style="position:absolute;top:9817;width:0;height:318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4e7+8YAAADbAAAADwAAAGRycy9kb3ducmV2LnhtbESPT2vCQBTE7wW/w/IEb/WlBf80ukqx CrV40fbQ3h7ZZ5I2+zZmV41++q5Q6HGYmd8w03lrK3XixpdONDz0E1AsmTOl5Bo+3lf3Y1A+kBiq nLCGC3uYzzp3U0qNO8uWT7uQqwgRn5KGIoQ6RfRZwZZ839Us0du7xlKIssnRNHSOcFvhY5IM0VIp caGgmhcFZz+7o9VgN9fFN4r1yed6+XY5POHXywi17nXb5wmowG34D/+1X42G0QBuX+IPwN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eHu/vGAAAA2wAAAA8AAAAAAAAA AAAAAAAAoQIAAGRycy9kb3ducmV2LnhtbFBLBQYAAAAABAAEAPkAAACUAwAAAAA= " strokecolor="#9bbb59" strokeweight=".5pt">
                                  <v:stroke startarrow="block" startarrowwidth="narrow" startarrowlength="short" endarrow="block" endarrowwidth="narrow" endarrowlength="short"/>
                                  <v:shadow color="#4e6128 [1606]" offset="1pt"/>
                                </v:shape>
                                <v:shape id="AutoShape 103" o:spid="_x0000_s1470" type="#_x0000_t32" style="position:absolute;top:6900;width:6;height:290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1UljMUAAADbAAAADwAAAGRycy9kb3ducmV2LnhtbESPS2/CMBCE75X6H6ytxK1s2gOPgEEV BYlWvfA4tLdVvCRp43WIDQR+Pa6ExHE0M99oxtPWVurIjS+daHjpJqBYMmdKyTVsN4vnASgfSAxV TljDmT1MJ48PY0qNO8mKj+uQqwgRn5KGIoQ6RfRZwZZ819Us0du5xlKIssnRNHSKcFvha5L00FIp caGgmmcFZ3/rg9Vgvy6zXxTrk++P+ed5P8Sf9z5q3Xlq30agArfhHr61l0ZDvwf/X+IPwM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1UljMUAAADbAAAADwAAAAAAAAAA AAAAAAChAgAAZHJzL2Rvd25yZXYueG1sUEsFBgAAAAAEAAQA+QAAAJMDAAAAAA== " strokecolor="#9bbb59" strokeweight=".5pt">
                                  <v:stroke startarrow="block" startarrowwidth="narrow" startarrowlength="short" endarrow="block" endarrowwidth="narrow" endarrowlength="short"/>
                                  <v:shadow color="#4e6128 [1606]" offset="1pt"/>
                                </v:shape>
                                <v:shape id="AutoShape 104" o:spid="_x0000_s1471" type="#_x0000_t32" style="position:absolute;left:9461;top:4141;width:82;height:576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mAF8UAAADbAAAADwAAAGRycy9kb3ducmV2LnhtbESPQU/CQBSE7yb+h80z8SaverBYWRpT IRHCReSAt5fuoy1239buCsVf75KQeJzMzDeZST7YVh24940TDfejBBRL6UwjlYbNx/xuDMoHEkOt E9ZwYg/59PpqQplxR3nnwzpUKkLEZ6ShDqHLEH1ZsyU/ch1L9HautxSi7Cs0PR0j3Lb4kCSPaKmR uFBTx0XN5df6x2qwq99ij2J9sl3MlqfvJ/x8TVHr25vh5RlU4CH8hy/tN6MhTeH8Jf4An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BmAF8UAAADbAAAADwAAAAAAAAAA AAAAAAChAgAAZHJzL2Rvd25yZXYueG1sUEsFBgAAAAAEAAQA+QAAAJMDAAAAAA== " strokecolor="#9bbb59" strokeweight=".5pt">
                                  <v:stroke startarrow="block" startarrowwidth="narrow" startarrowlength="short" endarrow="block" endarrowwidth="narrow" endarrowlength="short"/>
                                  <v:shadow color="#4e6128 [1606]" offset="1pt"/>
                                </v:shape>
                                <v:shape id="AutoShape 109" o:spid="_x0000_s1472" type="#_x0000_t32" style="position:absolute;left:2412;top:3814;width:0;height:309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TB8UAAADbAAAADwAAAGRycy9kb3ducmV2LnhtbESPQWvCQBSE74L/YXlCL1I3Kmqaukob EHrw0Cb9AY/saxKafZvurjH9992C4HGYmW+Y/XE0nRjI+dayguUiAUFcWd1yreCzPD2mIHxA1thZ JgW/5OF4mE72mGl75Q8ailCLCGGfoYImhD6T0lcNGfQL2xNH78s6gyFKV0vt8BrhppOrJNlKgy3H hQZ7yhuqvouLUZBv+FLmr6un9dqf3ofz3KXlz06ph9n48gwi0Bju4Vv7TStIl/D/Jf4Aef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dTB8UAAADbAAAADwAAAAAAAAAA AAAAAAChAgAAZHJzL2Rvd25yZXYueG1sUEsFBgAAAAAEAAQA+QAAAJMDAAAAAA== " strokecolor="#9bbb59" strokeweight=".5pt">
                                  <v:shadow color="#4e6128 [1606]" offset="1pt"/>
                                </v:shape>
                                <v:shape id="AutoShape 110" o:spid="_x0000_s1473" type="#_x0000_t32" style="position:absolute;left:2412;top:6900;width:56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5cq8IAAADbAAAADwAAAGRycy9kb3ducmV2LnhtbESPW4vCMBSE34X9D+Es+Kbpije6TWUR BPHNyw84Nqe3bU5KE2v115uFBR+HmfmGSTaDaURPnassK/iaRiCIM6srLhRczrvJGoTzyBoby6Tg QQ426ccowVjbOx+pP/lCBAi7GBWU3rexlC4ryaCb2pY4eLntDPogu0LqDu8Bbho5i6KlNFhxWCix pW1J2e/pZhTMDz36XX5b6Px8zVdDXRf4rJUafw4/3yA8Df4d/m/vtYL1DP6+hB8g0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U5cq8IAAADbAAAADwAAAAAAAAAAAAAA AAChAgAAZHJzL2Rvd25yZXYueG1sUEsFBgAAAAAEAAQA+QAAAJADAAAAAA== " strokecolor="#9bbb59" strokeweight="1pt">
                                  <v:shadow color="#4e6128 [1606]" offset="1pt"/>
                                </v:shape>
                              </v:group>
                            </v:group>
                          </v:group>
                        </v:group>
                      </v:group>
                    </v:group>
                    <v:shape id="Text Box 114" o:spid="_x0000_s1474" type="#_x0000_t202" style="position:absolute;left:11622;top:5827;width:3093;height:26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w:txbxContent>
                          <w:p w:rsidR="00A55DAD" w:rsidRDefault="00A55DAD" w:rsidP="00960BBD">
                            <w:r>
                              <w:t>d</w:t>
                            </w:r>
                          </w:p>
                        </w:txbxContent>
                      </v:textbox>
                    </v:shape>
                  </v:group>
                </v:group>
                <v:shape id="Text Box 32" o:spid="_x0000_s1475" type="#_x0000_t202" style="position:absolute;left:5609;top:13968;width:11100;height:25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eYXcEA AADbAAAADwAAAGRycy9kb3ducmV2LnhtbESP3arCMBCE7wXfIazgjWiqePypRlFB8dafB1ibtS02 m9JEW9/eCMK5HGbmG2a5bkwhXlS53LKC4SACQZxYnXOq4HrZ92cgnEfWWFgmBW9ysF61W0uMta35 RK+zT0WAsItRQeZ9GUvpkowMuoEtiYN3t5VBH2SVSl1hHeCmkKMomkiDOYeFDEvaZZQ8zk+j4H6s e3/z+nbw1+lpPNliPr3Zt1LdTrNZgPDU+P/wr33UCkZz+H4JP0CuPgAAAP//AwBQSwECLQAUAAYA CAAAACEA8PeKu/0AAADiAQAAEwAAAAAAAAAAAAAAAAAAAAAAW0NvbnRlbnRfVHlwZXNdLnhtbFBL AQItABQABgAIAAAAIQAx3V9h0gAAAI8BAAALAAAAAAAAAAAAAAAAAC4BAABfcmVscy8ucmVsc1BL AQItABQABgAIAAAAIQAzLwWeQQAAADkAAAAQAAAAAAAAAAAAAAAAACkCAABkcnMvc2hhcGV4bWwu eG1sUEsBAi0AFAAGAAgAAAAhANI3mF3BAAAA2wAAAA8AAAAAAAAAAAAAAAAAmAIAAGRycy9kb3du cmV2LnhtbFBLBQYAAAAABAAEAPUAAACGAwAAAAA= " stroked="f">
                  <v:textbox>
                    <w:txbxContent>
                      <w:p w:rsidR="00A55DAD" w:rsidRDefault="00A55DAD" w:rsidP="00960BBD">
                        <w:pPr>
                          <w:jc w:val="center"/>
                        </w:pPr>
                        <w:r>
                          <w:rPr>
                            <w:rFonts w:ascii="Times New Roman" w:hAnsi="Times New Roman"/>
                          </w:rPr>
                          <w:t>Hình vẽ 2</w:t>
                        </w:r>
                      </w:p>
                    </w:txbxContent>
                  </v:textbox>
                </v:shape>
                <w10:wrap type="square"/>
              </v:group>
            </w:pict>
          </mc:Fallback>
        </mc:AlternateContent>
      </w:r>
      <w:r w:rsidR="00A55DAD" w:rsidRPr="00A55DAD">
        <w:rPr>
          <w:rFonts w:ascii="Times New Roman" w:hAnsi="Times New Roman"/>
          <w:b/>
        </w:rPr>
        <w:t xml:space="preserve">Câu 3. (3.0 điểm) </w:t>
      </w:r>
      <w:r w:rsidR="00A55DAD" w:rsidRPr="00A55DAD">
        <w:rPr>
          <w:rFonts w:ascii="Times New Roman" w:hAnsi="Times New Roman"/>
        </w:rPr>
        <w:t>Trong một bình nước rộng có một lớp dầu dày     d = 1,0cm. Người ta thả vào bình một cốc hình trụ thành mỏng, có khối lượng m = 4,0g và có diện tích đáy S = 25cm</w:t>
      </w:r>
      <w:r w:rsidR="00A55DAD" w:rsidRPr="00A55DAD">
        <w:rPr>
          <w:rFonts w:ascii="Times New Roman" w:hAnsi="Times New Roman"/>
          <w:vertAlign w:val="superscript"/>
        </w:rPr>
        <w:t>2</w:t>
      </w:r>
      <w:r w:rsidR="00A55DAD" w:rsidRPr="00A55DAD">
        <w:rPr>
          <w:rFonts w:ascii="Times New Roman" w:hAnsi="Times New Roman"/>
        </w:rPr>
        <w:t>. Lúc đầu cốc không chứa gì, đáy cốc nằm cao hơn điểm chính giữa của lớp dầu. Sau đó rót dầu vào cốc tới miệng thì mực dầu trong cốc cũng ngang mực dầu trong bình. Trong cả hai trường hợp đáy cốc đều cách mặt nước cùng một khoảng bằng a (hình vẽ 2). Xác định khối lượng riêng ρ</w:t>
      </w:r>
      <w:r w:rsidR="00A55DAD" w:rsidRPr="00A55DAD">
        <w:rPr>
          <w:rFonts w:ascii="Times New Roman" w:hAnsi="Times New Roman"/>
          <w:vertAlign w:val="subscript"/>
        </w:rPr>
        <w:t>1</w:t>
      </w:r>
      <w:r w:rsidR="00A55DAD" w:rsidRPr="00A55DAD">
        <w:rPr>
          <w:rFonts w:ascii="Times New Roman" w:hAnsi="Times New Roman"/>
        </w:rPr>
        <w:t xml:space="preserve"> của dầu, biết khối lượng riêng của nước là ρ</w:t>
      </w:r>
      <w:r w:rsidR="00A55DAD" w:rsidRPr="00A55DAD">
        <w:rPr>
          <w:rFonts w:ascii="Times New Roman" w:hAnsi="Times New Roman"/>
          <w:vertAlign w:val="subscript"/>
        </w:rPr>
        <w:t>0</w:t>
      </w:r>
      <w:r w:rsidR="00A55DAD" w:rsidRPr="00A55DAD">
        <w:rPr>
          <w:rFonts w:ascii="Times New Roman" w:hAnsi="Times New Roman"/>
        </w:rPr>
        <w:t xml:space="preserve"> = 1,0g/cm</w:t>
      </w:r>
      <w:r w:rsidR="00A55DAD" w:rsidRPr="00A55DAD">
        <w:rPr>
          <w:rFonts w:ascii="Times New Roman" w:hAnsi="Times New Roman"/>
          <w:vertAlign w:val="superscript"/>
        </w:rPr>
        <w:t>3</w:t>
      </w:r>
      <w:r w:rsidR="00A55DAD" w:rsidRPr="00A55DAD">
        <w:rPr>
          <w:rFonts w:ascii="Times New Roman" w:hAnsi="Times New Roman"/>
        </w:rPr>
        <w:t>.</w:t>
      </w:r>
    </w:p>
    <w:p w:rsidR="00A55DAD" w:rsidRPr="00A55DAD" w:rsidRDefault="00A55DAD" w:rsidP="00960BBD">
      <w:pPr>
        <w:spacing w:after="120"/>
        <w:rPr>
          <w:rFonts w:ascii="Times New Roman" w:hAnsi="Times New Roman"/>
          <w:i/>
        </w:rPr>
      </w:pPr>
      <w:r w:rsidRPr="00A55DAD">
        <w:rPr>
          <w:rFonts w:ascii="Times New Roman" w:hAnsi="Times New Roman"/>
          <w:b/>
        </w:rPr>
        <w:t>Câu 4. (5.0 điểm)</w:t>
      </w:r>
      <w:r w:rsidRPr="00A55DAD">
        <w:rPr>
          <w:rFonts w:ascii="Times New Roman" w:hAnsi="Times New Roman"/>
          <w:noProof/>
        </w:rPr>
        <w:t xml:space="preserve"> </w:t>
      </w:r>
      <w:r w:rsidRPr="00A55DAD">
        <w:rPr>
          <w:rFonts w:ascii="Times New Roman" w:hAnsi="Times New Roman"/>
          <w:i/>
        </w:rPr>
        <w:t>(Học sinh được sử dụng công thức thấu kính)</w:t>
      </w:r>
    </w:p>
    <w:p w:rsidR="00A55DAD" w:rsidRPr="00A55DAD" w:rsidRDefault="00A55DAD" w:rsidP="00A55DAD">
      <w:pPr>
        <w:pStyle w:val="ListParagraph"/>
        <w:numPr>
          <w:ilvl w:val="0"/>
          <w:numId w:val="30"/>
        </w:numPr>
        <w:spacing w:after="120" w:line="259" w:lineRule="auto"/>
        <w:jc w:val="both"/>
        <w:rPr>
          <w:sz w:val="24"/>
          <w:szCs w:val="24"/>
        </w:rPr>
      </w:pPr>
      <w:r w:rsidRPr="00A55DAD">
        <w:rPr>
          <w:sz w:val="24"/>
          <w:szCs w:val="24"/>
        </w:rPr>
        <w:t>Theo thứ tự có 3 điểm A, B, C nằm trên quang trục chính xy của một thấu kính, cho AB = 24cm, AC = 30cm. Biết rằng, nếu đặt điểm sáng tại A thì ta thu được ảnh thật của nó tạo bởi thấu kính ở C; nếu đặt điểm sáng tại B thì ta thu được ảnh ảo của nó tạo bởi thấu kính cũng ở C. Hãy xác định loại thấu kính và nó đặt ở khoảng nào (có giải thích); tính khoảng cách từ thấu kính đến điểm A và điểm B.</w:t>
      </w:r>
    </w:p>
    <w:p w:rsidR="00A55DAD" w:rsidRPr="00A55DAD" w:rsidRDefault="00A55DAD" w:rsidP="00A55DAD">
      <w:pPr>
        <w:pStyle w:val="ListParagraph"/>
        <w:numPr>
          <w:ilvl w:val="0"/>
          <w:numId w:val="30"/>
        </w:numPr>
        <w:spacing w:after="120"/>
        <w:jc w:val="both"/>
        <w:rPr>
          <w:sz w:val="24"/>
          <w:szCs w:val="24"/>
        </w:rPr>
      </w:pPr>
      <w:r w:rsidRPr="00A55DAD">
        <w:rPr>
          <w:sz w:val="24"/>
          <w:szCs w:val="24"/>
        </w:rPr>
        <w:t xml:space="preserve">Một nguồn sáng điểm đặt trên trục chính của thấu kính hội tụ có tiêu cự bằng 8cm, cách thấu kính 12cm. Dịch chuyển thấu kính theo phương vuông góc với trục chính của thấu kính với </w:t>
      </w:r>
      <w:r w:rsidRPr="00A55DAD">
        <w:rPr>
          <w:sz w:val="24"/>
          <w:szCs w:val="24"/>
        </w:rPr>
        <w:lastRenderedPageBreak/>
        <w:t>vận tốc 5cm/s. Hỏi ảnh của nguồn sáng dịch chuyển với vận tốc là bao nhiêu nếu nguồn sáng giữ cố định?</w:t>
      </w:r>
    </w:p>
    <w:p w:rsidR="00A55DAD" w:rsidRPr="00A55DAD" w:rsidRDefault="00A55DAD" w:rsidP="00960BBD">
      <w:pPr>
        <w:spacing w:after="120"/>
        <w:jc w:val="both"/>
        <w:rPr>
          <w:rFonts w:ascii="Times New Roman" w:hAnsi="Times New Roman"/>
        </w:rPr>
      </w:pPr>
      <w:r w:rsidRPr="00A55DAD">
        <w:rPr>
          <w:rFonts w:ascii="Times New Roman" w:hAnsi="Times New Roman"/>
          <w:b/>
        </w:rPr>
        <w:t xml:space="preserve">Câu 5. (3.0 điểm) </w:t>
      </w:r>
      <w:r w:rsidRPr="00A55DAD">
        <w:rPr>
          <w:rFonts w:ascii="Times New Roman" w:hAnsi="Times New Roman"/>
        </w:rPr>
        <w:t>Trong ba bình cách nhiệt giống nhau đều chứa lượng dầu như nhau ở nhiệt độ của phòng. Đốt nóng một hình trụ kim loại rồi thả vào bình thứ nhất. Sau khi bình thứ nhất thiết lập cân bằng nhiệt, ta nhấc khối kim loại cho sang bình thứ hai. Sau khi bình thứ hai thiết lập cân bằng nhiệt, ta nhấc khối kim loại cho sang bình thứ ba. Nhiệt độ của dầu trong bình thứ ba tăng bao nhiêu nếu dầu trong bình thứ hai tăng 5</w:t>
      </w:r>
      <w:r w:rsidRPr="00A55DAD">
        <w:rPr>
          <w:rFonts w:ascii="Times New Roman" w:hAnsi="Times New Roman"/>
          <w:vertAlign w:val="superscript"/>
        </w:rPr>
        <w:t>0</w:t>
      </w:r>
      <w:r w:rsidRPr="00A55DAD">
        <w:rPr>
          <w:rFonts w:ascii="Times New Roman" w:hAnsi="Times New Roman"/>
        </w:rPr>
        <w:t>C và trong bình thứ nhất tăng 20</w:t>
      </w:r>
      <w:r w:rsidRPr="00A55DAD">
        <w:rPr>
          <w:rFonts w:ascii="Times New Roman" w:hAnsi="Times New Roman"/>
          <w:vertAlign w:val="superscript"/>
        </w:rPr>
        <w:t>0</w:t>
      </w:r>
      <w:r w:rsidRPr="00A55DAD">
        <w:rPr>
          <w:rFonts w:ascii="Times New Roman" w:hAnsi="Times New Roman"/>
        </w:rPr>
        <w:t>C.</w:t>
      </w:r>
    </w:p>
    <w:p w:rsidR="00A55DAD" w:rsidRPr="00A55DAD" w:rsidRDefault="00A55DAD" w:rsidP="00960BBD">
      <w:pPr>
        <w:spacing w:after="120"/>
        <w:jc w:val="both"/>
        <w:rPr>
          <w:rFonts w:ascii="Times New Roman" w:hAnsi="Times New Roman"/>
          <w:sz w:val="4"/>
        </w:rPr>
      </w:pPr>
    </w:p>
    <w:p w:rsidR="00A55DAD" w:rsidRPr="00A55DAD" w:rsidRDefault="00A55DAD" w:rsidP="00960BBD">
      <w:pPr>
        <w:ind w:left="360"/>
        <w:jc w:val="center"/>
        <w:rPr>
          <w:rFonts w:ascii="Times New Roman" w:hAnsi="Times New Roman"/>
        </w:rPr>
      </w:pPr>
      <w:r w:rsidRPr="00A55DAD">
        <w:rPr>
          <w:rFonts w:ascii="Times New Roman" w:hAnsi="Times New Roman"/>
        </w:rPr>
        <w:t>====== HẾT ======</w:t>
      </w:r>
    </w:p>
    <w:p w:rsidR="00A55DAD" w:rsidRPr="00A55DAD" w:rsidRDefault="00A55DAD" w:rsidP="00960BBD">
      <w:pPr>
        <w:jc w:val="center"/>
        <w:rPr>
          <w:rFonts w:ascii="Times New Roman" w:hAnsi="Times New Roman"/>
          <w:i/>
          <w:szCs w:val="26"/>
        </w:rPr>
      </w:pPr>
      <w:r w:rsidRPr="00A55DAD">
        <w:rPr>
          <w:rFonts w:ascii="Times New Roman" w:hAnsi="Times New Roman"/>
          <w:i/>
          <w:szCs w:val="26"/>
        </w:rPr>
        <w:t>Thí sinh không được sử dụng tài liệu. Giám thị coi thi không giải thích gì thêm</w:t>
      </w:r>
    </w:p>
    <w:tbl>
      <w:tblPr>
        <w:tblW w:w="9990" w:type="dxa"/>
        <w:jc w:val="center"/>
        <w:tblInd w:w="-432" w:type="dxa"/>
        <w:tblLook w:val="01E0" w:firstRow="1" w:lastRow="1" w:firstColumn="1" w:lastColumn="1" w:noHBand="0" w:noVBand="0"/>
      </w:tblPr>
      <w:tblGrid>
        <w:gridCol w:w="3918"/>
        <w:gridCol w:w="6072"/>
      </w:tblGrid>
      <w:tr w:rsidR="00A55DAD" w:rsidRPr="00A55DAD" w:rsidTr="00960BBD">
        <w:trPr>
          <w:trHeight w:val="1781"/>
          <w:jc w:val="center"/>
        </w:trPr>
        <w:tc>
          <w:tcPr>
            <w:tcW w:w="3918" w:type="dxa"/>
            <w:hideMark/>
          </w:tcPr>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UBND TỈNH BẮC NINH</w:t>
            </w:r>
          </w:p>
          <w:p w:rsidR="00A55DAD" w:rsidRPr="00A55DAD" w:rsidRDefault="00A55DAD" w:rsidP="00960BBD">
            <w:pPr>
              <w:jc w:val="center"/>
              <w:rPr>
                <w:rFonts w:ascii="Times New Roman" w:hAnsi="Times New Roman"/>
                <w:sz w:val="25"/>
                <w:szCs w:val="25"/>
              </w:rPr>
            </w:pPr>
            <w:r w:rsidRPr="00A55DAD">
              <w:rPr>
                <w:rFonts w:ascii="Times New Roman" w:hAnsi="Times New Roman"/>
                <w:b/>
                <w:sz w:val="25"/>
                <w:szCs w:val="25"/>
              </w:rPr>
              <w:t>SỞ GIÁO DỤC VÀ ĐÀO TẠO</w:t>
            </w:r>
          </w:p>
          <w:p w:rsidR="00A55DAD" w:rsidRPr="00A55DAD" w:rsidRDefault="00C90CA4" w:rsidP="00960BBD">
            <w:pPr>
              <w:tabs>
                <w:tab w:val="left" w:pos="540"/>
              </w:tabs>
              <w:jc w:val="center"/>
              <w:rPr>
                <w:rFonts w:ascii="Times New Roman" w:hAnsi="Times New Roman"/>
                <w:sz w:val="25"/>
                <w:szCs w:val="25"/>
              </w:rPr>
            </w:pPr>
            <w:r>
              <w:rPr>
                <w:noProof/>
              </w:rPr>
              <mc:AlternateContent>
                <mc:Choice Requires="wpc">
                  <w:drawing>
                    <wp:inline distT="0" distB="0" distL="0" distR="0">
                      <wp:extent cx="1371600" cy="457200"/>
                      <wp:effectExtent l="0" t="0" r="0" b="0"/>
                      <wp:docPr id="2253" name="Canvas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 name="Straight Connector 4"/>
                              <wps:cNvCnPr/>
                              <wps:spPr>
                                <a:xfrm>
                                  <a:off x="160934" y="43891"/>
                                  <a:ext cx="965607" cy="0"/>
                                </a:xfrm>
                                <a:prstGeom prst="line">
                                  <a:avLst/>
                                </a:prstGeom>
                                <a:noFill/>
                                <a:ln w="9525" cap="flat" cmpd="sng" algn="ctr">
                                  <a:solidFill>
                                    <a:srgbClr val="4F81BD">
                                      <a:shade val="95000"/>
                                      <a:satMod val="105000"/>
                                    </a:srgbClr>
                                  </a:solidFill>
                                  <a:prstDash val="solid"/>
                                </a:ln>
                                <a:effectLst/>
                              </wps:spPr>
                              <wps:bodyPr/>
                            </wps:wsp>
                          </wpc:wpc>
                        </a:graphicData>
                      </a:graphic>
                    </wp:inline>
                  </w:drawing>
                </mc:Choice>
                <mc:Fallback>
                  <w:pict>
                    <v:group id="Canvas 2" o:spid="_x0000_s1026" editas="canvas" style="width:108pt;height:36pt;mso-position-horizontal-relative:char;mso-position-vertical-relative:line" coordsize="13716,45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HDD5BgIAACkEAAAOAAAAZHJzL2Uyb0RvYy54bWysU9uO2yAQfa/Uf0C8N7azSZpYcVZqovSl l0jbfsAEYxsJA2JonPx9B+zsdtu3ti9cZuBw5sxh+3jtNbtIj8qaiheznDNphK2VaSv+/dvx3Zoz DGBq0NbIit8k8sfd2zfbwZVybjura+kZgRgsB1fxLgRXZhmKTvaAM+ukoWRjfQ+Btr7Nag8Dofc6 m+f5Khusr523QiJS9DAm+S7hN40U4WvToAxMV5y4hTT6NJ7jmO22ULYeXKfERAP+gkUPytCjz1AH CMB+ePUHVK+Et2ibMBO2z2zTKCFTDVRNkf9WzR7MBTAVI0idO0Fa/Ufccxt5G3tUWpMaGaGXMRbn gfojKTg46g665z7hv73/1IGTqSwsxZfLyTNVV3zBmYGePPIUPKi2C2xvjaEOWs8WsVGRBR3fm5Of duhOPrK/Nr6PM+nJrmTDVb55ILgbgT6sN8XYZXkNTFB2s1qu8vecCUonA2QvAM5j+Chtz+Ki4lqZ yBNKuHzCENWB8n7klWpQasMGwl7Ol4QM5ORGQ6Bl76g0NC1noFv6IiL4hIhWqzpqHnHQt+e99uwC ZNPFcV18OIyHOqjlGN0s83yyK0L4bOsxXOT3OFGbYBLNV/iR8wGwG++kVNSErmgT35fpp0wlRplH YePqbOtb0puMkUwwWYTskQCmvxMN/+s+nXr54bufAAAA//8DAFBLAwQUAAYACAAAACEAF+QURNsA AAAEAQAADwAAAGRycy9kb3ducmV2LnhtbEyPQUvEMBCF74L/IYzgzU22LN2lNl1EUEQP6lrwmm1m 22AzKU12W/31jl708uDxhve+Kbez78UJx+gCaVguFAikJlhHrYb67e5qAyImQ9b0gVDDJ0bYVudn pSlsmOgVT7vUCi6hWBgNXUpDIWVsOvQmLsKAxNkhjN4ktmMr7WgmLve9zJTKpTeOeKEzA9522Hzs jl7DKjv0m5f7/Onroa6nx/eVW6tnp/XlxXxzDSLhnP6O4Qef0aFipn04ko2i18CPpF/lLFvmbPca 1pkCWZXyP3z1DQAA//8DAFBLAQItABQABgAIAAAAIQC2gziS/gAAAOEBAAATAAAAAAAAAAAAAAAA AAAAAABbQ29udGVudF9UeXBlc10ueG1sUEsBAi0AFAAGAAgAAAAhADj9If/WAAAAlAEAAAsAAAAA AAAAAAAAAAAALwEAAF9yZWxzLy5yZWxzUEsBAi0AFAAGAAgAAAAhAMgcMPkGAgAAKQQAAA4AAAAA AAAAAAAAAAAALgIAAGRycy9lMm9Eb2MueG1sUEsBAi0AFAAGAAgAAAAhABfkFETbAAAABAEAAA8A AAAAAAAAAAAAAAAAYAQAAGRycy9kb3ducmV2LnhtbFBLBQYAAAAABAAEAPMAAABoBQAAAAA= ">
                      <v:shape id="_x0000_s1027" type="#_x0000_t75" style="position:absolute;width:13716;height:4572;visibility:visible;mso-wrap-style:square">
                        <v:fill o:detectmouseclick="t"/>
                        <v:path o:connecttype="none"/>
                      </v:shape>
                      <v:line id="Straight Connector 4" o:spid="_x0000_s1028" style="position:absolute;visibility:visible;mso-wrap-style:square" from="1609,438" to="11265,4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9hNgMIAAADaAAAADwAAAGRycy9kb3ducmV2LnhtbESPQWsCMRSE7wX/Q3gFbzVbldKuxmUR BA8e1Bba4zN53SzdvKybqOu/N4LQ4zAz3zDzoneNOFMXas8KXkcZCGLtTc2Vgq/P1cs7iBCRDTae ScGVAhSLwdMcc+MvvKPzPlYiQTjkqMDG2OZSBm3JYRj5ljh5v75zGJPsKmk6vCS4a+Q4y96kw5rT gsWWlpb03/7kFHxb3Gy3+hDJT35KbSpj/PFDqeFzX85AROrjf/jRXhsFU7hfSTdALm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9hNgMIAAADaAAAADwAAAAAAAAAAAAAA AAChAgAAZHJzL2Rvd25yZXYueG1sUEsFBgAAAAAEAAQA+QAAAJADAAAAAA== " strokecolor="#4a7ebb"/>
                      <w10:anchorlock/>
                    </v:group>
                  </w:pict>
                </mc:Fallback>
              </mc:AlternateContent>
            </w:r>
          </w:p>
          <w:p w:rsidR="00A55DAD" w:rsidRPr="00A55DAD" w:rsidRDefault="00A55DAD" w:rsidP="00960BBD">
            <w:pPr>
              <w:tabs>
                <w:tab w:val="left" w:pos="540"/>
              </w:tabs>
              <w:jc w:val="center"/>
              <w:rPr>
                <w:rFonts w:ascii="Times New Roman" w:hAnsi="Times New Roman"/>
                <w:sz w:val="9"/>
                <w:szCs w:val="25"/>
              </w:rPr>
            </w:pPr>
          </w:p>
          <w:p w:rsidR="00A55DAD" w:rsidRPr="00A55DAD" w:rsidRDefault="00A55DAD" w:rsidP="00960BBD">
            <w:pPr>
              <w:jc w:val="center"/>
              <w:rPr>
                <w:rFonts w:ascii="Times New Roman" w:hAnsi="Times New Roman"/>
                <w:sz w:val="25"/>
                <w:szCs w:val="25"/>
              </w:rPr>
            </w:pPr>
          </w:p>
        </w:tc>
        <w:tc>
          <w:tcPr>
            <w:tcW w:w="6072" w:type="dxa"/>
            <w:hideMark/>
          </w:tcPr>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HƯỚNG DẪN CHẤM</w:t>
            </w:r>
          </w:p>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ĐỀ THI CHỌN HỌC SINH GIỎI CẤP TỈNH</w:t>
            </w:r>
          </w:p>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NĂM HỌC 2015- 2016</w:t>
            </w:r>
          </w:p>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Môn: Vật lý - Lớp 9</w:t>
            </w:r>
          </w:p>
          <w:p w:rsidR="00A55DAD" w:rsidRPr="00A55DAD" w:rsidRDefault="00A55DAD" w:rsidP="00960BBD">
            <w:pPr>
              <w:jc w:val="center"/>
              <w:rPr>
                <w:rFonts w:ascii="Times New Roman" w:hAnsi="Times New Roman"/>
                <w:i/>
                <w:sz w:val="25"/>
                <w:szCs w:val="25"/>
              </w:rPr>
            </w:pPr>
            <w:r w:rsidRPr="00A55DAD">
              <w:rPr>
                <w:rFonts w:ascii="Times New Roman" w:hAnsi="Times New Roman"/>
                <w:i/>
                <w:sz w:val="25"/>
                <w:szCs w:val="25"/>
              </w:rPr>
              <w:t>Ngày thi: 24 tháng 3 năm 2016</w:t>
            </w:r>
          </w:p>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w:t>
            </w:r>
          </w:p>
        </w:tc>
      </w:tr>
    </w:tbl>
    <w:p w:rsidR="00960BBD" w:rsidRPr="00960BBD" w:rsidRDefault="00960BBD" w:rsidP="00960BBD">
      <w:pPr>
        <w:rPr>
          <w:vanish/>
        </w:rPr>
      </w:pPr>
    </w:p>
    <w:tbl>
      <w:tblPr>
        <w:tblW w:w="10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8788"/>
        <w:gridCol w:w="868"/>
      </w:tblGrid>
      <w:tr w:rsidR="00A55DAD" w:rsidRPr="00960BBD" w:rsidTr="00960BBD">
        <w:trPr>
          <w:trHeight w:val="283"/>
        </w:trPr>
        <w:tc>
          <w:tcPr>
            <w:tcW w:w="897"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Câu</w:t>
            </w:r>
          </w:p>
        </w:tc>
        <w:tc>
          <w:tcPr>
            <w:tcW w:w="8788"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Nội dung</w:t>
            </w:r>
          </w:p>
        </w:tc>
        <w:tc>
          <w:tcPr>
            <w:tcW w:w="868"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Điểm</w:t>
            </w:r>
          </w:p>
        </w:tc>
      </w:tr>
      <w:tr w:rsidR="00A55DAD" w:rsidRPr="00960BBD" w:rsidTr="00960BBD">
        <w:trPr>
          <w:trHeight w:val="567"/>
        </w:trPr>
        <w:tc>
          <w:tcPr>
            <w:tcW w:w="897"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Câu 1 (4.0đ)</w:t>
            </w:r>
          </w:p>
        </w:tc>
        <w:tc>
          <w:tcPr>
            <w:tcW w:w="8788" w:type="dxa"/>
            <w:shd w:val="clear" w:color="auto" w:fill="auto"/>
          </w:tcPr>
          <w:p w:rsidR="00A55DAD" w:rsidRPr="00960BBD" w:rsidRDefault="00A55DAD">
            <w:pPr>
              <w:rPr>
                <w:rFonts w:ascii="Times New Roman" w:hAnsi="Times New Roman"/>
              </w:rPr>
            </w:pPr>
            <w:r w:rsidRPr="00960BBD">
              <w:rPr>
                <w:rFonts w:ascii="Times New Roman" w:hAnsi="Times New Roman"/>
              </w:rPr>
              <w:t>Ký hiệu A; B; C là các vị trí đám mây phát tia chớp tương ứng 1; 2; 3</w:t>
            </w:r>
          </w:p>
          <w:p w:rsidR="00A55DAD" w:rsidRPr="00960BBD" w:rsidRDefault="00A55DAD">
            <w:pPr>
              <w:rPr>
                <w:rFonts w:ascii="Times New Roman" w:hAnsi="Times New Roman"/>
              </w:rPr>
            </w:pPr>
            <w:r w:rsidRPr="00960BBD">
              <w:rPr>
                <w:rFonts w:ascii="Times New Roman" w:hAnsi="Times New Roman"/>
              </w:rPr>
              <w:t>Gọi D là vị trí người quan sát, S</w:t>
            </w:r>
            <w:r w:rsidRPr="00960BBD">
              <w:rPr>
                <w:rFonts w:ascii="Times New Roman" w:hAnsi="Times New Roman"/>
                <w:vertAlign w:val="subscript"/>
              </w:rPr>
              <w:t>1</w:t>
            </w:r>
            <w:r w:rsidRPr="00960BBD">
              <w:rPr>
                <w:rFonts w:ascii="Times New Roman" w:hAnsi="Times New Roman"/>
              </w:rPr>
              <w:t>; S</w:t>
            </w:r>
            <w:r w:rsidRPr="00960BBD">
              <w:rPr>
                <w:rFonts w:ascii="Times New Roman" w:hAnsi="Times New Roman"/>
                <w:vertAlign w:val="subscript"/>
              </w:rPr>
              <w:t>2</w:t>
            </w:r>
            <w:r w:rsidRPr="00960BBD">
              <w:rPr>
                <w:rFonts w:ascii="Times New Roman" w:hAnsi="Times New Roman"/>
              </w:rPr>
              <w:t>; S</w:t>
            </w:r>
            <w:r w:rsidRPr="00960BBD">
              <w:rPr>
                <w:rFonts w:ascii="Times New Roman" w:hAnsi="Times New Roman"/>
                <w:vertAlign w:val="subscript"/>
              </w:rPr>
              <w:t>3</w:t>
            </w:r>
            <w:r w:rsidRPr="00960BBD">
              <w:rPr>
                <w:rFonts w:ascii="Times New Roman" w:hAnsi="Times New Roman"/>
              </w:rPr>
              <w:t xml:space="preserve"> là các đường đi của âm thanh và ánh sáng, ta có các phương trình sau:</w:t>
            </w:r>
          </w:p>
          <w:p w:rsidR="00A55DAD" w:rsidRPr="00C90CA4" w:rsidRDefault="00C90CA4" w:rsidP="00960BBD">
            <w:pPr>
              <w:rPr>
                <w:rFonts w:ascii="Times New Roman" w:hAnsi="Times New Roman"/>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num>
                  <m:den>
                    <m:r>
                      <w:rPr>
                        <w:rFonts w:ascii="Cambria Math" w:hAnsi="Cambria Math"/>
                      </w:rPr>
                      <m:t>c</m:t>
                    </m:r>
                  </m:den>
                </m:f>
                <m:r>
                  <w:rPr>
                    <w:rFonts w:ascii="Cambria Math" w:hAnsi="Cambria Math"/>
                  </w:rPr>
                  <m:t>+20=</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num>
                  <m:den>
                    <m:r>
                      <w:rPr>
                        <w:rFonts w:ascii="Cambria Math" w:hAnsi="Cambria Math"/>
                      </w:rPr>
                      <m:t>u</m:t>
                    </m:r>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6600m</m:t>
                </m:r>
              </m:oMath>
            </m:oMathPara>
          </w:p>
          <w:p w:rsidR="00A55DAD" w:rsidRPr="00C90CA4" w:rsidRDefault="00C90CA4" w:rsidP="00960BBD">
            <w:pPr>
              <w:rPr>
                <w:rFonts w:ascii="Times New Roman" w:hAnsi="Times New Roman"/>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num>
                  <m:den>
                    <m:r>
                      <w:rPr>
                        <w:rFonts w:ascii="Cambria Math" w:hAnsi="Cambria Math"/>
                      </w:rPr>
                      <m:t>c</m:t>
                    </m:r>
                  </m:den>
                </m:f>
                <m:r>
                  <w:rPr>
                    <w:rFonts w:ascii="Cambria Math" w:hAnsi="Cambria Math"/>
                  </w:rPr>
                  <m:t>+ 5=</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num>
                  <m:den>
                    <m:r>
                      <w:rPr>
                        <w:rFonts w:ascii="Cambria Math" w:hAnsi="Cambria Math"/>
                      </w:rPr>
                      <m:t>u</m:t>
                    </m:r>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 xml:space="preserve"> ≈1650m</m:t>
                </m:r>
              </m:oMath>
            </m:oMathPara>
          </w:p>
          <w:p w:rsidR="00A55DAD" w:rsidRPr="00960BBD" w:rsidRDefault="00A55DAD" w:rsidP="00960BBD">
            <w:pPr>
              <w:rPr>
                <w:rFonts w:ascii="Times New Roman" w:hAnsi="Times New Roman"/>
              </w:rPr>
            </w:pPr>
          </w:p>
          <w:p w:rsidR="00A55DAD" w:rsidRPr="00960BBD" w:rsidRDefault="00C90CA4" w:rsidP="00960BBD">
            <w:pPr>
              <w:jc w:val="center"/>
              <w:rPr>
                <w:rFonts w:ascii="Times New Roman" w:hAnsi="Times New Roman"/>
              </w:rPr>
            </w:pPr>
            <w:r>
              <w:rPr>
                <w:noProof/>
              </w:rPr>
              <mc:AlternateContent>
                <mc:Choice Requires="wpg">
                  <w:drawing>
                    <wp:anchor distT="0" distB="0" distL="114300" distR="114300" simplePos="0" relativeHeight="251693056" behindDoc="0" locked="0" layoutInCell="1" allowOverlap="1">
                      <wp:simplePos x="0" y="0"/>
                      <wp:positionH relativeFrom="column">
                        <wp:posOffset>1576705</wp:posOffset>
                      </wp:positionH>
                      <wp:positionV relativeFrom="paragraph">
                        <wp:posOffset>272415</wp:posOffset>
                      </wp:positionV>
                      <wp:extent cx="3299460" cy="1465580"/>
                      <wp:effectExtent l="0" t="0" r="0" b="1270"/>
                      <wp:wrapTopAndBottom/>
                      <wp:docPr id="44"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9460" cy="1465580"/>
                                <a:chOff x="3150" y="6522"/>
                                <a:chExt cx="5196" cy="2308"/>
                              </a:xfrm>
                            </wpg:grpSpPr>
                            <wps:wsp>
                              <wps:cNvPr id="45" name="Text Box 17"/>
                              <wps:cNvSpPr txBox="1">
                                <a:spLocks noChangeArrowheads="1"/>
                              </wps:cNvSpPr>
                              <wps:spPr bwMode="auto">
                                <a:xfrm>
                                  <a:off x="5619" y="7550"/>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AB210D" w:rsidRDefault="00A55DAD" w:rsidP="00960BBD">
                                    <w:pPr>
                                      <w:jc w:val="center"/>
                                    </w:pPr>
                                    <w:r>
                                      <w:t>S</w:t>
                                    </w:r>
                                    <w:r>
                                      <w:rPr>
                                        <w:vertAlign w:val="subscript"/>
                                      </w:rPr>
                                      <w:t>3</w:t>
                                    </w:r>
                                  </w:p>
                                </w:txbxContent>
                              </wps:txbx>
                              <wps:bodyPr rot="0" vert="horz" wrap="square" lIns="91440" tIns="45720" rIns="91440" bIns="45720" anchor="t" anchorCtr="0" upright="1">
                                <a:noAutofit/>
                              </wps:bodyPr>
                            </wps:wsp>
                            <wps:wsp>
                              <wps:cNvPr id="46" name="Text Box 16"/>
                              <wps:cNvSpPr txBox="1">
                                <a:spLocks noChangeArrowheads="1"/>
                              </wps:cNvSpPr>
                              <wps:spPr bwMode="auto">
                                <a:xfrm>
                                  <a:off x="4488" y="7381"/>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AB210D" w:rsidRDefault="00A55DAD" w:rsidP="00960BBD">
                                    <w:pPr>
                                      <w:jc w:val="center"/>
                                    </w:pPr>
                                    <w:r>
                                      <w:t>S</w:t>
                                    </w:r>
                                    <w:r>
                                      <w:rPr>
                                        <w:vertAlign w:val="subscript"/>
                                      </w:rPr>
                                      <w:t>2</w:t>
                                    </w:r>
                                  </w:p>
                                </w:txbxContent>
                              </wps:txbx>
                              <wps:bodyPr rot="0" vert="horz" wrap="square" lIns="91440" tIns="45720" rIns="91440" bIns="45720" anchor="t" anchorCtr="0" upright="1">
                                <a:noAutofit/>
                              </wps:bodyPr>
                            </wps:wsp>
                            <wps:wsp>
                              <wps:cNvPr id="47" name="Text Box 15"/>
                              <wps:cNvSpPr txBox="1">
                                <a:spLocks noChangeArrowheads="1"/>
                              </wps:cNvSpPr>
                              <wps:spPr bwMode="auto">
                                <a:xfrm>
                                  <a:off x="7914" y="6522"/>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v</w:t>
                                    </w:r>
                                  </w:p>
                                </w:txbxContent>
                              </wps:txbx>
                              <wps:bodyPr rot="0" vert="horz" wrap="square" lIns="91440" tIns="45720" rIns="91440" bIns="45720" anchor="t" anchorCtr="0" upright="1">
                                <a:noAutofit/>
                              </wps:bodyPr>
                            </wps:wsp>
                            <wps:wsp>
                              <wps:cNvPr id="48" name="Text Box 14"/>
                              <wps:cNvSpPr txBox="1">
                                <a:spLocks noChangeArrowheads="1"/>
                              </wps:cNvSpPr>
                              <wps:spPr bwMode="auto">
                                <a:xfrm>
                                  <a:off x="4079" y="720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h</w:t>
                                    </w:r>
                                  </w:p>
                                </w:txbxContent>
                              </wps:txbx>
                              <wps:bodyPr rot="0" vert="horz" wrap="square" lIns="91440" tIns="45720" rIns="91440" bIns="45720" anchor="t" anchorCtr="0" upright="1">
                                <a:noAutofit/>
                              </wps:bodyPr>
                            </wps:wsp>
                            <wps:wsp>
                              <wps:cNvPr id="49" name="Text Box 13"/>
                              <wps:cNvSpPr txBox="1">
                                <a:spLocks noChangeArrowheads="1"/>
                              </wps:cNvSpPr>
                              <wps:spPr bwMode="auto">
                                <a:xfrm>
                                  <a:off x="4170" y="8428"/>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D</w:t>
                                    </w:r>
                                  </w:p>
                                </w:txbxContent>
                              </wps:txbx>
                              <wps:bodyPr rot="0" vert="horz" wrap="square" lIns="91440" tIns="45720" rIns="91440" bIns="45720" anchor="t" anchorCtr="0" upright="1">
                                <a:noAutofit/>
                              </wps:bodyPr>
                            </wps:wsp>
                            <wps:wsp>
                              <wps:cNvPr id="50" name="Text Box 12"/>
                              <wps:cNvSpPr txBox="1">
                                <a:spLocks noChangeArrowheads="1"/>
                              </wps:cNvSpPr>
                              <wps:spPr bwMode="auto">
                                <a:xfrm>
                                  <a:off x="3507" y="7505"/>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AB210D" w:rsidRDefault="00A55DAD" w:rsidP="00960BBD">
                                    <w:pPr>
                                      <w:jc w:val="center"/>
                                    </w:pPr>
                                    <w:r>
                                      <w:t>S</w:t>
                                    </w:r>
                                    <w:r>
                                      <w:rPr>
                                        <w:vertAlign w:val="subscript"/>
                                      </w:rPr>
                                      <w:t>1</w:t>
                                    </w:r>
                                  </w:p>
                                </w:txbxContent>
                              </wps:txbx>
                              <wps:bodyPr rot="0" vert="horz" wrap="square" lIns="91440" tIns="45720" rIns="91440" bIns="45720" anchor="t" anchorCtr="0" upright="1">
                                <a:noAutofit/>
                              </wps:bodyPr>
                            </wps:wsp>
                            <wps:wsp>
                              <wps:cNvPr id="51" name="Text Box 11"/>
                              <wps:cNvSpPr txBox="1">
                                <a:spLocks noChangeArrowheads="1"/>
                              </wps:cNvSpPr>
                              <wps:spPr bwMode="auto">
                                <a:xfrm>
                                  <a:off x="6653" y="653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C</w:t>
                                    </w:r>
                                  </w:p>
                                </w:txbxContent>
                              </wps:txbx>
                              <wps:bodyPr rot="0" vert="horz" wrap="square" lIns="91440" tIns="45720" rIns="91440" bIns="45720" anchor="t" anchorCtr="0" upright="1">
                                <a:noAutofit/>
                              </wps:bodyPr>
                            </wps:wsp>
                            <wps:wsp>
                              <wps:cNvPr id="52" name="Text Box 10"/>
                              <wps:cNvSpPr txBox="1">
                                <a:spLocks noChangeArrowheads="1"/>
                              </wps:cNvSpPr>
                              <wps:spPr bwMode="auto">
                                <a:xfrm>
                                  <a:off x="5171" y="6551"/>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B</w:t>
                                    </w:r>
                                  </w:p>
                                </w:txbxContent>
                              </wps:txbx>
                              <wps:bodyPr rot="0" vert="horz" wrap="square" lIns="91440" tIns="45720" rIns="91440" bIns="45720" anchor="t" anchorCtr="0" upright="1">
                                <a:noAutofit/>
                              </wps:bodyPr>
                            </wps:wsp>
                            <wps:wsp>
                              <wps:cNvPr id="53" name="Text Box 9"/>
                              <wps:cNvSpPr txBox="1">
                                <a:spLocks noChangeArrowheads="1"/>
                              </wps:cNvSpPr>
                              <wps:spPr bwMode="auto">
                                <a:xfrm>
                                  <a:off x="4222" y="653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H</w:t>
                                    </w:r>
                                  </w:p>
                                </w:txbxContent>
                              </wps:txbx>
                              <wps:bodyPr rot="0" vert="horz" wrap="square" lIns="91440" tIns="45720" rIns="91440" bIns="45720" anchor="t" anchorCtr="0" upright="1">
                                <a:noAutofit/>
                              </wps:bodyPr>
                            </wps:wsp>
                            <wps:wsp>
                              <wps:cNvPr id="54" name="Text Box 8"/>
                              <wps:cNvSpPr txBox="1">
                                <a:spLocks noChangeArrowheads="1"/>
                              </wps:cNvSpPr>
                              <wps:spPr bwMode="auto">
                                <a:xfrm>
                                  <a:off x="3150" y="655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A</w:t>
                                    </w:r>
                                  </w:p>
                                </w:txbxContent>
                              </wps:txbx>
                              <wps:bodyPr rot="0" vert="horz" wrap="square" lIns="91440" tIns="45720" rIns="91440" bIns="45720" anchor="t" anchorCtr="0" upright="1">
                                <a:noAutofit/>
                              </wps:bodyPr>
                            </wps:wsp>
                            <wps:wsp>
                              <wps:cNvPr id="55" name="AutoShape 2"/>
                              <wps:cNvCnPr>
                                <a:cxnSpLocks noChangeShapeType="1"/>
                              </wps:cNvCnPr>
                              <wps:spPr bwMode="auto">
                                <a:xfrm>
                                  <a:off x="3431" y="6886"/>
                                  <a:ext cx="47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4"/>
                              <wps:cNvCnPr>
                                <a:cxnSpLocks noChangeShapeType="1"/>
                              </wps:cNvCnPr>
                              <wps:spPr bwMode="auto">
                                <a:xfrm>
                                  <a:off x="3431" y="6887"/>
                                  <a:ext cx="989" cy="15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5"/>
                              <wps:cNvCnPr>
                                <a:cxnSpLocks noChangeShapeType="1"/>
                              </wps:cNvCnPr>
                              <wps:spPr bwMode="auto">
                                <a:xfrm flipV="1">
                                  <a:off x="4420" y="6887"/>
                                  <a:ext cx="939" cy="1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6"/>
                              <wps:cNvCnPr>
                                <a:cxnSpLocks noChangeShapeType="1"/>
                              </wps:cNvCnPr>
                              <wps:spPr bwMode="auto">
                                <a:xfrm flipV="1">
                                  <a:off x="4420" y="6888"/>
                                  <a:ext cx="0" cy="1566"/>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 name="AutoShape 7"/>
                              <wps:cNvCnPr>
                                <a:cxnSpLocks noChangeShapeType="1"/>
                              </wps:cNvCnPr>
                              <wps:spPr bwMode="auto">
                                <a:xfrm flipV="1">
                                  <a:off x="4420" y="6888"/>
                                  <a:ext cx="2442" cy="1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476" style="position:absolute;left:0;text-align:left;margin-left:124.15pt;margin-top:21.45pt;width:259.8pt;height:115.4pt;z-index:251693056" coordorigin="3150,6522" coordsize="5196,23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UmUXwQUAABM0AAAOAAAAZHJzL2Uyb0RvYy54bWzsW21zozYQ/t6Z/geG7455EW+eODeJHWc6 k7Y3c2m/y4ANU0BUkNhpp/+9qxUIQpLLzaXnXFzywQEkhLS7z+5qeTj9sM8z7S7mVcqKuW6eGLoW FyGL0mI713+7WU18XatqWkQ0Y0U81+/jSv9w9uMPp7tyFlssYVkUcw0GKarZrpzrSV2Xs+m0CpM4 p9UJK+MCGjeM57SGU76dRpzuYPQ8m1qG4U53jEclZ2FcVXB1KRv1Mxx/s4nD+tfNpoprLZvrMLca fzn+rsXv9OyUzraclkkaNtOgXzGLnKYFPFQNtaQ11W55+mioPA05q9imPglZPmWbTRrGuAZYjWkM VnPF2W2Ja9nOdttSiQlEO5DTVw8b/nL3kWtpNNcJ0bWC5qAjfKxm+kI4u3I7gz5XvPxUfuRyhXB4 zcI/KmieDtvF+VZ21ta7n1kE49HbmqFw9hueiyFg2doedXCvdBDvay2Ei7YVBMQFVYXQZhLXcfxG S2ECqhT32aYD7dDsOpYlNRgml839jhm48mbLNnAJUzqTD8bJNpMTKwOLqzqhVq8T6qeEljHqqhIC a4XqtEK9EQu8YHvN9KRcsZsQqlbv4TosFmVUSdlqBVsktNjG55yzXRLTCOZnijthFepWuYpKDPKS sB3XDFBongPSQ7NvRe7YlpQYMVCcSmB0VvKqvopZromDuc4BTzhLendd1WIyXReh2IplabRKswxP +Ha9yLh2RwF7K/zD+Q+6ZYXoXDBxmxxRXoHZwTNEm5gnYunvwLSIcWEFk5XrexOyIs4k8Ax/YpjB ReAaJCDL1T9igiaZJWkUxcV1WsQtrk3yZSpuPIxEJCJb2831wLEcqaFnF2ng31OLzNMa3FyW5nPd V53oTOj1sohQGzVNM3k8fTh9lDLIoP2PUkErEIqXJlDv13tEsek64vnCRtYsugfD4AwUB3gBJw0H CeN/6doOHN5cr/68pTzWteynAowrMAkRHhJPiONZcML7Let+Cy1CGGqu17omDxe19Kq3JU+3CTxJ mnPBzgH9mxSNpZtVY8aAv0MBEZyC9G4dEN1WUoDXwwGREB9iIngvz/YR0NLAhe8bgfgwLr5vICrz GoHYj4jeYyAql3VQIHrg8QZpRBsRyRgRHySo7xuIKuEagdgHIkShYUQkbxMRDa9JTS0DnWYXEUcg HlNEbHaUY2oqd3DtHhGMfwhE+22AaHpyY+0TC3U1AhFqUE/WVt53RAxa8xojYi8iiqrSEIhYEOlV XA5TrLEdA9JksUd0DEyOOyCOe8QjiojgbsdizeOqqWM+BiKWSg4ORNd17GaPaI+paftW5vgioqfM a4yI/YgILwaGEVG5rIMWaxwTVCTf+YB3wIL5WKw5wtTUUwnXCMQ+ECEKDYCocviD4pBY8MpV4nAM iIqmcIQBUVUgRhz2cahIEuo1oipqHRSHPQ6EMyamR5yYqpL8iMM+DhWvRtALkHujqcwBgLgoJFkp 3BcNWUkRarDzzX0JxCRMJFs+jbxF7DC/iE9jE7tJSH1/CEDPh3At+EuYKz9Pp6lqTgVZYsGKApg1 jEvOxDPkGkWRobOseDUjBahlDfHkCRKKVqN8ap4CBSkDigjwX/I4AqpIDCw/cQQZOKzrM0wdI7j0 L30yIZZ7OSHGcjk5Xy3IxF2ZnrO0l4vF0nzI1BH8n9czdQZcIsUDkqQkmPILRBqJMrE6YQmH46eA E28SvM6gFfQPbtD4xrSrOQY+vKJAPp7joq2/Q5MeDbZHq30yXxVM2qdYqE8zGx3F4+gMts/j+EYe WNtkafl7yy5riKSECLKaIIT6/tB07c50sWk0XWBF/s99rWI+dKaLbq0pL7+V6Q5euYJJf/8+V/CC l7RKJMu3uq+WrJbluc8mGKM3/o+9seIQdCataE/fLn140RsPTNoCT62senTHLUn9u3XHkATjlyeY 7DdfyYhPW/rnmCp33/Kc/QsAAP//AwBQSwMEFAAGAAgAAAAhAEPVK5DhAAAACgEAAA8AAABkcnMv ZG93bnJldi54bWxMj01Lw0AQhu+C/2EZwZvdfNSmxmxKKeqpCLZC6W2bTJPQ7GzIbpP03zue9DbD +/DOM9lqMq0YsHeNJQXhLACBVNiyoUrB9/79aQnCeU2lbi2hghs6WOX3d5lOSzvSFw47XwkuIZdq BbX3XSqlK2o02s1sh8TZ2fZGe177Spa9HrnctDIKgoU0uiG+UOsONzUWl93VKPgY9biOw7dhezlv bsf98+dhG6JSjw/T+hWEx8n/wfCrz+qQs9PJXql0olUQzZcxowrm0QsIBpJFwsOJkyROQOaZ/P9C /gMAAP//AwBQSwECLQAUAAYACAAAACEAtoM4kv4AAADhAQAAEwAAAAAAAAAAAAAAAAAAAAAAW0Nv bnRlbnRfVHlwZXNdLnhtbFBLAQItABQABgAIAAAAIQA4/SH/1gAAAJQBAAALAAAAAAAAAAAAAAAA AC8BAABfcmVscy8ucmVsc1BLAQItABQABgAIAAAAIQAQUmUXwQUAABM0AAAOAAAAAAAAAAAAAAAA AC4CAABkcnMvZTJvRG9jLnhtbFBLAQItABQABgAIAAAAIQBD1SuQ4QAAAAoBAAAPAAAAAAAAAAAA AAAAABsIAABkcnMvZG93bnJldi54bWxQSwUGAAAAAAQABADzAAAAKQkAAAAA ">
                      <v:shape id="Text Box 17" o:spid="_x0000_s1477" type="#_x0000_t202" style="position:absolute;left:5619;top:7550;width:53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V3+MIA AADbAAAADwAAAGRycy9kb3ducmV2LnhtbESP3YrCMBSE7wXfIRxhb8Smin/bNYourHhb9QFOm2Nb bE5KE219+42wsJfDzHzDbHa9qcWTWldZVjCNYhDEudUVFwqul5/JGoTzyBpry6TgRQ522+Fgg4m2 Haf0PPtCBAi7BBWU3jeJlC4vyaCLbEMcvJttDfog20LqFrsAN7WcxfFSGqw4LJTY0HdJ+f38MApu p268+Oyyo7+u0vnygNUqsy+lPkb9/guEp97/h//aJ61gvoD3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COpXf4wgAAANsAAAAPAAAAAAAAAAAAAAAAAJgCAABkcnMvZG93 bnJldi54bWxQSwUGAAAAAAQABAD1AAAAhwMAAAAA " stroked="f">
                        <v:textbox>
                          <w:txbxContent>
                            <w:p w:rsidR="00A55DAD" w:rsidRPr="00AB210D" w:rsidRDefault="00A55DAD" w:rsidP="00960BBD">
                              <w:pPr>
                                <w:jc w:val="center"/>
                              </w:pPr>
                              <w:r>
                                <w:t>S</w:t>
                              </w:r>
                              <w:r>
                                <w:rPr>
                                  <w:vertAlign w:val="subscript"/>
                                </w:rPr>
                                <w:t>3</w:t>
                              </w:r>
                            </w:p>
                          </w:txbxContent>
                        </v:textbox>
                      </v:shape>
                      <v:shape id="Text Box 16" o:spid="_x0000_s1478" type="#_x0000_t202" style="position:absolute;left:4488;top:7381;width:53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fpj8MA AADbAAAADwAAAGRycy9kb3ducmV2LnhtbESP3WrCQBSE74W+w3IKvRHdWNKo0U2wQktu/XmAY/aY BLNnQ3Zr4tu7hUIvh5n5htnmo2nFnXrXWFawmEcgiEurG64UnE9fsxUI55E1tpZJwYMc5NnLZIup tgMf6H70lQgQdikqqL3vUildWZNBN7cdcfCutjfog+wrqXscAty08j2KEmmw4bBQY0f7msrb8cco uBbD9GM9XL79eXmIk09slhf7UOrtddxtQHga/X/4r11oBXECv1/CD5DZEwAA//8DAFBLAQItABQA BgAIAAAAIQDw94q7/QAAAOIBAAATAAAAAAAAAAAAAAAAAAAAAABbQ29udGVudF9UeXBlc10ueG1s UEsBAi0AFAAGAAgAAAAhADHdX2HSAAAAjwEAAAsAAAAAAAAAAAAAAAAALgEAAF9yZWxzLy5yZWxz UEsBAi0AFAAGAAgAAAAhADMvBZ5BAAAAOQAAABAAAAAAAAAAAAAAAAAAKQIAAGRycy9zaGFwZXht bC54bWxQSwECLQAUAAYACAAAACEAfnfpj8MAAADbAAAADwAAAAAAAAAAAAAAAACYAgAAZHJzL2Rv d25yZXYueG1sUEsFBgAAAAAEAAQA9QAAAIgDAAAAAA== " stroked="f">
                        <v:textbox>
                          <w:txbxContent>
                            <w:p w:rsidR="00A55DAD" w:rsidRPr="00AB210D" w:rsidRDefault="00A55DAD" w:rsidP="00960BBD">
                              <w:pPr>
                                <w:jc w:val="center"/>
                              </w:pPr>
                              <w:r>
                                <w:t>S</w:t>
                              </w:r>
                              <w:r>
                                <w:rPr>
                                  <w:vertAlign w:val="subscript"/>
                                </w:rPr>
                                <w:t>2</w:t>
                              </w:r>
                            </w:p>
                          </w:txbxContent>
                        </v:textbox>
                      </v:shape>
                      <v:shape id="Text Box 15" o:spid="_x0000_s1479" type="#_x0000_t202" style="position:absolute;left:7914;top:6522;width:43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tMFMMA AADbAAAADwAAAGRycy9kb3ducmV2LnhtbESP3WrCQBSE74W+w3IKvRHdWFKj0U2wQktu/XmAY/aY BLNnQ3Zr4tu7hUIvh5n5htnmo2nFnXrXWFawmEcgiEurG64UnE9fsxUI55E1tpZJwYMc5NnLZIup tgMf6H70lQgQdikqqL3vUildWZNBN7cdcfCutjfog+wrqXscAty08j2KltJgw2Ghxo72NZW3449R cC2G6cd6uHz7c3KIl5/YJBf7UOrtddxtQHga/X/4r11oBXECv1/CD5DZEwAA//8DAFBLAQItABQA BgAIAAAAIQDw94q7/QAAAOIBAAATAAAAAAAAAAAAAAAAAAAAAABbQ29udGVudF9UeXBlc10ueG1s UEsBAi0AFAAGAAgAAAAhADHdX2HSAAAAjwEAAAsAAAAAAAAAAAAAAAAALgEAAF9yZWxzLy5yZWxz UEsBAi0AFAAGAAgAAAAhADMvBZ5BAAAAOQAAABAAAAAAAAAAAAAAAAAAKQIAAGRycy9zaGFwZXht bC54bWxQSwECLQAUAAYACAAAACEAETtMFMMAAADbAAAADwAAAAAAAAAAAAAAAACYAgAAZHJzL2Rv d25yZXYueG1sUEsFBgAAAAAEAAQA9QAAAIgDAAAAAA== " stroked="f">
                        <v:textbox>
                          <w:txbxContent>
                            <w:p w:rsidR="00A55DAD" w:rsidRDefault="00A55DAD" w:rsidP="00960BBD">
                              <w:pPr>
                                <w:jc w:val="center"/>
                              </w:pPr>
                              <w:r>
                                <w:t>v</w:t>
                              </w:r>
                            </w:p>
                          </w:txbxContent>
                        </v:textbox>
                      </v:shape>
                      <v:shape id="Text Box 14" o:spid="_x0000_s1480" type="#_x0000_t202" style="position:absolute;left:4079;top:7206;width:43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TYZrwA AADbAAAADwAAAGRycy9kb3ducmV2LnhtbERPSwrCMBDdC94hjOBGNFX8VqOooLj1c4CxGdtiMylN tPX2ZiG4fLz/atOYQrypcrllBcNBBII4sTrnVMHteujPQTiPrLGwTAo+5GCzbrdWGGtb85neF5+K EMIuRgWZ92UspUsyMugGtiQO3MNWBn2AVSp1hXUIN4UcRdFUGsw5NGRY0j6j5Hl5GQWPU92bLOr7 0d9m5/F0h/nsbj9KdTvNdgnCU+P/4p/7pBWMw9j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BgpNhmvAAAANsAAAAPAAAAAAAAAAAAAAAAAJgCAABkcnMvZG93bnJldi54 bWxQSwUGAAAAAAQABAD1AAAAgQMAAAAA " stroked="f">
                        <v:textbox>
                          <w:txbxContent>
                            <w:p w:rsidR="00A55DAD" w:rsidRDefault="00A55DAD" w:rsidP="00960BBD">
                              <w:pPr>
                                <w:jc w:val="center"/>
                              </w:pPr>
                              <w:r>
                                <w:t>h</w:t>
                              </w:r>
                            </w:p>
                          </w:txbxContent>
                        </v:textbox>
                      </v:shape>
                      <v:shape id="Text Box 13" o:spid="_x0000_s1481" type="#_x0000_t202" style="position:absolute;left:4170;top:8428;width:43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9/cMA AADbAAAADwAAAGRycy9kb3ducmV2LnhtbESP3YrCMBSE7xd8h3AEbxabKq4/XaPoguJt1Qc4bY5t 2eakNNHWt98Iwl4OM/MNs972phYPal1lWcEkikEQ51ZXXCi4Xg7jJQjnkTXWlknBkxxsN4OPNSba dpzS4+wLESDsElRQet8kUrq8JIMusg1x8G62NeiDbAupW+wC3NRyGsdzabDisFBiQz8l5b/nu1Fw O3WfX6suO/rrIp3N91gtMvtUajTsd98gPPX+P/xun7SC2QpeX8IPkJs/AAAA//8DAFBLAQItABQA BgAIAAAAIQDw94q7/QAAAOIBAAATAAAAAAAAAAAAAAAAAAAAAABbQ29udGVudF9UeXBlc10ueG1s UEsBAi0AFAAGAAgAAAAhADHdX2HSAAAAjwEAAAsAAAAAAAAAAAAAAAAALgEAAF9yZWxzLy5yZWxz UEsBAi0AFAAGAAgAAAAhADMvBZ5BAAAAOQAAABAAAAAAAAAAAAAAAAAAKQIAAGRycy9zaGFwZXht bC54bWxQSwECLQAUAAYACAAAACEAD+h9/cMAAADbAAAADwAAAAAAAAAAAAAAAACYAgAAZHJzL2Rv d25yZXYueG1sUEsFBgAAAAAEAAQA9QAAAIgDAAAAAA== " stroked="f">
                        <v:textbox>
                          <w:txbxContent>
                            <w:p w:rsidR="00A55DAD" w:rsidRDefault="00A55DAD" w:rsidP="00960BBD">
                              <w:pPr>
                                <w:jc w:val="center"/>
                              </w:pPr>
                              <w:r>
                                <w:t>D</w:t>
                              </w:r>
                            </w:p>
                          </w:txbxContent>
                        </v:textbox>
                      </v:shape>
                      <v:shape id="Text Box 12" o:spid="_x0000_s1482" type="#_x0000_t202" style="position:absolute;left:3507;top:7505;width:53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tCvbwA AADbAAAADwAAAGRycy9kb3ducmV2LnhtbERPSwrCMBDdC94hjOBGNFX8VqOooLj1c4CxGdtiMylN tPX2ZiG4fLz/atOYQrypcrllBcNBBII4sTrnVMHteujPQTiPrLGwTAo+5GCzbrdWGGtb85neF5+K EMIuRgWZ92UspUsyMugGtiQO3MNWBn2AVSp1hXUIN4UcRdFUGsw5NGRY0j6j5Hl5GQWPU92bLOr7 0d9m5/F0h/nsbj9KdTvNdgnCU+P/4p/7pBVMwvr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AbC0K9vAAAANsAAAAPAAAAAAAAAAAAAAAAAJgCAABkcnMvZG93bnJldi54 bWxQSwUGAAAAAAQABAD1AAAAgQMAAAAA " stroked="f">
                        <v:textbox>
                          <w:txbxContent>
                            <w:p w:rsidR="00A55DAD" w:rsidRPr="00AB210D" w:rsidRDefault="00A55DAD" w:rsidP="00960BBD">
                              <w:pPr>
                                <w:jc w:val="center"/>
                              </w:pPr>
                              <w:r>
                                <w:t>S</w:t>
                              </w:r>
                              <w:r>
                                <w:rPr>
                                  <w:vertAlign w:val="subscript"/>
                                </w:rPr>
                                <w:t>1</w:t>
                              </w:r>
                            </w:p>
                          </w:txbxContent>
                        </v:textbox>
                      </v:shape>
                      <v:shape id="Text Box 11" o:spid="_x0000_s1483" type="#_x0000_t202" style="position:absolute;left:6653;top:6536;width:43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fnJsIA AADbAAAADwAAAGRycy9kb3ducmV2LnhtbESP3YrCMBSE7xd8h3AEbxabKutfNYorrHjrzwOcNse2 2JyUJmvr2xtB8HKYmW+Y1aYzlbhT40rLCkZRDII4s7rkXMHl/Decg3AeWWNlmRQ8yMFm3ftaYaJt y0e6n3wuAoRdggoK7+tESpcVZNBFtiYO3tU2Bn2QTS51g22Am0qO43gqDZYcFgqsaVdQdjv9GwXX Q/s9WbTp3l9mx5/pL5az1D6UGvS77RKEp85/wu/2QSuYjOD1JfwAuX4CAAD//wMAUEsBAi0AFAAG AAgAAAAhAPD3irv9AAAA4gEAABMAAAAAAAAAAAAAAAAAAAAAAFtDb250ZW50X1R5cGVzXS54bWxQ SwECLQAUAAYACAAAACEAMd1fYdIAAACPAQAACwAAAAAAAAAAAAAAAAAuAQAAX3JlbHMvLnJlbHNQ SwECLQAUAAYACAAAACEAMy8FnkEAAAA5AAAAEAAAAAAAAAAAAAAAAAApAgAAZHJzL3NoYXBleG1s LnhtbFBLAQItABQABgAIAAAAIQB0R+cmwgAAANsAAAAPAAAAAAAAAAAAAAAAAJgCAABkcnMvZG93 bnJldi54bWxQSwUGAAAAAAQABAD1AAAAhwMAAAAA " stroked="f">
                        <v:textbox>
                          <w:txbxContent>
                            <w:p w:rsidR="00A55DAD" w:rsidRDefault="00A55DAD" w:rsidP="00960BBD">
                              <w:pPr>
                                <w:jc w:val="center"/>
                              </w:pPr>
                              <w:r>
                                <w:t>C</w:t>
                              </w:r>
                            </w:p>
                          </w:txbxContent>
                        </v:textbox>
                      </v:shape>
                      <v:shape id="Text Box 10" o:spid="_x0000_s1484" type="#_x0000_t202" style="position:absolute;left:5171;top:6551;width:43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V5UcMA AADbAAAADwAAAGRycy9kb3ducmV2LnhtbESP3WrCQBSE7wu+w3KE3hTdKPUvugm20JLbqA9wzB6T YPZsyK4meftuodDLYWa+YQ7pYBrxpM7VlhUs5hEI4sLqmksFl/PXbAvCeWSNjWVSMJKDNJm8HDDW tuecnidfigBhF6OCyvs2ltIVFRl0c9sSB+9mO4M+yK6UusM+wE0jl1G0lgZrDgsVtvRZUXE/PYyC W9a/rXb99dtfNvn7+gPrzdWOSr1Oh+MehKfB/4f/2plWsFrC75fwA2TyAwAA//8DAFBLAQItABQA BgAIAAAAIQDw94q7/QAAAOIBAAATAAAAAAAAAAAAAAAAAAAAAABbQ29udGVudF9UeXBlc10ueG1s UEsBAi0AFAAGAAgAAAAhADHdX2HSAAAAjwEAAAsAAAAAAAAAAAAAAAAALgEAAF9yZWxzLy5yZWxz UEsBAi0AFAAGAAgAAAAhADMvBZ5BAAAAOQAAABAAAAAAAAAAAAAAAAAAKQIAAGRycy9zaGFwZXht bC54bWxQSwECLQAUAAYACAAAACEAhJV5UcMAAADbAAAADwAAAAAAAAAAAAAAAACYAgAAZHJzL2Rv d25yZXYueG1sUEsFBgAAAAAEAAQA9QAAAIgDAAAAAA== " stroked="f">
                        <v:textbox>
                          <w:txbxContent>
                            <w:p w:rsidR="00A55DAD" w:rsidRDefault="00A55DAD" w:rsidP="00960BBD">
                              <w:pPr>
                                <w:jc w:val="center"/>
                              </w:pPr>
                              <w:r>
                                <w:t>B</w:t>
                              </w:r>
                            </w:p>
                          </w:txbxContent>
                        </v:textbox>
                      </v:shape>
                      <v:shape id="Text Box 9" o:spid="_x0000_s1485" type="#_x0000_t202" style="position:absolute;left:4222;top:6536;width:43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9ncysMA AADbAAAADwAAAGRycy9kb3ducmV2LnhtbESP3WrCQBSE7wu+w3IEb4purI22qatUocXbqA9wzB6T 0OzZkF3z8/ZdQfBymJlvmPW2N5VoqXGlZQXzWQSCOLO65FzB+fQz/QDhPLLGyjIpGMjBdjN6WWOi bccptUefiwBhl6CCwvs6kdJlBRl0M1sTB+9qG4M+yCaXusEuwE0l36JoKQ2WHBYKrGlfUPZ3vBkF 10P3Gn92l19/XqXvyx2Wq4sdlJqM++8vEJ56/ww/2getIF7A/Uv4AXLzDwAA//8DAFBLAQItABQA BgAIAAAAIQDw94q7/QAAAOIBAAATAAAAAAAAAAAAAAAAAAAAAABbQ29udGVudF9UeXBlc10ueG1s UEsBAi0AFAAGAAgAAAAhADHdX2HSAAAAjwEAAAsAAAAAAAAAAAAAAAAALgEAAF9yZWxzLy5yZWxz UEsBAi0AFAAGAAgAAAAhADMvBZ5BAAAAOQAAABAAAAAAAAAAAAAAAAAAKQIAAGRycy9zaGFwZXht bC54bWxQSwECLQAUAAYACAAAACEA69ncysMAAADbAAAADwAAAAAAAAAAAAAAAACYAgAAZHJzL2Rv d25yZXYueG1sUEsFBgAAAAAEAAQA9QAAAIgDAAAAAA== " stroked="f">
                        <v:textbox>
                          <w:txbxContent>
                            <w:p w:rsidR="00A55DAD" w:rsidRDefault="00A55DAD" w:rsidP="00960BBD">
                              <w:pPr>
                                <w:jc w:val="center"/>
                              </w:pPr>
                              <w:r>
                                <w:t>H</w:t>
                              </w:r>
                            </w:p>
                          </w:txbxContent>
                        </v:textbox>
                      </v:shape>
                      <v:shape id="Text Box 8" o:spid="_x0000_s1486" type="#_x0000_t202" style="position:absolute;left:3150;top:6556;width:43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BEvsIA AADbAAAADwAAAGRycy9kb3ducmV2LnhtbESP3YrCMBSE7wXfIRxhb8Smin/bNYourHhb9QFOm2Nb bE5KE219+42wsJfDzHzDbHa9qcWTWldZVjCNYhDEudUVFwqul5/JGoTzyBpry6TgRQ522+Fgg4m2 Haf0PPtCBAi7BBWU3jeJlC4vyaCLbEMcvJttDfog20LqFrsAN7WcxfFSGqw4LJTY0HdJ+f38MApu p268+Oyyo7+u0vnygNUqsy+lPkb9/guEp97/h//aJ61gMYf3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BkMES+wgAAANsAAAAPAAAAAAAAAAAAAAAAAJgCAABkcnMvZG93 bnJldi54bWxQSwUGAAAAAAQABAD1AAAAhwMAAAAA " stroked="f">
                        <v:textbox>
                          <w:txbxContent>
                            <w:p w:rsidR="00A55DAD" w:rsidRDefault="00A55DAD" w:rsidP="00960BBD">
                              <w:pPr>
                                <w:jc w:val="center"/>
                              </w:pPr>
                              <w:r>
                                <w:t>A</w:t>
                              </w:r>
                            </w:p>
                          </w:txbxContent>
                        </v:textbox>
                      </v:shape>
                      <v:shape id="AutoShape 2" o:spid="_x0000_s1487" type="#_x0000_t32" style="position:absolute;left:3431;top:6886;width:478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zyIcQAAADbAAAADwAAAGRycy9kb3ducmV2LnhtbESPQWvCQBSE74X+h+UVvNWNgqVGVymF ilg81EjQ2yP7TEKzb8PuqtFf7wqCx2FmvmGm88404kTO15YVDPoJCOLC6ppLBdvs5/0ThA/IGhvL pOBCHuaz15cpptqe+Y9Om1CKCGGfooIqhDaV0hcVGfR92xJH72CdwRClK6V2eI5w08hhknxIgzXH hQpb+q6o+N8cjYLd7/iYX/I1rfLBeLVHZ/w1WyjVe+u+JiACdeEZfrSXWsFoBPcv8Qf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HPIhxAAAANsAAAAPAAAAAAAAAAAA AAAAAKECAABkcnMvZG93bnJldi54bWxQSwUGAAAAAAQABAD5AAAAkgMAAAAA ">
                        <v:stroke endarrow="block"/>
                      </v:shape>
                      <v:shape id="AutoShape 4" o:spid="_x0000_s1488" type="#_x0000_t32" style="position:absolute;left:3431;top:6887;width:989;height:156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YOksQAAADbAAAADwAAAGRycy9kb3ducmV2LnhtbESPT2sCMRTE7wW/Q3hCL6VmFRTZGmUt CCp48N/9dfO6CW5etpuo229vCgWPw8z8hpktOleLG7XBelYwHGQgiEuvLVcKTsfV+xREiMgaa8+k 4JcCLOa9lxnm2t95T7dDrESCcMhRgYmxyaUMpSGHYeAb4uR9+9ZhTLKtpG7xnuCulqMsm0iHltOC wYY+DZWXw9Up2G2Gy+LL2M12/2N341VRX6u3s1Kv/a74ABGpi8/wf3utFYwn8Pcl/QA5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xg6SxAAAANsAAAAPAAAAAAAAAAAA AAAAAKECAABkcnMvZG93bnJldi54bWxQSwUGAAAAAAQABAD5AAAAkgMAAAAA "/>
                      <v:shape id="AutoShape 5" o:spid="_x0000_s1489" type="#_x0000_t32" style="position:absolute;left:4420;top:6887;width:939;height:15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4b4sQAAADbAAAADwAAAGRycy9kb3ducmV2LnhtbESPQWsCMRSE74X+h/AEL0WzK1Rla5RS EMSDUN2Dx0fyuru4edkmcV3/vSkUPA4z8w2z2gy2FT350DhWkE8zEMTamYYrBeVpO1mCCBHZYOuY FNwpwGb9+rLCwrgbf1N/jJVIEA4FKqhj7Aopg67JYpi6jjh5P85bjEn6ShqPtwS3rZxl2Vx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jhvixAAAANsAAAAPAAAAAAAAAAAA AAAAAKECAABkcnMvZG93bnJldi54bWxQSwUGAAAAAAQABAD5AAAAkgMAAAAA "/>
                      <v:shape id="AutoShape 6" o:spid="_x0000_s1490" type="#_x0000_t32" style="position:absolute;left:4420;top:6888;width:0;height:156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QhVMIAAADbAAAADwAAAGRycy9kb3ducmV2LnhtbERPTWvCQBC9C/6HZQRvzcaoraSuUgVF EQtVaa9DdpoEs7NpdtX4791DwePjfU/nranElRpXWlYwiGIQxJnVJecKTsfVywSE88gaK8uk4E4O 5rNuZ4qptjf+ouvB5yKEsEtRQeF9nUrpsoIMusjWxIH7tY1BH2CTS93gLYSbSiZx/CoNlhwaCqxp WVB2PlyMgsnfYrRf7+7l9q0eJgu3/qafz0Spfq/9eAfhqfVP8b97oxWMw9jwJfwAO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IQhVMIAAADbAAAADwAAAAAAAAAAAAAA AAChAgAAZHJzL2Rvd25yZXYueG1sUEsFBgAAAAAEAAQA+QAAAJADAAAAAA== ">
                        <v:stroke dashstyle="1 1"/>
                      </v:shape>
                      <v:shape id="AutoShape 7" o:spid="_x0000_s1491" type="#_x0000_t32" style="position:absolute;left:4420;top:6888;width:2442;height:15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qC8QAAADbAAAADwAAAGRycy9kb3ducmV2LnhtbESPQWsCMRSE74X+h/AEL0WzK1R0a5RS EMSDUN2Dx0fyuru4edkmcV3/vSkUPA4z8w2z2gy2FT350DhWkE8zEMTamYYrBeVpO1mACBHZYOuY FNwpwGb9+rLCwrgbf1N/jJVIEA4FKqhj7Aopg67JYpi6jjh5P85bjEn6ShqPtwS3rZxl2VxabDgt 1NjRV036crxaBc2+PJT922/0erHPzz4Pp3OrlRqPhs8PEJGG+Az/t3dGwfsS/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XSoLxAAAANsAAAAPAAAAAAAAAAAA AAAAAKECAABkcnMvZG93bnJldi54bWxQSwUGAAAAAAQABAD5AAAAkgMAAAAA "/>
                      <w10:wrap type="topAndBottom"/>
                    </v:group>
                  </w:pict>
                </mc:Fallback>
              </mc:AlternateContent>
            </w:r>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3</m:t>
                      </m:r>
                    </m:sub>
                  </m:sSub>
                </m:num>
                <m:den>
                  <m:r>
                    <w:rPr>
                      <w:rFonts w:ascii="Cambria Math" w:hAnsi="Cambria Math"/>
                    </w:rPr>
                    <m:t>c</m:t>
                  </m:r>
                </m:den>
              </m:f>
              <m:r>
                <w:rPr>
                  <w:rFonts w:ascii="Cambria Math" w:hAnsi="Cambria Math"/>
                </w:rPr>
                <m:t>+30=</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3</m:t>
                      </m:r>
                    </m:sub>
                  </m:sSub>
                </m:num>
                <m:den>
                  <m:r>
                    <w:rPr>
                      <w:rFonts w:ascii="Cambria Math" w:hAnsi="Cambria Math"/>
                    </w:rPr>
                    <m:t>u</m:t>
                  </m:r>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9900m</m:t>
              </m:r>
            </m:oMath>
          </w:p>
          <w:p w:rsidR="00A55DAD" w:rsidRPr="00960BBD" w:rsidRDefault="00A55DAD" w:rsidP="00960BBD">
            <w:pPr>
              <w:rPr>
                <w:rFonts w:ascii="Times New Roman" w:hAnsi="Times New Roman"/>
              </w:rPr>
            </w:pPr>
            <w:r w:rsidRPr="00960BBD">
              <w:rPr>
                <w:rFonts w:ascii="Times New Roman" w:hAnsi="Times New Roman"/>
              </w:rPr>
              <w:t>Đặt S</w:t>
            </w:r>
            <w:r w:rsidRPr="00960BBD">
              <w:rPr>
                <w:rFonts w:ascii="Times New Roman" w:hAnsi="Times New Roman"/>
                <w:vertAlign w:val="subscript"/>
              </w:rPr>
              <w:t>2</w:t>
            </w:r>
            <w:r w:rsidRPr="00960BBD">
              <w:rPr>
                <w:rFonts w:ascii="Times New Roman" w:hAnsi="Times New Roman"/>
              </w:rPr>
              <w:t xml:space="preserve"> = a </w:t>
            </w:r>
            <m:oMath>
              <m:r>
                <w:rPr>
                  <w:rFonts w:ascii="Cambria Math" w:hAnsi="Cambria Math"/>
                </w:rPr>
                <m:t>→</m:t>
              </m:r>
            </m:oMath>
            <w:r w:rsidRPr="00960BBD">
              <w:rPr>
                <w:rFonts w:ascii="Times New Roman" w:hAnsi="Times New Roman"/>
              </w:rPr>
              <w:t>S</w:t>
            </w:r>
            <w:r w:rsidRPr="00960BBD">
              <w:rPr>
                <w:rFonts w:ascii="Times New Roman" w:hAnsi="Times New Roman"/>
                <w:vertAlign w:val="subscript"/>
              </w:rPr>
              <w:t>1</w:t>
            </w:r>
            <w:r w:rsidRPr="00960BBD">
              <w:rPr>
                <w:rFonts w:ascii="Times New Roman" w:hAnsi="Times New Roman"/>
              </w:rPr>
              <w:t xml:space="preserve"> = 4a; S</w:t>
            </w:r>
            <w:r w:rsidRPr="00960BBD">
              <w:rPr>
                <w:rFonts w:ascii="Times New Roman" w:hAnsi="Times New Roman"/>
                <w:vertAlign w:val="subscript"/>
              </w:rPr>
              <w:t>3</w:t>
            </w:r>
            <w:r w:rsidRPr="00960BBD">
              <w:rPr>
                <w:rFonts w:ascii="Times New Roman" w:hAnsi="Times New Roman"/>
              </w:rPr>
              <w:t xml:space="preserve"> = 6a</w:t>
            </w:r>
          </w:p>
          <w:p w:rsidR="00A55DAD" w:rsidRPr="00960BBD" w:rsidRDefault="00A55DAD" w:rsidP="00960BBD">
            <w:pPr>
              <w:rPr>
                <w:rFonts w:ascii="Times New Roman" w:hAnsi="Times New Roman"/>
              </w:rPr>
            </w:pPr>
            <w:r w:rsidRPr="00960BBD">
              <w:rPr>
                <w:rFonts w:ascii="Times New Roman" w:hAnsi="Times New Roman"/>
              </w:rPr>
              <w:t xml:space="preserve">Gọi H là vị trí của đám mây gần người quan sát nhất, DH=h, AH=x.Vận tốc đám mây là v.  </w:t>
            </w:r>
          </w:p>
          <w:p w:rsidR="00A55DAD" w:rsidRPr="00960BBD" w:rsidRDefault="00A55DAD" w:rsidP="00960BBD">
            <w:pPr>
              <w:rPr>
                <w:rFonts w:ascii="Times New Roman" w:hAnsi="Times New Roman"/>
              </w:rPr>
            </w:pPr>
            <w:r w:rsidRPr="00960BBD">
              <w:rPr>
                <w:rFonts w:ascii="Times New Roman" w:hAnsi="Times New Roman"/>
              </w:rPr>
              <w:t xml:space="preserve">Ta có:  </w:t>
            </w:r>
            <m:oMath>
              <m:r>
                <w:rPr>
                  <w:rFonts w:ascii="Cambria Math" w:hAnsi="Cambria Math"/>
                </w:rPr>
                <m:t>AB=v.</m:t>
              </m:r>
              <m:sSub>
                <m:sSubPr>
                  <m:ctrlPr>
                    <w:rPr>
                      <w:rFonts w:ascii="Cambria Math" w:hAnsi="Cambria Math"/>
                      <w:i/>
                    </w:rPr>
                  </m:ctrlPr>
                </m:sSubPr>
                <m:e>
                  <m:r>
                    <w:rPr>
                      <w:rFonts w:ascii="Cambria Math" w:hAnsi="Cambria Math"/>
                    </w:rPr>
                    <m:t>T</m:t>
                  </m:r>
                </m:e>
                <m:sub>
                  <m:r>
                    <w:rPr>
                      <w:rFonts w:ascii="Cambria Math" w:hAnsi="Cambria Math"/>
                    </w:rPr>
                    <m:t>1</m:t>
                  </m:r>
                </m:sub>
              </m:sSub>
            </m:oMath>
            <w:r w:rsidRPr="00960BBD">
              <w:rPr>
                <w:rFonts w:ascii="Times New Roman" w:hAnsi="Times New Roman"/>
              </w:rPr>
              <w:t xml:space="preserve"> </w:t>
            </w:r>
          </w:p>
          <w:p w:rsidR="00A55DAD" w:rsidRPr="00960BBD" w:rsidRDefault="00A55DAD" w:rsidP="00960BBD">
            <w:pPr>
              <w:rPr>
                <w:rFonts w:ascii="Times New Roman" w:hAnsi="Times New Roman"/>
              </w:rPr>
            </w:pPr>
            <w:r w:rsidRPr="00960BBD">
              <w:rPr>
                <w:rFonts w:ascii="Times New Roman" w:hAnsi="Times New Roman"/>
              </w:rPr>
              <w:t xml:space="preserve"> </w:t>
            </w:r>
            <m:oMath>
              <m:r>
                <w:rPr>
                  <w:rFonts w:ascii="Cambria Math" w:hAnsi="Cambria Math"/>
                </w:rPr>
                <m:t>AC=v.</m:t>
              </m:r>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T</m:t>
                  </m:r>
                </m:e>
                <m:sub>
                  <m:r>
                    <w:rPr>
                      <w:rFonts w:ascii="Cambria Math" w:hAnsi="Cambria Math"/>
                    </w:rPr>
                    <m:t>2</m:t>
                  </m:r>
                </m:sub>
              </m:sSub>
              <m:r>
                <w:rPr>
                  <w:rFonts w:ascii="Cambria Math" w:hAnsi="Cambria Math"/>
                </w:rPr>
                <m:t>)</m:t>
              </m:r>
            </m:oMath>
          </w:p>
          <w:p w:rsidR="00A55DAD" w:rsidRPr="00960BBD" w:rsidRDefault="00A55DAD" w:rsidP="00960BBD">
            <w:pPr>
              <w:rPr>
                <w:rFonts w:ascii="Times New Roman" w:hAnsi="Times New Roman"/>
              </w:rPr>
            </w:pPr>
            <w:r w:rsidRPr="00960BBD">
              <w:rPr>
                <w:rFonts w:ascii="Times New Roman" w:hAnsi="Times New Roman"/>
              </w:rPr>
              <w:t>Ta được các phương trình:</w:t>
            </w:r>
          </w:p>
          <w:p w:rsidR="00A55DAD" w:rsidRPr="00960BBD" w:rsidRDefault="00C90CA4" w:rsidP="00960BBD">
            <w:pPr>
              <w:jc w:val="center"/>
              <w:rPr>
                <w:rFonts w:ascii="Times New Roman" w:hAnsi="Times New Roman"/>
              </w:rPr>
            </w:pPr>
            <m:oMath>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16</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00A55DAD" w:rsidRPr="00960BBD">
              <w:rPr>
                <w:rFonts w:ascii="Times New Roman" w:hAnsi="Times New Roman"/>
              </w:rPr>
              <w:t xml:space="preserve">  (1)</w:t>
            </w:r>
          </w:p>
          <w:p w:rsidR="00A55DAD" w:rsidRPr="00960BBD" w:rsidRDefault="00C90CA4" w:rsidP="00960BBD">
            <w:pPr>
              <w:jc w:val="center"/>
              <w:rPr>
                <w:rFonts w:ascii="Times New Roman" w:hAnsi="Times New Roman"/>
              </w:rPr>
            </w:pPr>
            <m:oMath>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x)</m:t>
                  </m:r>
                </m:e>
                <m:sup>
                  <m:r>
                    <w:rPr>
                      <w:rFonts w:ascii="Cambria Math" w:hAnsi="Cambria Math"/>
                    </w:rPr>
                    <m:t>2</m:t>
                  </m:r>
                </m:sup>
              </m:sSup>
            </m:oMath>
            <w:r w:rsidR="00A55DAD" w:rsidRPr="00960BBD">
              <w:rPr>
                <w:rFonts w:ascii="Times New Roman" w:hAnsi="Times New Roman"/>
              </w:rPr>
              <w:t xml:space="preserve">  (2)</w:t>
            </w:r>
          </w:p>
          <w:p w:rsidR="00A55DAD" w:rsidRPr="00960BBD" w:rsidRDefault="00C90CA4" w:rsidP="00960BBD">
            <w:pPr>
              <w:jc w:val="center"/>
              <w:rPr>
                <w:rFonts w:ascii="Times New Roman" w:hAnsi="Times New Roman"/>
              </w:rPr>
            </w:pPr>
            <m:oMath>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36</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00A55DAD" w:rsidRPr="00960BBD">
              <w:rPr>
                <w:rFonts w:ascii="Times New Roman" w:hAnsi="Times New Roman"/>
              </w:rPr>
              <w:t xml:space="preserve">  (3)</w:t>
            </w:r>
          </w:p>
          <w:p w:rsidR="00A55DAD" w:rsidRPr="00960BBD" w:rsidRDefault="00A55DAD" w:rsidP="00960BBD">
            <w:pPr>
              <w:jc w:val="cente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 xml:space="preserve">Từ phương trình (1) và (2): </w:t>
            </w:r>
            <m:oMath>
              <m:r>
                <w:rPr>
                  <w:rFonts w:ascii="Cambria Math" w:hAnsi="Cambria Math"/>
                </w:rPr>
                <m:t>15</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x-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p>
          <w:p w:rsidR="00A55DAD" w:rsidRPr="00960BBD" w:rsidRDefault="00A55DAD" w:rsidP="00960BBD">
            <w:pPr>
              <w:rPr>
                <w:rFonts w:ascii="Times New Roman" w:hAnsi="Times New Roman"/>
              </w:rPr>
            </w:pPr>
            <w:r w:rsidRPr="00960BBD">
              <w:rPr>
                <w:rFonts w:ascii="Times New Roman" w:hAnsi="Times New Roman"/>
              </w:rPr>
              <w:t xml:space="preserve">Từ phương trình (1) và (3): </w:t>
            </w:r>
            <m:oMath>
              <m:r>
                <w:rPr>
                  <w:rFonts w:ascii="Cambria Math" w:hAnsi="Cambria Math"/>
                </w:rPr>
                <m:t>20</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v.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r>
                <w:rPr>
                  <w:rFonts w:ascii="Cambria Math" w:hAnsi="Cambria Math"/>
                </w:rPr>
                <m:t>-2x)</m:t>
              </m:r>
            </m:oMath>
          </w:p>
          <w:p w:rsidR="00A55DAD" w:rsidRPr="00960BBD" w:rsidRDefault="00A55DAD" w:rsidP="00960BBD">
            <w:pPr>
              <w:rPr>
                <w:rFonts w:ascii="Times New Roman" w:hAnsi="Times New Roman"/>
              </w:rPr>
            </w:pPr>
            <w:r w:rsidRPr="00960BBD">
              <w:rPr>
                <w:rFonts w:ascii="Times New Roman" w:hAnsi="Times New Roman"/>
              </w:rPr>
              <w:t xml:space="preserve">Ta được </w:t>
            </w:r>
            <m:oMath>
              <m:r>
                <w:rPr>
                  <w:rFonts w:ascii="Cambria Math" w:hAnsi="Cambria Math"/>
                </w:rPr>
                <m:t>2x-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5</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20</m:t>
                  </m:r>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v.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den>
              </m:f>
            </m:oMath>
          </w:p>
          <w:p w:rsidR="00A55DAD" w:rsidRPr="00960BBD" w:rsidRDefault="00A55DAD" w:rsidP="00960BBD">
            <w:pPr>
              <w:spacing w:before="240"/>
              <w:rPr>
                <w:rFonts w:ascii="Times New Roman" w:hAnsi="Times New Roman"/>
              </w:rPr>
            </w:pPr>
            <w:r w:rsidRPr="00960BBD">
              <w:rPr>
                <w:rFonts w:ascii="Times New Roman" w:hAnsi="Times New Roman"/>
              </w:rPr>
              <w:t xml:space="preserve">Hay </w:t>
            </w:r>
            <m:oMath>
              <m:r>
                <w:rPr>
                  <w:rFonts w:ascii="Cambria Math" w:hAnsi="Cambria Math"/>
                </w:rPr>
                <m:t>v =</m:t>
              </m:r>
              <m:rad>
                <m:radPr>
                  <m:degHide m:val="1"/>
                  <m:ctrlPr>
                    <w:rPr>
                      <w:rFonts w:ascii="Cambria Math" w:hAnsi="Cambria Math"/>
                      <w:i/>
                    </w:rPr>
                  </m:ctrlPr>
                </m:radPr>
                <m:deg/>
                <m:e>
                  <m:f>
                    <m:fPr>
                      <m:ctrlPr>
                        <w:rPr>
                          <w:rFonts w:ascii="Cambria Math" w:hAnsi="Cambria Math"/>
                          <w:i/>
                        </w:rPr>
                      </m:ctrlPr>
                    </m:fPr>
                    <m:num>
                      <m:r>
                        <w:rPr>
                          <w:rFonts w:ascii="Cambria Math" w:hAnsi="Cambria Math"/>
                        </w:rPr>
                        <m:t>15</m:t>
                      </m:r>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20</m:t>
                      </m:r>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den>
                  </m:f>
                </m:e>
              </m:rad>
              <m:r>
                <w:rPr>
                  <w:rFonts w:ascii="Cambria Math" w:hAnsi="Cambria Math"/>
                </w:rPr>
                <m:t>=38,54m/s</m:t>
              </m:r>
            </m:oMath>
          </w:p>
          <w:p w:rsidR="00A55DAD" w:rsidRPr="00960BBD" w:rsidRDefault="00A55DAD" w:rsidP="00960BBD">
            <w:pPr>
              <w:spacing w:before="240"/>
              <w:rPr>
                <w:rFonts w:ascii="Times New Roman" w:hAnsi="Times New Roman"/>
              </w:rPr>
            </w:pPr>
            <w:r w:rsidRPr="00960BBD">
              <w:rPr>
                <w:rFonts w:ascii="Times New Roman" w:hAnsi="Times New Roman"/>
              </w:rPr>
              <w:lastRenderedPageBreak/>
              <w:t xml:space="preserve">Thay vào trên ta được: </w:t>
            </w:r>
            <m:oMath>
              <m:r>
                <w:rPr>
                  <w:rFonts w:ascii="Cambria Math" w:hAnsi="Cambria Math"/>
                </w:rPr>
                <m:t>x=</m:t>
              </m:r>
            </m:oMath>
            <w:r w:rsidRPr="00960BBD">
              <w:rPr>
                <w:rFonts w:ascii="Times New Roman" w:hAnsi="Times New Roman"/>
              </w:rPr>
              <w:t>6412m và h=1564m</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i/>
              </w:rPr>
            </w:pPr>
            <w:r w:rsidRPr="00960BBD">
              <w:rPr>
                <w:rFonts w:ascii="Times New Roman" w:hAnsi="Times New Roman"/>
                <w:i/>
              </w:rPr>
              <w:t xml:space="preserve">Học sinh có thể nhận xét: tốc độ ánh sáng rất lớn nên thời gian ánh sáng truyền từ tia chớp đến người quan sát là tức thời do đó: </w:t>
            </w:r>
            <m:oMath>
              <m:r>
                <w:rPr>
                  <w:rFonts w:ascii="Cambria Math" w:hAnsi="Cambria Math"/>
                </w:rPr>
                <m:t>S≈u.t</m:t>
              </m:r>
            </m:oMath>
            <w:r w:rsidRPr="00960BBD">
              <w:rPr>
                <w:rFonts w:ascii="Times New Roman" w:hAnsi="Times New Roman"/>
                <w:i/>
              </w:rPr>
              <w:t xml:space="preserve"> vẫn cho điểm tối đa</w:t>
            </w:r>
          </w:p>
        </w:tc>
        <w:tc>
          <w:tcPr>
            <w:tcW w:w="868" w:type="dxa"/>
            <w:shd w:val="clear" w:color="auto" w:fill="auto"/>
          </w:tcPr>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lastRenderedPageBreak/>
              <w:t>0.5 đ</w:t>
            </w:r>
          </w:p>
        </w:tc>
      </w:tr>
      <w:tr w:rsidR="00A55DAD" w:rsidRPr="00960BBD" w:rsidTr="00960BBD">
        <w:trPr>
          <w:trHeight w:val="422"/>
        </w:trPr>
        <w:tc>
          <w:tcPr>
            <w:tcW w:w="897" w:type="dxa"/>
            <w:vMerge w:val="restart"/>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lastRenderedPageBreak/>
              <w:t>Câu 2</w:t>
            </w:r>
          </w:p>
          <w:p w:rsidR="00A55DAD" w:rsidRPr="00960BBD" w:rsidRDefault="00A55DAD" w:rsidP="00960BBD">
            <w:pPr>
              <w:jc w:val="center"/>
              <w:rPr>
                <w:rFonts w:ascii="Times New Roman" w:hAnsi="Times New Roman"/>
              </w:rPr>
            </w:pPr>
            <w:r w:rsidRPr="00960BBD">
              <w:rPr>
                <w:rFonts w:ascii="Times New Roman" w:hAnsi="Times New Roman"/>
                <w:b/>
              </w:rPr>
              <w:t>5.0đ</w:t>
            </w:r>
          </w:p>
        </w:tc>
        <w:tc>
          <w:tcPr>
            <w:tcW w:w="8788" w:type="dxa"/>
            <w:tcBorders>
              <w:bottom w:val="single" w:sz="4" w:space="0" w:color="auto"/>
            </w:tcBorders>
            <w:shd w:val="clear" w:color="auto" w:fill="auto"/>
          </w:tcPr>
          <w:p w:rsidR="00A55DAD" w:rsidRPr="00960BBD" w:rsidRDefault="00A55DAD" w:rsidP="00960BBD">
            <w:pPr>
              <w:rPr>
                <w:rFonts w:ascii="Times New Roman" w:hAnsi="Times New Roman"/>
                <w:b/>
              </w:rPr>
            </w:pPr>
            <w:r w:rsidRPr="00960BBD">
              <w:rPr>
                <w:rFonts w:ascii="Times New Roman" w:hAnsi="Times New Roman"/>
                <w:b/>
              </w:rPr>
              <w:t xml:space="preserve">1. </w:t>
            </w:r>
          </w:p>
          <w:p w:rsidR="00A55DAD" w:rsidRPr="00C90CA4" w:rsidRDefault="00C90CA4" w:rsidP="00960BBD">
            <w:pPr>
              <w:rPr>
                <w:rFonts w:ascii="Times New Roman" w:hAnsi="Times New Roman"/>
              </w:rPr>
            </w:pPr>
            <m:oMathPara>
              <m:oMath>
                <m:sSub>
                  <m:sSubPr>
                    <m:ctrlPr>
                      <w:rPr>
                        <w:rFonts w:ascii="Cambria Math" w:hAnsi="Cambria Math"/>
                        <w:i/>
                      </w:rPr>
                    </m:ctrlPr>
                  </m:sSubPr>
                  <m:e>
                    <m:r>
                      <w:rPr>
                        <w:rFonts w:ascii="Cambria Math" w:hAnsi="Cambria Math"/>
                      </w:rPr>
                      <m:t>R</m:t>
                    </m:r>
                  </m:e>
                  <m:sub>
                    <m:r>
                      <w:rPr>
                        <w:rFonts w:ascii="Cambria Math" w:hAnsi="Cambria Math"/>
                      </w:rPr>
                      <m:t>AB</m:t>
                    </m:r>
                  </m:sub>
                </m:sSub>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rPr>
                          <m:t>3</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den>
                </m:f>
                <m:r>
                  <w:rPr>
                    <w:rFonts w:ascii="Cambria Math" w:hAnsi="Cambria Math"/>
                  </w:rPr>
                  <m:t>=</m:t>
                </m:r>
                <m:f>
                  <m:fPr>
                    <m:ctrlPr>
                      <w:rPr>
                        <w:rFonts w:ascii="Cambria Math" w:hAnsi="Cambria Math"/>
                        <w:i/>
                      </w:rPr>
                    </m:ctrlPr>
                  </m:fPr>
                  <m:num>
                    <m:r>
                      <w:rPr>
                        <w:rFonts w:ascii="Cambria Math" w:hAnsi="Cambria Math"/>
                      </w:rPr>
                      <m:t>16</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16</m:t>
                    </m:r>
                  </m:den>
                </m:f>
                <m:r>
                  <w:rPr>
                    <w:rFonts w:ascii="Cambria Math" w:hAnsi="Cambria Math"/>
                  </w:rPr>
                  <m:t>=8</m:t>
                </m:r>
              </m:oMath>
            </m:oMathPara>
          </w:p>
          <w:p w:rsidR="00A55DAD" w:rsidRPr="00960BBD" w:rsidRDefault="00C90CA4" w:rsidP="00960BBD">
            <w:pPr>
              <w:rPr>
                <w:rFonts w:ascii="Times New Roman" w:hAnsi="Times New Roman"/>
              </w:rPr>
            </w:pPr>
            <m:oMath>
              <m:r>
                <w:rPr>
                  <w:rFonts w:ascii="Cambria Math" w:hAnsi="Cambria Math"/>
                </w:rPr>
                <m:t>→</m:t>
              </m:r>
            </m:oMath>
            <w:r w:rsidR="00A55DAD" w:rsidRPr="00960BBD">
              <w:rPr>
                <w:rFonts w:ascii="Times New Roman" w:hAnsi="Times New Roman"/>
              </w:rPr>
              <w:t xml:space="preserve"> R</w:t>
            </w:r>
            <w:r w:rsidR="00A55DAD" w:rsidRPr="00960BBD">
              <w:rPr>
                <w:rFonts w:ascii="Times New Roman" w:hAnsi="Times New Roman"/>
                <w:vertAlign w:val="subscript"/>
              </w:rPr>
              <w:t>1</w:t>
            </w:r>
            <w:r w:rsidR="00A55DAD" w:rsidRPr="00960BBD">
              <w:rPr>
                <w:rFonts w:ascii="Times New Roman" w:hAnsi="Times New Roman"/>
              </w:rPr>
              <w:t xml:space="preserve"> + R</w:t>
            </w:r>
            <w:r w:rsidR="00A55DAD" w:rsidRPr="00960BBD">
              <w:rPr>
                <w:rFonts w:ascii="Times New Roman" w:hAnsi="Times New Roman"/>
                <w:vertAlign w:val="subscript"/>
              </w:rPr>
              <w:t>2</w:t>
            </w:r>
            <w:r w:rsidR="00A55DAD" w:rsidRPr="00960BBD">
              <w:rPr>
                <w:rFonts w:ascii="Times New Roman" w:hAnsi="Times New Roman"/>
              </w:rPr>
              <w:t xml:space="preserve"> = 16Ω  (*)</w:t>
            </w:r>
          </w:p>
          <w:p w:rsidR="00A55DAD" w:rsidRPr="00960BBD" w:rsidRDefault="00A55DAD" w:rsidP="00960BBD">
            <w:pPr>
              <w:rPr>
                <w:rFonts w:ascii="Times New Roman" w:hAnsi="Times New Roman"/>
              </w:rPr>
            </w:pPr>
            <w:r w:rsidRPr="00960BBD">
              <w:rPr>
                <w:rFonts w:ascii="Times New Roman" w:hAnsi="Times New Roman"/>
              </w:rPr>
              <w:t>Khi đổi chỗ R</w:t>
            </w:r>
            <w:r w:rsidRPr="00960BBD">
              <w:rPr>
                <w:rFonts w:ascii="Times New Roman" w:hAnsi="Times New Roman"/>
                <w:vertAlign w:val="subscript"/>
              </w:rPr>
              <w:t>3</w:t>
            </w:r>
            <w:r w:rsidRPr="00960BBD">
              <w:rPr>
                <w:rFonts w:ascii="Times New Roman" w:hAnsi="Times New Roman"/>
              </w:rPr>
              <w:t xml:space="preserve"> với R</w:t>
            </w:r>
            <w:r w:rsidRPr="00960BBD">
              <w:rPr>
                <w:rFonts w:ascii="Times New Roman" w:hAnsi="Times New Roman"/>
                <w:vertAlign w:val="subscript"/>
              </w:rPr>
              <w:t>2</w:t>
            </w:r>
          </w:p>
          <w:p w:rsidR="00A55DAD" w:rsidRPr="00C90CA4" w:rsidRDefault="00C90CA4" w:rsidP="00960BBD">
            <w:pPr>
              <w:rPr>
                <w:rFonts w:ascii="Times New Roman" w:hAnsi="Times New Roman"/>
              </w:rPr>
            </w:pPr>
            <m:oMathPara>
              <m:oMath>
                <m:sSub>
                  <m:sSubPr>
                    <m:ctrlPr>
                      <w:rPr>
                        <w:rFonts w:ascii="Cambria Math" w:hAnsi="Cambria Math"/>
                        <w:i/>
                      </w:rPr>
                    </m:ctrlPr>
                  </m:sSubPr>
                  <m:e>
                    <m:r>
                      <w:rPr>
                        <w:rFonts w:ascii="Cambria Math" w:hAnsi="Cambria Math"/>
                      </w:rPr>
                      <m:t>R</m:t>
                    </m:r>
                  </m:e>
                  <m:sub>
                    <m:r>
                      <w:rPr>
                        <w:rFonts w:ascii="Cambria Math" w:hAnsi="Cambria Math"/>
                      </w:rPr>
                      <m:t>AB</m:t>
                    </m:r>
                  </m:sub>
                </m:sSub>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e>
                    </m:d>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den>
                </m:f>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16</m:t>
                        </m:r>
                      </m:e>
                    </m:d>
                    <m:sSub>
                      <m:sSubPr>
                        <m:ctrlPr>
                          <w:rPr>
                            <w:rFonts w:ascii="Cambria Math" w:hAnsi="Cambria Math"/>
                            <w:i/>
                          </w:rPr>
                        </m:ctrlPr>
                      </m:sSubPr>
                      <m:e>
                        <m:r>
                          <w:rPr>
                            <w:rFonts w:ascii="Cambria Math" w:hAnsi="Cambria Math"/>
                          </w:rPr>
                          <m:t>R</m:t>
                        </m:r>
                      </m:e>
                      <m:sub>
                        <m:r>
                          <w:rPr>
                            <w:rFonts w:ascii="Cambria Math" w:hAnsi="Cambria Math"/>
                          </w:rPr>
                          <m:t>2</m:t>
                        </m:r>
                      </m:sub>
                    </m:sSub>
                  </m:num>
                  <m:den>
                    <m:r>
                      <w:rPr>
                        <w:rFonts w:ascii="Cambria Math" w:hAnsi="Cambria Math"/>
                      </w:rPr>
                      <m:t>16+16</m:t>
                    </m:r>
                  </m:den>
                </m:f>
                <m:r>
                  <w:rPr>
                    <w:rFonts w:ascii="Cambria Math" w:hAnsi="Cambria Math"/>
                  </w:rPr>
                  <m:t>=7,5</m:t>
                </m:r>
              </m:oMath>
            </m:oMathPara>
          </w:p>
          <w:p w:rsidR="00A55DAD" w:rsidRPr="00960BBD" w:rsidRDefault="00C90CA4" w:rsidP="00960BBD">
            <w:pPr>
              <w:rPr>
                <w:rFonts w:ascii="Times New Roman" w:hAnsi="Times New Roman"/>
              </w:rPr>
            </w:pP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16</m:t>
                  </m:r>
                </m:e>
              </m:d>
              <m:r>
                <w:rPr>
                  <w:rFonts w:ascii="Cambria Math" w:hAnsi="Cambria Math"/>
                </w:rPr>
                <m:t>=7,5</m:t>
              </m:r>
              <m:d>
                <m:dPr>
                  <m:ctrlPr>
                    <w:rPr>
                      <w:rFonts w:ascii="Cambria Math" w:hAnsi="Cambria Math"/>
                      <w:i/>
                    </w:rPr>
                  </m:ctrlPr>
                </m:dPr>
                <m:e>
                  <m:r>
                    <w:rPr>
                      <w:rFonts w:ascii="Cambria Math" w:hAnsi="Cambria Math"/>
                    </w:rPr>
                    <m:t>16+16</m:t>
                  </m:r>
                </m:e>
              </m:d>
              <m:r>
                <w:rPr>
                  <w:rFonts w:ascii="Cambria Math" w:hAnsi="Cambria Math"/>
                </w:rPr>
                <m:t>=240</m:t>
              </m:r>
            </m:oMath>
            <w:r w:rsidR="00A55DAD" w:rsidRPr="00960BBD">
              <w:rPr>
                <w:rFonts w:ascii="Times New Roman" w:hAnsi="Times New Roman"/>
              </w:rPr>
              <w:t xml:space="preserve">  (1)</w:t>
            </w:r>
          </w:p>
          <w:p w:rsidR="00A55DAD" w:rsidRPr="00960BBD" w:rsidRDefault="00A55DAD" w:rsidP="00960BBD">
            <w:pPr>
              <w:rPr>
                <w:rFonts w:ascii="Times New Roman" w:hAnsi="Times New Roman"/>
              </w:rPr>
            </w:pPr>
            <w:r w:rsidRPr="00960BBD">
              <w:rPr>
                <w:rFonts w:ascii="Times New Roman" w:hAnsi="Times New Roman"/>
              </w:rPr>
              <w:t xml:space="preserve">Từ (*) </w:t>
            </w:r>
            <m:oMath>
              <m:r>
                <w:rPr>
                  <w:rFonts w:ascii="Cambria Math" w:hAnsi="Cambria Math"/>
                </w:rPr>
                <m:t>→</m:t>
              </m:r>
            </m:oMath>
            <w:r w:rsidRPr="00960BBD">
              <w:rPr>
                <w:rFonts w:ascii="Times New Roman" w:hAnsi="Times New Roman"/>
              </w:rPr>
              <w:t xml:space="preserve"> R</w:t>
            </w:r>
            <w:r w:rsidRPr="00960BBD">
              <w:rPr>
                <w:rFonts w:ascii="Times New Roman" w:hAnsi="Times New Roman"/>
                <w:vertAlign w:val="subscript"/>
              </w:rPr>
              <w:t>2</w:t>
            </w:r>
            <w:r w:rsidRPr="00960BBD">
              <w:rPr>
                <w:rFonts w:ascii="Times New Roman" w:hAnsi="Times New Roman"/>
              </w:rPr>
              <w:t xml:space="preserve"> + (R</w:t>
            </w:r>
            <w:r w:rsidRPr="00960BBD">
              <w:rPr>
                <w:rFonts w:ascii="Times New Roman" w:hAnsi="Times New Roman"/>
                <w:vertAlign w:val="subscript"/>
              </w:rPr>
              <w:t>1</w:t>
            </w:r>
            <w:r w:rsidRPr="00960BBD">
              <w:rPr>
                <w:rFonts w:ascii="Times New Roman" w:hAnsi="Times New Roman"/>
              </w:rPr>
              <w:t xml:space="preserve"> + 16) =32   (2)</w:t>
            </w:r>
          </w:p>
          <w:p w:rsidR="00A55DAD" w:rsidRPr="00960BBD" w:rsidRDefault="00A55DAD" w:rsidP="00960BBD">
            <w:pPr>
              <w:rPr>
                <w:rFonts w:ascii="Times New Roman" w:hAnsi="Times New Roman"/>
              </w:rPr>
            </w:pPr>
            <w:r w:rsidRPr="00960BBD">
              <w:rPr>
                <w:rFonts w:ascii="Times New Roman" w:hAnsi="Times New Roman"/>
              </w:rPr>
              <w:t>Từ (1) và (2) ta thấy R</w:t>
            </w:r>
            <w:r w:rsidRPr="00960BBD">
              <w:rPr>
                <w:rFonts w:ascii="Times New Roman" w:hAnsi="Times New Roman"/>
                <w:vertAlign w:val="subscript"/>
              </w:rPr>
              <w:t>2</w:t>
            </w:r>
            <w:r w:rsidRPr="00960BBD">
              <w:rPr>
                <w:rFonts w:ascii="Times New Roman" w:hAnsi="Times New Roman"/>
              </w:rPr>
              <w:t xml:space="preserve"> và R</w:t>
            </w:r>
            <w:r w:rsidRPr="00960BBD">
              <w:rPr>
                <w:rFonts w:ascii="Times New Roman" w:hAnsi="Times New Roman"/>
                <w:vertAlign w:val="subscript"/>
              </w:rPr>
              <w:t>1</w:t>
            </w:r>
            <w:r w:rsidRPr="00960BBD">
              <w:rPr>
                <w:rFonts w:ascii="Times New Roman" w:hAnsi="Times New Roman"/>
              </w:rPr>
              <w:t xml:space="preserve"> + 16 là 2 nghiệm của phương trình bậc 2: </w:t>
            </w:r>
          </w:p>
          <w:p w:rsidR="00A55DAD" w:rsidRPr="00960BBD" w:rsidRDefault="00A55DAD" w:rsidP="00960BBD">
            <w:pPr>
              <w:rPr>
                <w:rFonts w:ascii="Times New Roman" w:hAnsi="Times New Roman"/>
              </w:rPr>
            </w:pPr>
            <w:r w:rsidRPr="00960BBD">
              <w:rPr>
                <w:rFonts w:ascii="Times New Roman" w:hAnsi="Times New Roman"/>
              </w:rPr>
              <w:t>x</w:t>
            </w:r>
            <w:r w:rsidRPr="00960BBD">
              <w:rPr>
                <w:rFonts w:ascii="Times New Roman" w:hAnsi="Times New Roman"/>
                <w:vertAlign w:val="superscript"/>
              </w:rPr>
              <w:t>2</w:t>
            </w:r>
            <w:r w:rsidRPr="00960BBD">
              <w:rPr>
                <w:rFonts w:ascii="Times New Roman" w:hAnsi="Times New Roman"/>
              </w:rPr>
              <w:t xml:space="preserve"> - 32x + 240 = 0, phương trình có 2 nghiệm x</w:t>
            </w:r>
            <w:r w:rsidRPr="00960BBD">
              <w:rPr>
                <w:rFonts w:ascii="Times New Roman" w:hAnsi="Times New Roman"/>
                <w:vertAlign w:val="subscript"/>
              </w:rPr>
              <w:t>1</w:t>
            </w:r>
            <w:r w:rsidRPr="00960BBD">
              <w:rPr>
                <w:rFonts w:ascii="Times New Roman" w:hAnsi="Times New Roman"/>
              </w:rPr>
              <w:t xml:space="preserve"> = 20Ω và x</w:t>
            </w:r>
            <w:r w:rsidRPr="00960BBD">
              <w:rPr>
                <w:rFonts w:ascii="Times New Roman" w:hAnsi="Times New Roman"/>
                <w:vertAlign w:val="subscript"/>
              </w:rPr>
              <w:t>2</w:t>
            </w:r>
            <w:r w:rsidRPr="00960BBD">
              <w:rPr>
                <w:rFonts w:ascii="Times New Roman" w:hAnsi="Times New Roman"/>
              </w:rPr>
              <w:t xml:space="preserve"> =12Ω</w:t>
            </w:r>
          </w:p>
          <w:p w:rsidR="00A55DAD" w:rsidRPr="00960BBD" w:rsidRDefault="00A55DAD" w:rsidP="00960BBD">
            <w:pPr>
              <w:rPr>
                <w:rFonts w:ascii="Times New Roman" w:hAnsi="Times New Roman"/>
              </w:rPr>
            </w:pPr>
            <w:r w:rsidRPr="00960BBD">
              <w:rPr>
                <w:rFonts w:ascii="Times New Roman" w:hAnsi="Times New Roman"/>
              </w:rPr>
              <w:t>Vậy R</w:t>
            </w:r>
            <w:r w:rsidRPr="00960BBD">
              <w:rPr>
                <w:rFonts w:ascii="Times New Roman" w:hAnsi="Times New Roman"/>
                <w:vertAlign w:val="subscript"/>
              </w:rPr>
              <w:t>2</w:t>
            </w:r>
            <w:r w:rsidRPr="00960BBD">
              <w:rPr>
                <w:rFonts w:ascii="Times New Roman" w:hAnsi="Times New Roman"/>
              </w:rPr>
              <w:t xml:space="preserve"> = x</w:t>
            </w:r>
            <w:r w:rsidRPr="00960BBD">
              <w:rPr>
                <w:rFonts w:ascii="Times New Roman" w:hAnsi="Times New Roman"/>
                <w:vertAlign w:val="subscript"/>
              </w:rPr>
              <w:t>2</w:t>
            </w:r>
            <w:r w:rsidRPr="00960BBD">
              <w:rPr>
                <w:rFonts w:ascii="Times New Roman" w:hAnsi="Times New Roman"/>
              </w:rPr>
              <w:t xml:space="preserve"> = 12Ω </w:t>
            </w:r>
          </w:p>
          <w:p w:rsidR="00A55DAD" w:rsidRPr="00960BBD" w:rsidRDefault="00A55DAD" w:rsidP="00960BBD">
            <w:pPr>
              <w:rPr>
                <w:rFonts w:ascii="Times New Roman" w:hAnsi="Times New Roman"/>
              </w:rPr>
            </w:pPr>
            <w:r w:rsidRPr="00960BBD">
              <w:rPr>
                <w:rFonts w:ascii="Times New Roman" w:hAnsi="Times New Roman"/>
              </w:rPr>
              <w:t>R</w:t>
            </w:r>
            <w:r w:rsidRPr="00960BBD">
              <w:rPr>
                <w:rFonts w:ascii="Times New Roman" w:hAnsi="Times New Roman"/>
                <w:vertAlign w:val="subscript"/>
              </w:rPr>
              <w:t>1</w:t>
            </w:r>
            <w:r w:rsidRPr="00960BBD">
              <w:rPr>
                <w:rFonts w:ascii="Times New Roman" w:hAnsi="Times New Roman"/>
              </w:rPr>
              <w:t xml:space="preserve"> + 16 = 20 =&gt; R</w:t>
            </w:r>
            <w:r w:rsidRPr="00960BBD">
              <w:rPr>
                <w:rFonts w:ascii="Times New Roman" w:hAnsi="Times New Roman"/>
                <w:vertAlign w:val="subscript"/>
              </w:rPr>
              <w:t>1</w:t>
            </w:r>
            <w:r w:rsidRPr="00960BBD">
              <w:rPr>
                <w:rFonts w:ascii="Times New Roman" w:hAnsi="Times New Roman"/>
              </w:rPr>
              <w:t xml:space="preserve"> = 4Ω</w:t>
            </w:r>
          </w:p>
        </w:tc>
        <w:tc>
          <w:tcPr>
            <w:tcW w:w="868" w:type="dxa"/>
            <w:tcBorders>
              <w:bottom w:val="single" w:sz="4" w:space="0" w:color="auto"/>
            </w:tcBorders>
            <w:shd w:val="clear" w:color="auto" w:fill="auto"/>
          </w:tcPr>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tc>
      </w:tr>
      <w:tr w:rsidR="00A55DAD" w:rsidRPr="00960BBD" w:rsidTr="00960BBD">
        <w:trPr>
          <w:trHeight w:val="1413"/>
        </w:trPr>
        <w:tc>
          <w:tcPr>
            <w:tcW w:w="897" w:type="dxa"/>
            <w:vMerge/>
            <w:shd w:val="clear" w:color="auto" w:fill="auto"/>
          </w:tcPr>
          <w:p w:rsidR="00A55DAD" w:rsidRPr="00960BBD" w:rsidRDefault="00A55DAD" w:rsidP="00960BBD">
            <w:pPr>
              <w:jc w:val="center"/>
              <w:rPr>
                <w:rFonts w:ascii="Times New Roman" w:hAnsi="Times New Roman"/>
                <w:b/>
              </w:rPr>
            </w:pPr>
          </w:p>
        </w:tc>
        <w:tc>
          <w:tcPr>
            <w:tcW w:w="8788" w:type="dxa"/>
            <w:tcBorders>
              <w:top w:val="single" w:sz="4" w:space="0" w:color="auto"/>
              <w:bottom w:val="single" w:sz="4" w:space="0" w:color="auto"/>
            </w:tcBorders>
            <w:shd w:val="clear" w:color="auto" w:fill="auto"/>
          </w:tcPr>
          <w:p w:rsidR="00A55DAD" w:rsidRPr="00960BBD" w:rsidRDefault="00A55DAD" w:rsidP="00960BBD">
            <w:pPr>
              <w:rPr>
                <w:rFonts w:ascii="Times New Roman" w:hAnsi="Times New Roman"/>
                <w:b/>
              </w:rPr>
            </w:pPr>
            <w:r w:rsidRPr="00960BBD">
              <w:rPr>
                <w:rFonts w:ascii="Times New Roman" w:hAnsi="Times New Roman"/>
                <w:b/>
              </w:rPr>
              <w:t>2.</w:t>
            </w:r>
          </w:p>
          <w:p w:rsidR="00A55DAD" w:rsidRPr="00960BBD" w:rsidRDefault="00A55DAD" w:rsidP="00960BBD">
            <w:pPr>
              <w:rPr>
                <w:rFonts w:ascii="Times New Roman" w:hAnsi="Times New Roman"/>
              </w:rPr>
            </w:pPr>
            <w:r w:rsidRPr="00960BBD">
              <w:rPr>
                <w:rFonts w:ascii="Times New Roman" w:hAnsi="Times New Roman"/>
              </w:rPr>
              <w:t>R</w:t>
            </w:r>
            <w:r w:rsidRPr="00960BBD">
              <w:rPr>
                <w:rFonts w:ascii="Times New Roman" w:hAnsi="Times New Roman"/>
                <w:vertAlign w:val="subscript"/>
              </w:rPr>
              <w:t xml:space="preserve">1 </w:t>
            </w:r>
            <w:r w:rsidRPr="00960BBD">
              <w:rPr>
                <w:rFonts w:ascii="Times New Roman" w:hAnsi="Times New Roman"/>
              </w:rPr>
              <w:t>và R</w:t>
            </w:r>
            <w:r w:rsidRPr="00960BBD">
              <w:rPr>
                <w:rFonts w:ascii="Times New Roman" w:hAnsi="Times New Roman"/>
                <w:vertAlign w:val="subscript"/>
              </w:rPr>
              <w:t>2</w:t>
            </w:r>
            <w:r w:rsidRPr="00960BBD">
              <w:rPr>
                <w:rFonts w:ascii="Times New Roman" w:hAnsi="Times New Roman"/>
              </w:rPr>
              <w:t xml:space="preserve"> mắc nối tiếp nên I</w:t>
            </w:r>
            <w:r w:rsidRPr="00960BBD">
              <w:rPr>
                <w:rFonts w:ascii="Times New Roman" w:hAnsi="Times New Roman"/>
                <w:vertAlign w:val="subscript"/>
              </w:rPr>
              <w:t>1</w:t>
            </w:r>
            <w:r w:rsidRPr="00960BBD">
              <w:rPr>
                <w:rFonts w:ascii="Times New Roman" w:hAnsi="Times New Roman"/>
              </w:rPr>
              <w:t xml:space="preserve"> = I</w:t>
            </w:r>
            <w:r w:rsidRPr="00960BBD">
              <w:rPr>
                <w:rFonts w:ascii="Times New Roman" w:hAnsi="Times New Roman"/>
                <w:vertAlign w:val="subscript"/>
              </w:rPr>
              <w:t>2</w:t>
            </w:r>
            <w:r w:rsidRPr="00960BBD">
              <w:rPr>
                <w:rFonts w:ascii="Times New Roman" w:hAnsi="Times New Roman"/>
              </w:rPr>
              <w:t xml:space="preserve"> </w:t>
            </w:r>
          </w:p>
          <w:p w:rsidR="00A55DAD" w:rsidRPr="00960BBD" w:rsidRDefault="00A55DAD" w:rsidP="00960BBD">
            <w:pPr>
              <w:rPr>
                <w:rFonts w:ascii="Times New Roman" w:hAnsi="Times New Roman"/>
              </w:rPr>
            </w:pPr>
            <w:r w:rsidRPr="00960BBD">
              <w:rPr>
                <w:rFonts w:ascii="Times New Roman" w:hAnsi="Times New Roman"/>
              </w:rPr>
              <w:t>=&gt;  U</w:t>
            </w:r>
            <w:r w:rsidRPr="00960BBD">
              <w:rPr>
                <w:rFonts w:ascii="Times New Roman" w:hAnsi="Times New Roman"/>
                <w:vertAlign w:val="subscript"/>
              </w:rPr>
              <w:t>1</w:t>
            </w:r>
            <w:r w:rsidRPr="00960BBD">
              <w:rPr>
                <w:rFonts w:ascii="Times New Roman" w:hAnsi="Times New Roman"/>
              </w:rPr>
              <w:t>/U</w:t>
            </w:r>
            <w:r w:rsidRPr="00960BBD">
              <w:rPr>
                <w:rFonts w:ascii="Times New Roman" w:hAnsi="Times New Roman"/>
                <w:vertAlign w:val="subscript"/>
              </w:rPr>
              <w:t>2</w:t>
            </w:r>
            <w:r w:rsidRPr="00960BBD">
              <w:rPr>
                <w:rFonts w:ascii="Times New Roman" w:hAnsi="Times New Roman"/>
              </w:rPr>
              <w:t xml:space="preserve"> = R</w:t>
            </w:r>
            <w:r w:rsidRPr="00960BBD">
              <w:rPr>
                <w:rFonts w:ascii="Times New Roman" w:hAnsi="Times New Roman"/>
                <w:vertAlign w:val="subscript"/>
              </w:rPr>
              <w:t>1</w:t>
            </w:r>
            <w:r w:rsidRPr="00960BBD">
              <w:rPr>
                <w:rFonts w:ascii="Times New Roman" w:hAnsi="Times New Roman"/>
              </w:rPr>
              <w:t>/R</w:t>
            </w:r>
            <w:r w:rsidRPr="00960BBD">
              <w:rPr>
                <w:rFonts w:ascii="Times New Roman" w:hAnsi="Times New Roman"/>
                <w:vertAlign w:val="subscript"/>
              </w:rPr>
              <w:t>2</w:t>
            </w:r>
            <w:r w:rsidRPr="00960BBD">
              <w:rPr>
                <w:rFonts w:ascii="Times New Roman" w:hAnsi="Times New Roman"/>
              </w:rPr>
              <w:t xml:space="preserve"> = 2/6</w:t>
            </w:r>
          </w:p>
          <w:p w:rsidR="00A55DAD" w:rsidRPr="00960BBD" w:rsidRDefault="00A55DAD" w:rsidP="00960BBD">
            <w:pPr>
              <w:rPr>
                <w:rFonts w:ascii="Times New Roman" w:hAnsi="Times New Roman"/>
              </w:rPr>
            </w:pPr>
            <w:r w:rsidRPr="00960BBD">
              <w:rPr>
                <w:rFonts w:ascii="Times New Roman" w:hAnsi="Times New Roman"/>
              </w:rPr>
              <w:t>Vậy nếu U</w:t>
            </w:r>
            <w:r w:rsidRPr="00960BBD">
              <w:rPr>
                <w:rFonts w:ascii="Times New Roman" w:hAnsi="Times New Roman"/>
                <w:vertAlign w:val="subscript"/>
              </w:rPr>
              <w:t>2max</w:t>
            </w:r>
            <w:r w:rsidRPr="00960BBD">
              <w:rPr>
                <w:rFonts w:ascii="Times New Roman" w:hAnsi="Times New Roman"/>
              </w:rPr>
              <w:t xml:space="preserve"> =6V </w:t>
            </w:r>
          </w:p>
          <w:p w:rsidR="00A55DAD" w:rsidRPr="00960BBD" w:rsidRDefault="00A55DAD" w:rsidP="00960BBD">
            <w:pPr>
              <w:rPr>
                <w:rFonts w:ascii="Times New Roman" w:hAnsi="Times New Roman"/>
              </w:rPr>
            </w:pPr>
            <w:r w:rsidRPr="00960BBD">
              <w:rPr>
                <w:rFonts w:ascii="Times New Roman" w:hAnsi="Times New Roman"/>
              </w:rPr>
              <w:t>thì lúc đó U</w:t>
            </w:r>
            <w:r w:rsidRPr="00960BBD">
              <w:rPr>
                <w:rFonts w:ascii="Times New Roman" w:hAnsi="Times New Roman"/>
                <w:vertAlign w:val="subscript"/>
              </w:rPr>
              <w:t>1</w:t>
            </w:r>
            <w:r w:rsidRPr="00960BBD">
              <w:rPr>
                <w:rFonts w:ascii="Times New Roman" w:hAnsi="Times New Roman"/>
              </w:rPr>
              <w:t xml:space="preserve"> = 2V và U</w:t>
            </w:r>
            <w:r w:rsidRPr="00960BBD">
              <w:rPr>
                <w:rFonts w:ascii="Times New Roman" w:hAnsi="Times New Roman"/>
                <w:vertAlign w:val="subscript"/>
              </w:rPr>
              <w:t>3</w:t>
            </w:r>
            <w:r w:rsidRPr="00960BBD">
              <w:rPr>
                <w:rFonts w:ascii="Times New Roman" w:hAnsi="Times New Roman"/>
              </w:rPr>
              <w:t xml:space="preserve"> = U</w:t>
            </w:r>
            <w:r w:rsidRPr="00960BBD">
              <w:rPr>
                <w:rFonts w:ascii="Times New Roman" w:hAnsi="Times New Roman"/>
                <w:vertAlign w:val="subscript"/>
              </w:rPr>
              <w:t>AB</w:t>
            </w:r>
            <w:r w:rsidRPr="00960BBD">
              <w:rPr>
                <w:rFonts w:ascii="Times New Roman" w:hAnsi="Times New Roman"/>
              </w:rPr>
              <w:t xml:space="preserve"> = U</w:t>
            </w:r>
            <w:r w:rsidRPr="00960BBD">
              <w:rPr>
                <w:rFonts w:ascii="Times New Roman" w:hAnsi="Times New Roman"/>
                <w:vertAlign w:val="subscript"/>
              </w:rPr>
              <w:t>1</w:t>
            </w:r>
            <w:r w:rsidRPr="00960BBD">
              <w:rPr>
                <w:rFonts w:ascii="Times New Roman" w:hAnsi="Times New Roman"/>
              </w:rPr>
              <w:t xml:space="preserve"> + U</w:t>
            </w:r>
            <w:r w:rsidRPr="00960BBD">
              <w:rPr>
                <w:rFonts w:ascii="Times New Roman" w:hAnsi="Times New Roman"/>
                <w:vertAlign w:val="subscript"/>
              </w:rPr>
              <w:t>2</w:t>
            </w:r>
            <w:r w:rsidRPr="00960BBD">
              <w:rPr>
                <w:rFonts w:ascii="Times New Roman" w:hAnsi="Times New Roman"/>
              </w:rPr>
              <w:t xml:space="preserve"> = 8V (U</w:t>
            </w:r>
            <w:r w:rsidRPr="00960BBD">
              <w:rPr>
                <w:rFonts w:ascii="Times New Roman" w:hAnsi="Times New Roman"/>
                <w:vertAlign w:val="subscript"/>
              </w:rPr>
              <w:t>3max</w:t>
            </w:r>
            <w:r w:rsidRPr="00960BBD">
              <w:rPr>
                <w:rFonts w:ascii="Times New Roman" w:hAnsi="Times New Roman"/>
              </w:rPr>
              <w:t>)</w:t>
            </w:r>
          </w:p>
          <w:p w:rsidR="00A55DAD" w:rsidRPr="00960BBD" w:rsidRDefault="00A55DAD" w:rsidP="00960BBD">
            <w:pPr>
              <w:rPr>
                <w:rFonts w:ascii="Times New Roman" w:hAnsi="Times New Roman"/>
              </w:rPr>
            </w:pPr>
            <w:r w:rsidRPr="00960BBD">
              <w:rPr>
                <w:rFonts w:ascii="Times New Roman" w:hAnsi="Times New Roman"/>
              </w:rPr>
              <w:t>Vậy hiệu điện thế U</w:t>
            </w:r>
            <w:r w:rsidRPr="00960BBD">
              <w:rPr>
                <w:rFonts w:ascii="Times New Roman" w:hAnsi="Times New Roman"/>
                <w:vertAlign w:val="subscript"/>
              </w:rPr>
              <w:t>ABmax</w:t>
            </w:r>
            <w:r w:rsidRPr="00960BBD">
              <w:rPr>
                <w:rFonts w:ascii="Times New Roman" w:hAnsi="Times New Roman"/>
              </w:rPr>
              <w:t xml:space="preserve"> =8V</w:t>
            </w:r>
          </w:p>
          <w:p w:rsidR="00A55DAD" w:rsidRPr="00960BBD" w:rsidRDefault="00A55DAD" w:rsidP="00960BBD">
            <w:pPr>
              <w:rPr>
                <w:rFonts w:ascii="Times New Roman" w:hAnsi="Times New Roman"/>
                <w:b/>
              </w:rPr>
            </w:pPr>
            <w:r w:rsidRPr="00960BBD">
              <w:rPr>
                <w:rFonts w:ascii="Times New Roman" w:hAnsi="Times New Roman"/>
              </w:rPr>
              <w:t>Công suất lớn nhất bộ điện trở đạt được là P</w:t>
            </w:r>
            <w:r w:rsidRPr="00960BBD">
              <w:rPr>
                <w:rFonts w:ascii="Times New Roman" w:hAnsi="Times New Roman"/>
                <w:vertAlign w:val="subscript"/>
              </w:rPr>
              <w:t>max</w:t>
            </w:r>
            <w:r w:rsidRPr="00960BBD">
              <w:rPr>
                <w:rFonts w:ascii="Times New Roman" w:hAnsi="Times New Roman"/>
              </w:rPr>
              <w:t xml:space="preserve"> = U</w:t>
            </w:r>
            <w:r w:rsidRPr="00960BBD">
              <w:rPr>
                <w:rFonts w:ascii="Times New Roman" w:hAnsi="Times New Roman"/>
                <w:vertAlign w:val="superscript"/>
              </w:rPr>
              <w:t>2</w:t>
            </w:r>
            <w:r w:rsidRPr="00960BBD">
              <w:rPr>
                <w:rFonts w:ascii="Times New Roman" w:hAnsi="Times New Roman"/>
                <w:vertAlign w:val="subscript"/>
              </w:rPr>
              <w:t>Abmax</w:t>
            </w:r>
            <w:r w:rsidRPr="00960BBD">
              <w:rPr>
                <w:rFonts w:ascii="Times New Roman" w:hAnsi="Times New Roman"/>
              </w:rPr>
              <w:t>/R</w:t>
            </w:r>
            <w:r w:rsidRPr="00960BBD">
              <w:rPr>
                <w:rFonts w:ascii="Times New Roman" w:hAnsi="Times New Roman"/>
                <w:vertAlign w:val="subscript"/>
              </w:rPr>
              <w:t>AB</w:t>
            </w:r>
            <w:r w:rsidRPr="00960BBD">
              <w:rPr>
                <w:rFonts w:ascii="Times New Roman" w:hAnsi="Times New Roman"/>
              </w:rPr>
              <w:t xml:space="preserve"> = 8W</w:t>
            </w:r>
          </w:p>
        </w:tc>
        <w:tc>
          <w:tcPr>
            <w:tcW w:w="868" w:type="dxa"/>
            <w:tcBorders>
              <w:top w:val="single" w:sz="4" w:space="0" w:color="auto"/>
              <w:bottom w:val="single" w:sz="4" w:space="0" w:color="auto"/>
            </w:tcBorders>
            <w:shd w:val="clear" w:color="auto" w:fill="auto"/>
          </w:tcPr>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tc>
      </w:tr>
      <w:tr w:rsidR="00A55DAD" w:rsidRPr="00960BBD" w:rsidTr="00960BBD">
        <w:trPr>
          <w:trHeight w:val="5937"/>
        </w:trPr>
        <w:tc>
          <w:tcPr>
            <w:tcW w:w="897" w:type="dxa"/>
            <w:vMerge/>
            <w:shd w:val="clear" w:color="auto" w:fill="auto"/>
          </w:tcPr>
          <w:p w:rsidR="00A55DAD" w:rsidRPr="00960BBD" w:rsidRDefault="00A55DAD" w:rsidP="00960BBD">
            <w:pPr>
              <w:jc w:val="center"/>
              <w:rPr>
                <w:rFonts w:ascii="Times New Roman" w:hAnsi="Times New Roman"/>
                <w:b/>
              </w:rPr>
            </w:pPr>
          </w:p>
        </w:tc>
        <w:tc>
          <w:tcPr>
            <w:tcW w:w="8788" w:type="dxa"/>
            <w:tcBorders>
              <w:top w:val="single" w:sz="4" w:space="0" w:color="auto"/>
            </w:tcBorders>
            <w:shd w:val="clear" w:color="auto" w:fill="auto"/>
          </w:tcPr>
          <w:p w:rsidR="00A55DAD" w:rsidRPr="00960BBD" w:rsidRDefault="00C90CA4" w:rsidP="00960BBD">
            <w:pPr>
              <w:rPr>
                <w:rFonts w:ascii="Times New Roman" w:hAnsi="Times New Roman"/>
                <w:b/>
              </w:rPr>
            </w:pPr>
            <w:r>
              <w:rPr>
                <w:noProof/>
              </w:rPr>
              <mc:AlternateContent>
                <mc:Choice Requires="wpg">
                  <w:drawing>
                    <wp:anchor distT="0" distB="0" distL="114300" distR="114300" simplePos="0" relativeHeight="251694080" behindDoc="0" locked="0" layoutInCell="1" allowOverlap="1">
                      <wp:simplePos x="0" y="0"/>
                      <wp:positionH relativeFrom="column">
                        <wp:posOffset>1275715</wp:posOffset>
                      </wp:positionH>
                      <wp:positionV relativeFrom="paragraph">
                        <wp:posOffset>45720</wp:posOffset>
                      </wp:positionV>
                      <wp:extent cx="2313305" cy="1771015"/>
                      <wp:effectExtent l="0" t="0" r="10795" b="635"/>
                      <wp:wrapNone/>
                      <wp:docPr id="128"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3305" cy="1771015"/>
                                <a:chOff x="3757" y="5915"/>
                                <a:chExt cx="3643" cy="2789"/>
                              </a:xfrm>
                            </wpg:grpSpPr>
                            <wps:wsp>
                              <wps:cNvPr id="129" name="Text Box 55"/>
                              <wps:cNvSpPr txBox="1">
                                <a:spLocks noChangeArrowheads="1"/>
                              </wps:cNvSpPr>
                              <wps:spPr bwMode="auto">
                                <a:xfrm>
                                  <a:off x="5349" y="6082"/>
                                  <a:ext cx="482"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B</w:t>
                                    </w:r>
                                  </w:p>
                                </w:txbxContent>
                              </wps:txbx>
                              <wps:bodyPr rot="0" vert="horz" wrap="square" lIns="91440" tIns="45720" rIns="91440" bIns="45720" anchor="t" anchorCtr="0" upright="1">
                                <a:noAutofit/>
                              </wps:bodyPr>
                            </wps:wsp>
                            <wps:wsp>
                              <wps:cNvPr id="130" name="Text Box 54"/>
                              <wps:cNvSpPr txBox="1">
                                <a:spLocks noChangeArrowheads="1"/>
                              </wps:cNvSpPr>
                              <wps:spPr bwMode="auto">
                                <a:xfrm>
                                  <a:off x="5110" y="8275"/>
                                  <a:ext cx="1076"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U = 16V</w:t>
                                    </w:r>
                                  </w:p>
                                </w:txbxContent>
                              </wps:txbx>
                              <wps:bodyPr rot="0" vert="horz" wrap="square" lIns="91440" tIns="45720" rIns="91440" bIns="45720" anchor="t" anchorCtr="0" upright="1">
                                <a:noAutofit/>
                              </wps:bodyPr>
                            </wps:wsp>
                            <wps:wsp>
                              <wps:cNvPr id="131" name="Text Box 53"/>
                              <wps:cNvSpPr txBox="1">
                                <a:spLocks noChangeArrowheads="1"/>
                              </wps:cNvSpPr>
                              <wps:spPr bwMode="auto">
                                <a:xfrm>
                                  <a:off x="5691" y="7844"/>
                                  <a:ext cx="393"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C</w:t>
                                    </w:r>
                                  </w:p>
                                </w:txbxContent>
                              </wps:txbx>
                              <wps:bodyPr rot="0" vert="horz" wrap="square" lIns="91440" tIns="45720" rIns="91440" bIns="45720" anchor="t" anchorCtr="0" upright="1">
                                <a:noAutofit/>
                              </wps:bodyPr>
                            </wps:wsp>
                            <wps:wsp>
                              <wps:cNvPr id="132" name="Text Box 52"/>
                              <wps:cNvSpPr txBox="1">
                                <a:spLocks noChangeArrowheads="1"/>
                              </wps:cNvSpPr>
                              <wps:spPr bwMode="auto">
                                <a:xfrm>
                                  <a:off x="5149" y="7831"/>
                                  <a:ext cx="393"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A</w:t>
                                    </w:r>
                                  </w:p>
                                </w:txbxContent>
                              </wps:txbx>
                              <wps:bodyPr rot="0" vert="horz" wrap="square" lIns="91440" tIns="45720" rIns="91440" bIns="45720" anchor="t" anchorCtr="0" upright="1">
                                <a:noAutofit/>
                              </wps:bodyPr>
                            </wps:wsp>
                            <wps:wsp>
                              <wps:cNvPr id="133" name="Text Box 51"/>
                              <wps:cNvSpPr txBox="1">
                                <a:spLocks noChangeArrowheads="1"/>
                              </wps:cNvSpPr>
                              <wps:spPr bwMode="auto">
                                <a:xfrm>
                                  <a:off x="6081" y="5915"/>
                                  <a:ext cx="827" cy="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591E2E" w:rsidRDefault="00A55DAD" w:rsidP="00960BBD">
                                    <w:pPr>
                                      <w:rPr>
                                        <w:vertAlign w:val="subscript"/>
                                      </w:rPr>
                                    </w:pPr>
                                    <w:r>
                                      <w:t>R</w:t>
                                    </w:r>
                                    <w:r>
                                      <w:rPr>
                                        <w:vertAlign w:val="subscript"/>
                                      </w:rPr>
                                      <w:t xml:space="preserve">bộ đèn </w:t>
                                    </w:r>
                                  </w:p>
                                </w:txbxContent>
                              </wps:txbx>
                              <wps:bodyPr rot="0" vert="horz" wrap="square" lIns="91440" tIns="45720" rIns="91440" bIns="45720" anchor="t" anchorCtr="0" upright="1">
                                <a:noAutofit/>
                              </wps:bodyPr>
                            </wps:wsp>
                            <wps:wsp>
                              <wps:cNvPr id="134" name="Text Box 50"/>
                              <wps:cNvSpPr txBox="1">
                                <a:spLocks noChangeArrowheads="1"/>
                              </wps:cNvSpPr>
                              <wps:spPr bwMode="auto">
                                <a:xfrm>
                                  <a:off x="4335" y="5957"/>
                                  <a:ext cx="637" cy="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591E2E" w:rsidRDefault="00A55DAD">
                                    <w:pPr>
                                      <w:rPr>
                                        <w:vertAlign w:val="subscript"/>
                                      </w:rPr>
                                    </w:pPr>
                                    <w:r>
                                      <w:t>R</w:t>
                                    </w:r>
                                    <w:r>
                                      <w:rPr>
                                        <w:vertAlign w:val="subscript"/>
                                      </w:rPr>
                                      <w:t>AB</w:t>
                                    </w:r>
                                  </w:p>
                                </w:txbxContent>
                              </wps:txbx>
                              <wps:bodyPr rot="0" vert="horz" wrap="square" lIns="91440" tIns="45720" rIns="91440" bIns="45720" anchor="t" anchorCtr="0" upright="1">
                                <a:noAutofit/>
                              </wps:bodyPr>
                            </wps:wsp>
                            <wps:wsp>
                              <wps:cNvPr id="135" name="AutoShape 39"/>
                              <wps:cNvCnPr>
                                <a:cxnSpLocks noChangeShapeType="1"/>
                              </wps:cNvCnPr>
                              <wps:spPr bwMode="auto">
                                <a:xfrm>
                                  <a:off x="5084" y="6411"/>
                                  <a:ext cx="9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Rectangle 40"/>
                              <wps:cNvSpPr>
                                <a:spLocks noChangeArrowheads="1"/>
                              </wps:cNvSpPr>
                              <wps:spPr bwMode="auto">
                                <a:xfrm>
                                  <a:off x="4213" y="6311"/>
                                  <a:ext cx="864"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 name="Rectangle 41"/>
                              <wps:cNvSpPr>
                                <a:spLocks noChangeArrowheads="1"/>
                              </wps:cNvSpPr>
                              <wps:spPr bwMode="auto">
                                <a:xfrm>
                                  <a:off x="6038" y="6311"/>
                                  <a:ext cx="902"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 name="AutoShape 42"/>
                              <wps:cNvCnPr>
                                <a:cxnSpLocks noChangeShapeType="1"/>
                              </wps:cNvCnPr>
                              <wps:spPr bwMode="auto">
                                <a:xfrm>
                                  <a:off x="3757" y="6412"/>
                                  <a:ext cx="4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43"/>
                              <wps:cNvCnPr>
                                <a:cxnSpLocks noChangeShapeType="1"/>
                              </wps:cNvCnPr>
                              <wps:spPr bwMode="auto">
                                <a:xfrm>
                                  <a:off x="6940" y="6411"/>
                                  <a:ext cx="4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44"/>
                              <wps:cNvCnPr>
                                <a:cxnSpLocks noChangeShapeType="1"/>
                              </wps:cNvCnPr>
                              <wps:spPr bwMode="auto">
                                <a:xfrm>
                                  <a:off x="3757" y="6411"/>
                                  <a:ext cx="0" cy="17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45"/>
                              <wps:cNvCnPr>
                                <a:cxnSpLocks noChangeShapeType="1"/>
                              </wps:cNvCnPr>
                              <wps:spPr bwMode="auto">
                                <a:xfrm>
                                  <a:off x="3757" y="8202"/>
                                  <a:ext cx="1615"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2" name="AutoShape 46"/>
                              <wps:cNvCnPr>
                                <a:cxnSpLocks noChangeShapeType="1"/>
                              </wps:cNvCnPr>
                              <wps:spPr bwMode="auto">
                                <a:xfrm>
                                  <a:off x="5898" y="8202"/>
                                  <a:ext cx="1502"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43" name="AutoShape 47"/>
                              <wps:cNvCnPr>
                                <a:cxnSpLocks noChangeShapeType="1"/>
                              </wps:cNvCnPr>
                              <wps:spPr bwMode="auto">
                                <a:xfrm>
                                  <a:off x="7400" y="6411"/>
                                  <a:ext cx="0" cy="17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 o:spid="_x0000_s1492" style="position:absolute;margin-left:100.45pt;margin-top:3.6pt;width:182.15pt;height:139.45pt;z-index:251694080" coordorigin="3757,5915" coordsize="3643,27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VWAp9AUAAJkwAAAOAAAAZHJzL2Uyb0RvYy54bWzsW11zozYUfe9M/4OGd8cIxOfE2UnsONOZ bbvTTX+ADNhmChIVJHba6X/vlQQYY3uy3TTe8Sx58AISQro65+rq6O71h22eoedElClnEwNfmQZK WMTjlK0mxu+P85FvoLKiLKYZZ8nEeElK48PNjz9cb4owsfiaZ3EiEDTCynBTTIx1VRXheFxG6ySn 5RUvEgaFSy5yWsGtWI1jQTfQep6NLdN0xxsu4kLwKClLeDrThcaNan+5TKLq1+WyTCqUTQzoW6V+ hfpdyN/xzTUNV4IW6zSqu0G/ohc5TRl8tG1qRiuKnkR60FSeRoKXfFldRTwf8+UyjRI1BhgNNnuj eRD8qVBjWYWbVdGaCUzbs9NXNxv98vxJoDSGubNgqhjNYZLUd5HjSutsilUIlR5E8bn4JPQQ4fIj j/4ooXjcL5f3K10ZLTY/8xjao08VV9bZLkUum4Bxo62ahJd2EpJthSJ4aNnYtk3HQBGUYc/DJnb0 NEVrmEv5nu05noGg2Al2Zff1+7ZLbP2y5fmBfHNMQ/1h1dm6c3JkALlyZ9XybVb9vKZFoiarlAZr rRo0Vn2UI7zjW+So8cjPQz1pVVRt4TmMVhmp1MZFjE/XlK2SWyH4Zp3QGDqI1Xg6r+phlLKR16zt 2AT6AlZzTd/SFm1sTuCBsjfB3p7FaFiIsnpIeI7kxcQQwCjVS/r8say0cZsqcmZLnqXxPM0ydSNW i2km0DMF9s3VX936XrWMycqMy9d0i/oJ9A6+IctkPxWb/g6wRcw7KxjNXd8bkTlxRoFn+iMTB3eB a5KAzOb/yA5iEq7TOE7Yx5QlDbMx+bI5rn2M5qTiNtpMjMCxHD1DJwdpqr9jg8zTChxdluYTw28r 0VDO6z2LYdg0rGia6evxfvcVhMEGzb/KKgDmMpQTryFQbRdbzWOvhdeCxy8ADMFh4sD5gZuGizUX fxloAy5vYpR/PlGRGCj7iQG4AkyI9JHqhjieBTeiW7LollAWQVMTozKQvpxW2q8+FSJdreFLGs6M 3wL9l6kCi+yz7pVyHYqA52KiDcPR/m3HRCKnqkOnMzERY+gLMNG39GRphEvvh03Pralo7TuvgYrm +OKoWC+hDegHKmoXZeNDKtrfhopuAH0BKno+Uc5gR0U7qOMI21NxYhtGDEy8QCaquGa3/AxMrJkI gV9/UVTB4TdYFOvw1PPBPaiAqAlPBybu7xcvOzz1G0c/hKfdjaINq02fiYoHZ2ci7A/1mrjbXjdM hIC1jk6J3oo2W+thTbzANVFtMIY1sdkANpKNTQ6ZqCLAszOR2DYIYUroAsVrb0107YGJXQ31otdE v4XXsCburYmAfr0mSg1JKazIbr0WqKdTpjXpaMtqTbqVTVXtx5cC9Oc91VS/Iqn8Zaqp6YM7kKop wb2wNHBgmVQqtaTm6e1hWQkqFbEpZwzkUy60MHZCQW11UBpm7M2yI5wg1OriKaURvlJLrIdiqxnc +/c+GRHLvR8RczYb3c6nZOTOsefM7Nl0OsP7YquUcN8utsr+tGboaKFaVwZDv6KFahLJOZHTDBr/ 2SRG0O40Xn+DiQbxPksQSKrQk87SIUf3Xho/sTCEkRKtdh+tvgs4Vmj1VQR+Gq/vo/G/Gcr/UUFX uO6J5IN33fOuEEEcoLW/5XhPtLqmDWeOR9EamPWJFB7QOhzfxLCGS6j0YwHSlarePxZoz50hFuif oMJpufKur0jFQyzQpHYcTVk4jOIvNxZoD/53sStkJuxigffHqxvI89yjsStxoURGAwNem0SB7zx2 lVA58K/d8/H3x2vXv/b2WjVasQfHdcNmS2e2fO+AbQ+ROw62zX05izjQAta3IF4FXO5Oj7ELqWkX 7WFRpcQTDtlbkC80MfIkhkyhBNI85ZUm4aAdqDTVo7GMzEw9ltV5IlEQYtlD/9vmj5wFzo4f6P3Y ETg7zYbskgKGVyG8n3Q3SGE66/p/gXN7nNnxzm0Sxlng7BHzVPg7hBMXpN2qtG3If1cae52rLxPs u/dK6939j4KbfwEAAP//AwBQSwMEFAAGAAgAAAAhAB1YAPvfAAAACQEAAA8AAABkcnMvZG93bnJl di54bWxMj8FKw0AQhu+C77CM4M1uUkls02xKKeqpCG0F8bbNTpPQ7GzIbpP07R1Pepvh//nmm3w9 2VYM2PvGkYJ4FoFAKp1pqFLweXx7WoDwQZPRrSNUcEMP6+L+LteZcSPtcTiESjCEfKYV1CF0mZS+ rNFqP3MdEmdn11sdeO0raXo9Mty2ch5FqbS6Ib5Q6w63NZaXw9UqeB/1uHmOX4fd5by9fR+Tj69d jEo9PkybFYiAU/grw68+q0PBTid3JeNFq4DpS64qeJmD4DxJEx5OHCzSGGSRy/8fFD8AAAD//wMA UEsBAi0AFAAGAAgAAAAhALaDOJL+AAAA4QEAABMAAAAAAAAAAAAAAAAAAAAAAFtDb250ZW50X1R5 cGVzXS54bWxQSwECLQAUAAYACAAAACEAOP0h/9YAAACUAQAACwAAAAAAAAAAAAAAAAAvAQAAX3Jl bHMvLnJlbHNQSwECLQAUAAYACAAAACEAiFVgKfQFAACZMAAADgAAAAAAAAAAAAAAAAAuAgAAZHJz L2Uyb0RvYy54bWxQSwECLQAUAAYACAAAACEAHVgA+98AAAAJAQAADwAAAAAAAAAAAAAAAABOCAAA ZHJzL2Rvd25yZXYueG1sUEsFBgAAAAAEAAQA8wAAAFoJAAAAAA== ">
                      <v:shape id="Text Box 55" o:spid="_x0000_s1493" type="#_x0000_t202" style="position:absolute;left:5349;top:6082;width:482;height: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O67L8A AADcAAAADwAAAGRycy9kb3ducmV2LnhtbERPy6rCMBDdC/5DGMGNaKp4fVSjqKC49fEBYzO2xWZS mmjr3xtBuLs5nOcs140pxIsql1tWMBxEIIgTq3NOFVwv+/4MhPPIGgvLpOBNDtardmuJsbY1n+h1 9qkIIexiVJB5X8ZSuiQjg25gS+LA3W1l0AdYpVJXWIdwU8hRFE2kwZxDQ4Yl7TJKHuenUXA/1r2/ eX07+Ov0NJ5sMZ/e7FupbqfZLEB4avy/+Oc+6jB/NIfvM+ECufoAAAD//wMAUEsBAi0AFAAGAAgA AAAhAPD3irv9AAAA4gEAABMAAAAAAAAAAAAAAAAAAAAAAFtDb250ZW50X1R5cGVzXS54bWxQSwEC LQAUAAYACAAAACEAMd1fYdIAAACPAQAACwAAAAAAAAAAAAAAAAAuAQAAX3JlbHMvLnJlbHNQSwEC LQAUAAYACAAAACEAMy8FnkEAAAA5AAAAEAAAAAAAAAAAAAAAAAApAgAAZHJzL3NoYXBleG1sLnht bFBLAQItABQABgAIAAAAIQCVE7rsvwAAANwAAAAPAAAAAAAAAAAAAAAAAJgCAABkcnMvZG93bnJl di54bWxQSwUGAAAAAAQABAD1AAAAhAMAAAAA " stroked="f">
                        <v:textbox>
                          <w:txbxContent>
                            <w:p w:rsidR="00A55DAD" w:rsidRDefault="00A55DAD">
                              <w:r>
                                <w:t>B</w:t>
                              </w:r>
                            </w:p>
                          </w:txbxContent>
                        </v:textbox>
                      </v:shape>
                      <v:shape id="Text Box 54" o:spid="_x0000_s1494" type="#_x0000_t202" style="position:absolute;left:5110;top:8275;width:1076;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CFrMMA AADcAAAADwAAAGRycy9kb3ducmV2LnhtbESPzW7CQAyE75V4h5WRuFRl0/IfWFBBAnGF8gAma5KI rDfKbkl4e3yo1JutGc98Xm06V6kHNaH0bOBzmIAizrwtOTdw+dl/zEGFiGyx8kwGnhRgs+69rTC1 vuUTPc4xVxLCIUUDRYx1qnXICnIYhr4mFu3mG4dR1ibXtsFWwl2lv5Jkqh2WLA0F1rQrKLuff52B 27F9nyza6yFeZqfxdIvl7Oqfxgz63fcSVKQu/pv/ro9W8EeCL8/IBHr9AgAA//8DAFBLAQItABQA BgAIAAAAIQDw94q7/QAAAOIBAAATAAAAAAAAAAAAAAAAAAAAAABbQ29udGVudF9UeXBlc10ueG1s UEsBAi0AFAAGAAgAAAAhADHdX2HSAAAAjwEAAAsAAAAAAAAAAAAAAAAALgEAAF9yZWxzLy5yZWxz UEsBAi0AFAAGAAgAAAAhADMvBZ5BAAAAOQAAABAAAAAAAAAAAAAAAAAAKQIAAGRycy9zaGFwZXht bC54bWxQSwECLQAUAAYACAAAACEAgfCFrMMAAADcAAAADwAAAAAAAAAAAAAAAACYAgAAZHJzL2Rv d25yZXYueG1sUEsFBgAAAAAEAAQA9QAAAIgDAAAAAA== " stroked="f">
                        <v:textbox>
                          <w:txbxContent>
                            <w:p w:rsidR="00A55DAD" w:rsidRDefault="00A55DAD">
                              <w:r>
                                <w:t>U = 16V</w:t>
                              </w:r>
                            </w:p>
                          </w:txbxContent>
                        </v:textbox>
                      </v:shape>
                      <v:shape id="Text Box 53" o:spid="_x0000_s1495" type="#_x0000_t202" style="position:absolute;left:5691;top:7844;width:393;height:3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rwgN8EA AADcAAAADwAAAGRycy9kb3ducmV2LnhtbERPyW7CMBC9V+IfrKnUS0UcaNkCBtFKVFxZPmCIJ4sa j6PYZPl7XKkSt3l662x2valES40rLSuYRDEI4tTqknMF18thvAThPLLGyjIpGMjBbjt62WCibccn as8+FyGEXYIKCu/rREqXFmTQRbYmDlxmG4M+wCaXusEuhJtKTuN4Lg2WHBoKrOm7oPT3fDcKsmP3 Plt1tx9/XZw+519YLm52UOrttd+vQXjq/VP87z7qMP9jAn/PhAvk9gEAAP//AwBQSwECLQAUAAYA CAAAACEA8PeKu/0AAADiAQAAEwAAAAAAAAAAAAAAAAAAAAAAW0NvbnRlbnRfVHlwZXNdLnhtbFBL AQItABQABgAIAAAAIQAx3V9h0gAAAI8BAAALAAAAAAAAAAAAAAAAAC4BAABfcmVscy8ucmVsc1BL AQItABQABgAIAAAAIQAzLwWeQQAAADkAAAAQAAAAAAAAAAAAAAAAACkCAABkcnMvc2hhcGV4bWwu eG1sUEsBAi0AFAAGAAgAAAAhAO68IDfBAAAA3AAAAA8AAAAAAAAAAAAAAAAAmAIAAGRycy9kb3du cmV2LnhtbFBLBQYAAAAABAAEAPUAAACGAwAAAAA= " stroked="f">
                        <v:textbox>
                          <w:txbxContent>
                            <w:p w:rsidR="00A55DAD" w:rsidRDefault="00A55DAD" w:rsidP="00960BBD">
                              <w:r>
                                <w:t>C</w:t>
                              </w:r>
                            </w:p>
                          </w:txbxContent>
                        </v:textbox>
                      </v:shape>
                      <v:shape id="Text Box 52" o:spid="_x0000_s1496" type="#_x0000_t202" style="position:absolute;left:5149;top:7831;width:393;height:3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6+QMEA AADcAAAADwAAAGRycy9kb3ducmV2LnhtbERP24rCMBB9F/Yfwiz4Imu63rrbNYoKiq9ePmDajG3Z ZlKaaOvfG0HwbQ7nOvNlZypxo8aVlhV8DyMQxJnVJecKzqft1w8I55E1VpZJwZ0cLBcfvTkm2rZ8 oNvR5yKEsEtQQeF9nUjpsoIMuqGtiQN3sY1BH2CTS91gG8JNJUdRNJMGSw4NBda0KSj7P16Ngsu+ HUx/23Tnz/FhMltjGaf2rlT/s1v9gfDU+bf45d7rMH88gucz4QK5eAAAAP//AwBQSwECLQAUAAYA CAAAACEA8PeKu/0AAADiAQAAEwAAAAAAAAAAAAAAAAAAAAAAW0NvbnRlbnRfVHlwZXNdLnhtbFBL AQItABQABgAIAAAAIQAx3V9h0gAAAI8BAAALAAAAAAAAAAAAAAAAAC4BAABfcmVscy8ucmVsc1BL AQItABQABgAIAAAAIQAzLwWeQQAAADkAAAAQAAAAAAAAAAAAAAAAACkCAABkcnMvc2hhcGV4bWwu eG1sUEsBAi0AFAAGAAgAAAAhAB5uvkDBAAAA3AAAAA8AAAAAAAAAAAAAAAAAmAIAAGRycy9kb3du cmV2LnhtbFBLBQYAAAAABAAEAPUAAACGAwAAAAA= " stroked="f">
                        <v:textbox>
                          <w:txbxContent>
                            <w:p w:rsidR="00A55DAD" w:rsidRDefault="00A55DAD">
                              <w:r>
                                <w:t>A</w:t>
                              </w:r>
                            </w:p>
                          </w:txbxContent>
                        </v:textbox>
                      </v:shape>
                      <v:shape id="Text Box 51" o:spid="_x0000_s1497" type="#_x0000_t202" style="position:absolute;left:6081;top:5915;width:827;height:4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Ib278A AADcAAAADwAAAGRycy9kb3ducmV2LnhtbERPy6rCMBDdX/AfwghuLpr61moUFa649fEBYzO2xWZS mmjr398Igrs5nOcs140pxJMql1tW0O9FIIgTq3NOFVzOf90ZCOeRNRaWScGLHKxXrZ8lxtrWfKTn yacihLCLUUHmfRlL6ZKMDLqeLYkDd7OVQR9glUpdYR3CTSEHUTSRBnMODRmWtMsouZ8eRsHtUP+O 5/V17y/T42iyxXx6tS+lOu1mswDhqfFf8cd90GH+cAjvZ8IF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BxIhvbvwAAANwAAAAPAAAAAAAAAAAAAAAAAJgCAABkcnMvZG93bnJl di54bWxQSwUGAAAAAAQABAD1AAAAhAMAAAAA " stroked="f">
                        <v:textbox>
                          <w:txbxContent>
                            <w:p w:rsidR="00A55DAD" w:rsidRPr="00591E2E" w:rsidRDefault="00A55DAD" w:rsidP="00960BBD">
                              <w:pPr>
                                <w:rPr>
                                  <w:vertAlign w:val="subscript"/>
                                </w:rPr>
                              </w:pPr>
                              <w:r>
                                <w:t>R</w:t>
                              </w:r>
                              <w:r>
                                <w:rPr>
                                  <w:vertAlign w:val="subscript"/>
                                </w:rPr>
                                <w:t xml:space="preserve">bộ đèn </w:t>
                              </w:r>
                            </w:p>
                          </w:txbxContent>
                        </v:textbox>
                      </v:shape>
                      <v:shape id="Text Box 50" o:spid="_x0000_s1498" type="#_x0000_t202" style="position:absolute;left:4335;top:5957;width:637;height:4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Dr78A AADcAAAADwAAAGRycy9kb3ducmV2LnhtbERPy6rCMBDdC/5DGMGNXFPf9/YaRQXFrY8PGJuxLTaT 0kRb/94Igrs5nOfMl40pxIMql1tWMOhHIIgTq3NOFZxP259fEM4jaywsk4InOVgu2q05xtrWfKDH 0acihLCLUUHmfRlL6ZKMDLq+LYkDd7WVQR9glUpdYR3CTSGHUTSVBnMODRmWtMkouR3vRsF1X/cm f/Vl58+zw3i6xnx2sU+lup1m9Q/CU+O/4o97r8P80Rjez4QL5OIFAAD//wMAUEsBAi0AFAAGAAgA AAAhAPD3irv9AAAA4gEAABMAAAAAAAAAAAAAAAAAAAAAAFtDb250ZW50X1R5cGVzXS54bWxQSwEC LQAUAAYACAAAACEAMd1fYdIAAACPAQAACwAAAAAAAAAAAAAAAAAuAQAAX3JlbHMvLnJlbHNQSwEC LQAUAAYACAAAACEAMy8FnkEAAAA5AAAAEAAAAAAAAAAAAAAAAAApAgAAZHJzL3NoYXBleG1sLnht bFBLAQItABQABgAIAAAAIQD+y4OvvwAAANwAAAAPAAAAAAAAAAAAAAAAAJgCAABkcnMvZG93bnJl di54bWxQSwUGAAAAAAQABAD1AAAAhAMAAAAA " stroked="f">
                        <v:textbox>
                          <w:txbxContent>
                            <w:p w:rsidR="00A55DAD" w:rsidRPr="00591E2E" w:rsidRDefault="00A55DAD">
                              <w:pPr>
                                <w:rPr>
                                  <w:vertAlign w:val="subscript"/>
                                </w:rPr>
                              </w:pPr>
                              <w:r>
                                <w:t>R</w:t>
                              </w:r>
                              <w:r>
                                <w:rPr>
                                  <w:vertAlign w:val="subscript"/>
                                </w:rPr>
                                <w:t>AB</w:t>
                              </w:r>
                            </w:p>
                          </w:txbxContent>
                        </v:textbox>
                      </v:shape>
                      <v:shape id="AutoShape 39" o:spid="_x0000_s1499" type="#_x0000_t32" style="position:absolute;left:5084;top:6411;width:951;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Pr5sMAAADcAAAADwAAAGRycy9kb3ducmV2LnhtbERPTWsCMRC9F/wPYYReSs1qsZStUVZB qIIHt+19uhk3wc1k3UTd/ntTKHibx/uc2aJ3jbhQF6xnBeNRBoK48tpyreDrc/38BiJEZI2NZ1Lw SwEW88HDDHPtr7ynSxlrkUI45KjAxNjmUobKkMMw8i1x4g6+cxgT7GqpO7ymcNfISZa9SoeWU4PB llaGqmN5dgp2m/Gy+DF2s92f7G66Lppz/fSt1OOwL95BROrjXfzv/tBp/ssU/p5JF8j5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Rz6+bDAAAA3AAAAA8AAAAAAAAAAAAA AAAAoQIAAGRycy9kb3ducmV2LnhtbFBLBQYAAAAABAAEAPkAAACRAwAAAAA= "/>
                      <v:rect id="Rectangle 40" o:spid="_x0000_s1500" style="position:absolute;left:4213;top:6311;width:864;height:1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aIwMMA AADcAAAADwAAAGRycy9kb3ducmV2LnhtbERPS2vCQBC+F/oflil4azZGEJu6BmlR6jGPi7cxO03S ZmdDdtXUX98tCL3Nx/ecdTaZXlxodJ1lBfMoBkFcW91xo6Aqd88rEM4ja+wtk4IfcpBtHh/WmGp7 5ZwuhW9ECGGXooLW+yGV0tUtGXSRHYgD92lHgz7AsZF6xGsIN71M4ngpDXYcGloc6K2l+rs4GwWn Lqnwlpf72LzsFv4wlV/n47tSs6dp+wrC0+T/xXf3hw7zF0v4eyZcIDe/AAAA//8DAFBLAQItABQA BgAIAAAAIQDw94q7/QAAAOIBAAATAAAAAAAAAAAAAAAAAAAAAABbQ29udGVudF9UeXBlc10ueG1s UEsBAi0AFAAGAAgAAAAhADHdX2HSAAAAjwEAAAsAAAAAAAAAAAAAAAAALgEAAF9yZWxzLy5yZWxz UEsBAi0AFAAGAAgAAAAhADMvBZ5BAAAAOQAAABAAAAAAAAAAAAAAAAAAKQIAAGRycy9zaGFwZXht bC54bWxQSwECLQAUAAYACAAAACEAaGaIwMMAAADcAAAADwAAAAAAAAAAAAAAAACYAgAAZHJzL2Rv d25yZXYueG1sUEsFBgAAAAAEAAQA9QAAAIgDAAAAAA== "/>
                      <v:rect id="Rectangle 41" o:spid="_x0000_s1501" style="position:absolute;left:6038;top:6311;width:902;height:1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otW8MA AADcAAAADwAAAGRycy9kb3ducmV2LnhtbERPS2vCQBC+C/0PyxR6000V1EZXKS0petTk0tuYnSZp s7Mhu3m0v74rCN7m43vOdj+aWvTUusqygudZBII4t7riQkGWJtM1COeRNdaWScEvOdjvHiZbjLUd +ET92RcihLCLUUHpfRNL6fKSDLqZbYgD92Vbgz7AtpC6xSGEm1rOo2gpDVYcGkps6K2k/OfcGQWX ap7h3yn9iMxLsvDHMf3uPt+VenocXzcgPI3+Lr65DzrMX6zg+ky4QO7+AQAA//8DAFBLAQItABQA BgAIAAAAIQDw94q7/QAAAOIBAAATAAAAAAAAAAAAAAAAAAAAAABbQ29udGVudF9UeXBlc10ueG1s UEsBAi0AFAAGAAgAAAAhADHdX2HSAAAAjwEAAAsAAAAAAAAAAAAAAAAALgEAAF9yZWxzLy5yZWxz UEsBAi0AFAAGAAgAAAAhADMvBZ5BAAAAOQAAABAAAAAAAAAAAAAAAAAAKQIAAGRycy9zaGFwZXht bC54bWxQSwECLQAUAAYACAAAACEAByotW8MAAADcAAAADwAAAAAAAAAAAAAAAACYAgAAZHJzL2Rv d25yZXYueG1sUEsFBgAAAAAEAAQA9QAAAIgDAAAAAA== "/>
                      <v:shape id="AutoShape 42" o:spid="_x0000_s1502" type="#_x0000_t32" style="position:absolute;left:3757;top:6412;width:45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nJEeMYAAADcAAAADwAAAGRycy9kb3ducmV2LnhtbESPQU8CMRCF7yb+h2ZMvBjoopGYlUIW ExIx4QDIfdyO28btdNkWWP+9czDhNpP35r1vZoshtOpMffKRDUzGBSjiOlrPjYHP/Wr0AiplZItt ZDLwSwkW89ubGZY2XnhL511ulIRwKtGAy7krtU61o4BpHDti0b5jHzDL2jfa9niR8NDqx6KY6oCe pcFhR2+O6p/dKRjYrCfL6sv59cf26DfPq6o9NQ8HY+7vhuoVVKYhX83/1+9W8J+EVp6RCf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pyRHjGAAAA3AAAAA8AAAAAAAAA AAAAAAAAoQIAAGRycy9kb3ducmV2LnhtbFBLBQYAAAAABAAEAPkAAACUAwAAAAA= "/>
                      <v:shape id="AutoShape 43" o:spid="_x0000_s1503" type="#_x0000_t32" style="position:absolute;left:6940;top:6411;width:4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7h48MAAADcAAAADwAAAGRycy9kb3ducmV2LnhtbERPTWsCMRC9F/wPYQQvpWa1KO1qlK0g qOBB297HzXQTuplsN1G3/74pCN7m8T5nvuxcLS7UButZwWiYgSAuvbZcKfh4Xz+9gAgRWWPtmRT8 UoDlovcwx1z7Kx/ocoyVSCEcclRgYmxyKUNpyGEY+oY4cV++dRgTbCupW7ymcFfLcZZNpUPLqcFg QytD5ffx7BTst6O34mTsdnf4sfvJuqjP1eOnUoN+V8xAROriXXxzb3Sa//wK/8+kC+Ti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U+4ePDAAAA3AAAAA8AAAAAAAAAAAAA AAAAoQIAAGRycy9kb3ducmV2LnhtbFBLBQYAAAAABAAEAPkAAACRAwAAAAA= "/>
                      <v:shape id="AutoShape 44" o:spid="_x0000_s1504" type="#_x0000_t32" style="position:absolute;left:3757;top:6411;width:0;height:179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I7A8YAAADcAAAADwAAAGRycy9kb3ducmV2LnhtbESPQU8CMRCF7yb+h2ZMvBjoYpSYlUIW ExIx4QDIfdyO28btdNkWWP+9czDhNpP35r1vZoshtOpMffKRDUzGBSjiOlrPjYHP/Wr0AiplZItt ZDLwSwkW89ubGZY2XnhL511ulIRwKtGAy7krtU61o4BpHDti0b5jHzDL2jfa9niR8NDqx6KY6oCe pcFhR2+O6p/dKRjYrCfL6sv59cf26DfPq6o9NQ8HY+7vhuoVVKYhX83/1+9W8J8EX56RCf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wCOwPGAAAA3AAAAA8AAAAAAAAA AAAAAAAAoQIAAGRycy9kb3ducmV2LnhtbFBLBQYAAAAABAAEAPkAAACUAwAAAAA= "/>
                      <v:shape id="AutoShape 45" o:spid="_x0000_s1505" type="#_x0000_t32" style="position:absolute;left:3757;top:8202;width:16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u6csEAAADcAAAADwAAAGRycy9kb3ducmV2LnhtbERPS4vCMBC+C/6HMII3TV3ER9coIgrF i/ja82wz2xabSWmyWv31RhC8zcf3nNmiMaW4Uu0KywoG/QgEcWp1wZmC03HTm4BwHlljaZkU3MnB Yt5uzTDW9sZ7uh58JkIIuxgV5N5XsZQuzcmg69uKOHB/tjboA6wzqWu8hXBTyq8oGkmDBYeGHCta 5ZReDv9GwfhsRo8kK9e/m+3aJavjz246MUp1O83yG4Snxn/Eb3eiw/zhAF7PhAvk/A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DW7pywQAAANwAAAAPAAAAAAAAAAAAAAAA AKECAABkcnMvZG93bnJldi54bWxQSwUGAAAAAAQABAD5AAAAjwMAAAAA ">
                        <v:stroke endarrow="oval"/>
                      </v:shape>
                      <v:shape id="AutoShape 46" o:spid="_x0000_s1506" type="#_x0000_t32" style="position:absolute;left:5898;top:8202;width:15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4LssIAAADcAAAADwAAAGRycy9kb3ducmV2LnhtbERPTWsCMRC9F/ofwhR6KZpVRMpqFFuo tPSkLQVv42bcLN1MlmTU7b9vBMHbPN7nzJe9b9WJYmoCGxgNC1DEVbAN1wa+v94Gz6CSIFtsA5OB P0qwXNzfzbG04cwbOm2lVjmEU4kGnEhXap0qRx7TMHTEmTuE6FEyjLW2Ec853Ld6XBRT7bHh3OCw o1dH1e/26A3E3Wb/NKUfsS+8mozWnzsnH50xjw/9agZKqJeb+Op+t3n+ZAyXZ/IFevE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i4LssIAAADcAAAADwAAAAAAAAAAAAAA AAChAgAAZHJzL2Rvd25yZXYueG1sUEsFBgAAAAAEAAQA+QAAAJADAAAAAA== ">
                        <v:stroke startarrow="oval"/>
                      </v:shape>
                      <v:shape id="AutoShape 47" o:spid="_x0000_s1507" type="#_x0000_t32" style="position:absolute;left:7400;top:6411;width:0;height:179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CldMMAAADcAAAADwAAAGRycy9kb3ducmV2LnhtbERPTWsCMRC9F/wPYQQvpWa1WspqlK0g qOBB297HzXQTuplsN1G3/74pCN7m8T5nvuxcLS7UButZwWiYgSAuvbZcKfh4Xz+9gggRWWPtmRT8 UoDlovcwx1z7Kx/ocoyVSCEcclRgYmxyKUNpyGEY+oY4cV++dRgTbCupW7ymcFfLcZa9SIeWU4PB hlaGyu/j2SnYb0dvxcnY7e7wY/fTdVGfq8dPpQb9rpiBiNTFu/jm3ug0f/IM/8+kC+Ti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QpXTDAAAA3AAAAA8AAAAAAAAAAAAA AAAAoQIAAGRycy9kb3ducmV2LnhtbFBLBQYAAAAABAAEAPkAAACRAwAAAAA= "/>
                    </v:group>
                  </w:pict>
                </mc:Fallback>
              </mc:AlternateContent>
            </w:r>
            <w:r w:rsidR="00A55DAD" w:rsidRPr="00960BBD">
              <w:rPr>
                <w:rFonts w:ascii="Times New Roman" w:hAnsi="Times New Roman"/>
                <w:b/>
              </w:rPr>
              <w:t>3.</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spacing w:line="271" w:lineRule="auto"/>
              <w:rPr>
                <w:rFonts w:ascii="Times New Roman" w:hAnsi="Times New Roman"/>
              </w:rPr>
            </w:pPr>
            <w:r w:rsidRPr="00960BBD">
              <w:rPr>
                <w:rFonts w:ascii="Times New Roman" w:hAnsi="Times New Roman"/>
              </w:rPr>
              <w:t>Mỗi bóng có R</w:t>
            </w:r>
            <w:r w:rsidRPr="00960BBD">
              <w:rPr>
                <w:rFonts w:ascii="Times New Roman" w:hAnsi="Times New Roman"/>
                <w:vertAlign w:val="subscript"/>
              </w:rPr>
              <w:t>đ</w:t>
            </w:r>
            <w:r w:rsidRPr="00960BBD">
              <w:rPr>
                <w:rFonts w:ascii="Times New Roman" w:hAnsi="Times New Roman"/>
              </w:rPr>
              <w:t xml:space="preserve"> =U</w:t>
            </w:r>
            <w:r w:rsidRPr="00960BBD">
              <w:rPr>
                <w:rFonts w:ascii="Times New Roman" w:hAnsi="Times New Roman"/>
                <w:vertAlign w:val="superscript"/>
              </w:rPr>
              <w:t>2</w:t>
            </w:r>
            <w:r w:rsidRPr="00960BBD">
              <w:rPr>
                <w:rFonts w:ascii="Times New Roman" w:hAnsi="Times New Roman"/>
                <w:vertAlign w:val="subscript"/>
              </w:rPr>
              <w:t>đ</w:t>
            </w:r>
            <w:r w:rsidRPr="00960BBD">
              <w:rPr>
                <w:rFonts w:ascii="Times New Roman" w:hAnsi="Times New Roman"/>
              </w:rPr>
              <w:t>/P = 16Ω và cường độ định mức I</w:t>
            </w:r>
            <w:r w:rsidRPr="00960BBD">
              <w:rPr>
                <w:rFonts w:ascii="Times New Roman" w:hAnsi="Times New Roman"/>
                <w:vertAlign w:val="subscript"/>
              </w:rPr>
              <w:t>đ</w:t>
            </w:r>
            <w:r w:rsidRPr="00960BBD">
              <w:rPr>
                <w:rFonts w:ascii="Times New Roman" w:hAnsi="Times New Roman"/>
              </w:rPr>
              <w:t xml:space="preserve"> = 0,25A</w:t>
            </w:r>
          </w:p>
          <w:p w:rsidR="00A55DAD" w:rsidRPr="00960BBD" w:rsidRDefault="00A55DAD" w:rsidP="00960BBD">
            <w:pPr>
              <w:spacing w:line="271" w:lineRule="auto"/>
              <w:rPr>
                <w:rFonts w:ascii="Times New Roman" w:hAnsi="Times New Roman"/>
              </w:rPr>
            </w:pPr>
            <w:r w:rsidRPr="00960BBD">
              <w:rPr>
                <w:rFonts w:ascii="Times New Roman" w:hAnsi="Times New Roman"/>
              </w:rPr>
              <w:t>Theo câu 2 ta tính được cường độ dòng lớn nhất mà bộ điện trở chịu được là 1A và đoạn AB có điện trở R</w:t>
            </w:r>
            <w:r w:rsidRPr="00960BBD">
              <w:rPr>
                <w:rFonts w:ascii="Times New Roman" w:hAnsi="Times New Roman"/>
                <w:vertAlign w:val="subscript"/>
              </w:rPr>
              <w:t>AB</w:t>
            </w:r>
            <w:r w:rsidRPr="00960BBD">
              <w:rPr>
                <w:rFonts w:ascii="Times New Roman" w:hAnsi="Times New Roman"/>
              </w:rPr>
              <w:t xml:space="preserve"> = 8Ω mắc nối tiếp với bộ bóng đèn như hình vẽ.</w:t>
            </w:r>
          </w:p>
          <w:p w:rsidR="00A55DAD" w:rsidRPr="00960BBD" w:rsidRDefault="00A55DAD" w:rsidP="00960BBD">
            <w:pPr>
              <w:spacing w:line="271" w:lineRule="auto"/>
              <w:rPr>
                <w:rFonts w:ascii="Times New Roman" w:hAnsi="Times New Roman"/>
              </w:rPr>
            </w:pPr>
            <w:r w:rsidRPr="00960BBD">
              <w:rPr>
                <w:rFonts w:ascii="Times New Roman" w:hAnsi="Times New Roman"/>
              </w:rPr>
              <w:t>Ta có phương trình công suất: P</w:t>
            </w:r>
            <w:r w:rsidRPr="00960BBD">
              <w:rPr>
                <w:rFonts w:ascii="Times New Roman" w:hAnsi="Times New Roman"/>
                <w:vertAlign w:val="subscript"/>
              </w:rPr>
              <w:t>BC</w:t>
            </w:r>
            <w:r w:rsidRPr="00960BBD">
              <w:rPr>
                <w:rFonts w:ascii="Times New Roman" w:hAnsi="Times New Roman"/>
              </w:rPr>
              <w:t xml:space="preserve"> = P</w:t>
            </w:r>
            <w:r w:rsidRPr="00960BBD">
              <w:rPr>
                <w:rFonts w:ascii="Times New Roman" w:hAnsi="Times New Roman"/>
                <w:vertAlign w:val="subscript"/>
              </w:rPr>
              <w:t>AC</w:t>
            </w:r>
            <w:r w:rsidRPr="00960BBD">
              <w:rPr>
                <w:rFonts w:ascii="Times New Roman" w:hAnsi="Times New Roman"/>
              </w:rPr>
              <w:t xml:space="preserve"> – P</w:t>
            </w:r>
            <w:r w:rsidRPr="00960BBD">
              <w:rPr>
                <w:rFonts w:ascii="Times New Roman" w:hAnsi="Times New Roman"/>
                <w:vertAlign w:val="subscript"/>
              </w:rPr>
              <w:t>AB</w:t>
            </w:r>
            <w:r w:rsidRPr="00960BBD">
              <w:rPr>
                <w:rFonts w:ascii="Times New Roman" w:hAnsi="Times New Roman"/>
              </w:rPr>
              <w:t xml:space="preserve"> = 16.I – 8.I</w:t>
            </w:r>
            <w:r w:rsidRPr="00960BBD">
              <w:rPr>
                <w:rFonts w:ascii="Times New Roman" w:hAnsi="Times New Roman"/>
                <w:vertAlign w:val="superscript"/>
              </w:rPr>
              <w:t>2</w:t>
            </w:r>
            <w:r w:rsidRPr="00960BBD">
              <w:rPr>
                <w:rFonts w:ascii="Times New Roman" w:hAnsi="Times New Roman"/>
              </w:rPr>
              <w:t xml:space="preserve"> (*) và điều kiện I≤ 1A</w:t>
            </w:r>
          </w:p>
          <w:p w:rsidR="00A55DAD" w:rsidRPr="00960BBD" w:rsidRDefault="00A55DAD" w:rsidP="00960BBD">
            <w:pPr>
              <w:spacing w:line="271" w:lineRule="auto"/>
              <w:rPr>
                <w:rFonts w:ascii="Times New Roman" w:hAnsi="Times New Roman"/>
              </w:rPr>
            </w:pPr>
            <w:r w:rsidRPr="00960BBD">
              <w:rPr>
                <w:rFonts w:ascii="Times New Roman" w:hAnsi="Times New Roman"/>
              </w:rPr>
              <w:t xml:space="preserve">Từ (*) </w:t>
            </w:r>
            <m:oMath>
              <m:sSub>
                <m:sSubPr>
                  <m:ctrlPr>
                    <w:rPr>
                      <w:rFonts w:ascii="Cambria Math" w:hAnsi="Cambria Math"/>
                      <w:i/>
                    </w:rPr>
                  </m:ctrlPr>
                </m:sSubPr>
                <m:e>
                  <m:r>
                    <w:rPr>
                      <w:rFonts w:ascii="Cambria Math" w:hAnsi="Cambria Math"/>
                    </w:rPr>
                    <m:t>P</m:t>
                  </m:r>
                </m:e>
                <m:sub>
                  <m:r>
                    <w:rPr>
                      <w:rFonts w:ascii="Cambria Math" w:hAnsi="Cambria Math"/>
                    </w:rPr>
                    <m:t>BCmax</m:t>
                  </m:r>
                </m:sub>
              </m:sSub>
              <m:r>
                <w:rPr>
                  <w:rFonts w:ascii="Cambria Math" w:hAnsi="Cambria Math"/>
                </w:rPr>
                <m:t>=8W</m:t>
              </m:r>
            </m:oMath>
            <w:r w:rsidRPr="00960BBD">
              <w:rPr>
                <w:rFonts w:ascii="Times New Roman" w:hAnsi="Times New Roman"/>
              </w:rPr>
              <w:t>, lúc đó I = 1A</w:t>
            </w:r>
          </w:p>
          <w:p w:rsidR="00A55DAD" w:rsidRPr="00960BBD" w:rsidRDefault="00A55DAD" w:rsidP="00960BBD">
            <w:pPr>
              <w:spacing w:line="271" w:lineRule="auto"/>
              <w:rPr>
                <w:rFonts w:ascii="Times New Roman" w:hAnsi="Times New Roman"/>
              </w:rPr>
            </w:pPr>
            <w:r w:rsidRPr="00960BBD">
              <w:rPr>
                <w:rFonts w:ascii="Times New Roman" w:hAnsi="Times New Roman"/>
              </w:rPr>
              <w:t>Vậy số bóng nhiều nhất có thể mắc là 8 bóng</w:t>
            </w:r>
          </w:p>
          <w:p w:rsidR="00A55DAD" w:rsidRPr="00960BBD" w:rsidRDefault="00A55DAD" w:rsidP="00960BBD">
            <w:pPr>
              <w:spacing w:line="271" w:lineRule="auto"/>
              <w:rPr>
                <w:rFonts w:ascii="Times New Roman" w:hAnsi="Times New Roman"/>
              </w:rPr>
            </w:pPr>
            <w:r w:rsidRPr="00960BBD">
              <w:rPr>
                <w:rFonts w:ascii="Times New Roman" w:hAnsi="Times New Roman"/>
              </w:rPr>
              <w:t>Hiệu điện thế U</w:t>
            </w:r>
            <w:r w:rsidRPr="00960BBD">
              <w:rPr>
                <w:rFonts w:ascii="Times New Roman" w:hAnsi="Times New Roman"/>
                <w:vertAlign w:val="subscript"/>
              </w:rPr>
              <w:t>BC</w:t>
            </w:r>
            <w:r w:rsidRPr="00960BBD">
              <w:rPr>
                <w:rFonts w:ascii="Times New Roman" w:hAnsi="Times New Roman"/>
              </w:rPr>
              <w:t xml:space="preserve"> = U</w:t>
            </w:r>
            <w:r w:rsidRPr="00960BBD">
              <w:rPr>
                <w:rFonts w:ascii="Times New Roman" w:hAnsi="Times New Roman"/>
                <w:vertAlign w:val="subscript"/>
              </w:rPr>
              <w:t>AC</w:t>
            </w:r>
            <w:r w:rsidRPr="00960BBD">
              <w:rPr>
                <w:rFonts w:ascii="Times New Roman" w:hAnsi="Times New Roman"/>
              </w:rPr>
              <w:t xml:space="preserve"> - U</w:t>
            </w:r>
            <w:r w:rsidRPr="00960BBD">
              <w:rPr>
                <w:rFonts w:ascii="Times New Roman" w:hAnsi="Times New Roman"/>
                <w:vertAlign w:val="subscript"/>
              </w:rPr>
              <w:t>AB</w:t>
            </w:r>
            <w:r w:rsidRPr="00960BBD">
              <w:rPr>
                <w:rFonts w:ascii="Times New Roman" w:hAnsi="Times New Roman"/>
              </w:rPr>
              <w:t xml:space="preserve"> = 8V</w:t>
            </w:r>
          </w:p>
          <w:p w:rsidR="00A55DAD" w:rsidRPr="00960BBD" w:rsidRDefault="00A55DAD" w:rsidP="00960BBD">
            <w:pPr>
              <w:spacing w:line="271" w:lineRule="auto"/>
              <w:rPr>
                <w:rFonts w:ascii="Times New Roman" w:hAnsi="Times New Roman"/>
              </w:rPr>
            </w:pPr>
            <w:r w:rsidRPr="00960BBD">
              <w:rPr>
                <w:rFonts w:ascii="Times New Roman" w:hAnsi="Times New Roman"/>
              </w:rPr>
              <w:t>Mà U</w:t>
            </w:r>
            <w:r w:rsidRPr="00960BBD">
              <w:rPr>
                <w:rFonts w:ascii="Times New Roman" w:hAnsi="Times New Roman"/>
                <w:vertAlign w:val="subscript"/>
              </w:rPr>
              <w:t>đ</w:t>
            </w:r>
            <w:r w:rsidRPr="00960BBD">
              <w:rPr>
                <w:rFonts w:ascii="Times New Roman" w:hAnsi="Times New Roman"/>
              </w:rPr>
              <w:t xml:space="preserve"> = 4V vậy có 2 cách mắc các bóng:</w:t>
            </w:r>
          </w:p>
          <w:p w:rsidR="00A55DAD" w:rsidRPr="00960BBD" w:rsidRDefault="00A55DAD" w:rsidP="00960BBD">
            <w:pPr>
              <w:spacing w:line="271" w:lineRule="auto"/>
              <w:rPr>
                <w:rFonts w:ascii="Times New Roman" w:hAnsi="Times New Roman"/>
              </w:rPr>
            </w:pPr>
            <w:r w:rsidRPr="00960BBD">
              <w:rPr>
                <w:rFonts w:ascii="Times New Roman" w:hAnsi="Times New Roman"/>
                <w:b/>
              </w:rPr>
              <w:t>Cách 1:</w:t>
            </w:r>
            <w:r w:rsidRPr="00960BBD">
              <w:rPr>
                <w:rFonts w:ascii="Times New Roman" w:hAnsi="Times New Roman"/>
              </w:rPr>
              <w:t xml:space="preserve"> các bóng mắc thành 4 dãy song song nhau, mỗi dãy có 2 bóng mắc nối tiếp.</w:t>
            </w:r>
          </w:p>
          <w:p w:rsidR="00A55DAD" w:rsidRPr="00960BBD" w:rsidRDefault="00A55DAD" w:rsidP="00960BBD">
            <w:pPr>
              <w:spacing w:line="271" w:lineRule="auto"/>
              <w:rPr>
                <w:rFonts w:ascii="Times New Roman" w:hAnsi="Times New Roman"/>
                <w:b/>
              </w:rPr>
            </w:pPr>
            <w:r w:rsidRPr="00960BBD">
              <w:rPr>
                <w:rFonts w:ascii="Times New Roman" w:hAnsi="Times New Roman"/>
                <w:b/>
              </w:rPr>
              <w:t>Cách 2:</w:t>
            </w:r>
            <w:r w:rsidRPr="00960BBD">
              <w:rPr>
                <w:rFonts w:ascii="Times New Roman" w:hAnsi="Times New Roman"/>
              </w:rPr>
              <w:t xml:space="preserve"> các bóng mắc thành 2 dãy nối tiếp nhau, mỗi dãy có 4 bóng mắc song song.</w:t>
            </w:r>
          </w:p>
        </w:tc>
        <w:tc>
          <w:tcPr>
            <w:tcW w:w="868" w:type="dxa"/>
            <w:tcBorders>
              <w:top w:val="single" w:sz="4" w:space="0" w:color="auto"/>
            </w:tcBorders>
            <w:shd w:val="clear" w:color="auto" w:fill="auto"/>
          </w:tcPr>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tc>
      </w:tr>
      <w:tr w:rsidR="00A55DAD" w:rsidRPr="00960BBD" w:rsidTr="00960BBD">
        <w:trPr>
          <w:trHeight w:val="567"/>
        </w:trPr>
        <w:tc>
          <w:tcPr>
            <w:tcW w:w="897"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 xml:space="preserve">Câu 3 </w:t>
            </w:r>
          </w:p>
          <w:p w:rsidR="00A55DAD" w:rsidRPr="00960BBD" w:rsidRDefault="00A55DAD" w:rsidP="00960BBD">
            <w:pPr>
              <w:jc w:val="center"/>
              <w:rPr>
                <w:rFonts w:ascii="Times New Roman" w:hAnsi="Times New Roman"/>
              </w:rPr>
            </w:pPr>
            <w:r w:rsidRPr="00960BBD">
              <w:rPr>
                <w:rFonts w:ascii="Times New Roman" w:hAnsi="Times New Roman"/>
                <w:b/>
              </w:rPr>
              <w:t>3.0đ</w:t>
            </w:r>
          </w:p>
        </w:tc>
        <w:tc>
          <w:tcPr>
            <w:tcW w:w="8788" w:type="dxa"/>
            <w:shd w:val="clear" w:color="auto" w:fill="auto"/>
          </w:tcPr>
          <w:p w:rsidR="00A55DAD" w:rsidRPr="00960BBD" w:rsidRDefault="00A55DAD" w:rsidP="00960BBD">
            <w:pPr>
              <w:spacing w:line="271" w:lineRule="auto"/>
              <w:rPr>
                <w:rFonts w:ascii="Times New Roman" w:hAnsi="Times New Roman"/>
              </w:rPr>
            </w:pPr>
            <w:r w:rsidRPr="00960BBD">
              <w:rPr>
                <w:rFonts w:ascii="Times New Roman" w:hAnsi="Times New Roman"/>
              </w:rPr>
              <w:t>Lúc đầu cốc không chứa gì và nổi trong dầu thì trọng lượng của cốc cân bằng với lực đẩy Acsimet của dầu:</w:t>
            </w:r>
          </w:p>
          <w:p w:rsidR="00A55DAD" w:rsidRPr="00960BBD" w:rsidRDefault="00A55DAD" w:rsidP="00960BBD">
            <w:pPr>
              <w:spacing w:line="271" w:lineRule="auto"/>
              <w:rPr>
                <w:rFonts w:ascii="Times New Roman" w:hAnsi="Times New Roman"/>
              </w:rPr>
            </w:pPr>
            <w:r w:rsidRPr="00960BBD">
              <w:rPr>
                <w:rFonts w:ascii="Times New Roman" w:hAnsi="Times New Roman"/>
              </w:rPr>
              <w:t>10.m</w:t>
            </w:r>
            <w:r w:rsidRPr="00960BBD">
              <w:rPr>
                <w:rFonts w:ascii="Times New Roman" w:hAnsi="Times New Roman"/>
                <w:vertAlign w:val="subscript"/>
              </w:rPr>
              <w:t>cốc</w:t>
            </w:r>
            <w:r w:rsidRPr="00960BBD">
              <w:rPr>
                <w:rFonts w:ascii="Times New Roman" w:hAnsi="Times New Roman"/>
              </w:rPr>
              <w:t xml:space="preserve"> =  F</w:t>
            </w:r>
            <w:r w:rsidRPr="00960BBD">
              <w:rPr>
                <w:rFonts w:ascii="Times New Roman" w:hAnsi="Times New Roman"/>
                <w:vertAlign w:val="subscript"/>
              </w:rPr>
              <w:t>A1</w:t>
            </w:r>
            <w:r w:rsidRPr="00960BBD">
              <w:rPr>
                <w:rFonts w:ascii="Times New Roman" w:hAnsi="Times New Roman"/>
              </w:rPr>
              <w:t xml:space="preserve"> = 10(d - a)S.ρ</w:t>
            </w:r>
            <w:r w:rsidRPr="00960BBD">
              <w:rPr>
                <w:rFonts w:ascii="Times New Roman" w:hAnsi="Times New Roman"/>
                <w:vertAlign w:val="subscript"/>
              </w:rPr>
              <w:t>1</w:t>
            </w:r>
            <w:r w:rsidRPr="00960BBD">
              <w:rPr>
                <w:rFonts w:ascii="Times New Roman" w:hAnsi="Times New Roman"/>
              </w:rPr>
              <w:t xml:space="preserve">  (1)</w:t>
            </w:r>
          </w:p>
          <w:p w:rsidR="00A55DAD" w:rsidRPr="00960BBD" w:rsidRDefault="00A55DAD" w:rsidP="00960BBD">
            <w:pPr>
              <w:spacing w:line="271" w:lineRule="auto"/>
              <w:rPr>
                <w:rFonts w:ascii="Times New Roman" w:hAnsi="Times New Roman"/>
              </w:rPr>
            </w:pPr>
            <w:r w:rsidRPr="00960BBD">
              <w:rPr>
                <w:rFonts w:ascii="Times New Roman" w:hAnsi="Times New Roman"/>
              </w:rPr>
              <w:t>Sau khi rót dầu tới miệng cốc rồi thả vào bình thì trọng lượng của cốc dầu cân bằng lực đẩy Acsimet của nước và dầu:</w:t>
            </w:r>
          </w:p>
          <w:p w:rsidR="00A55DAD" w:rsidRPr="00960BBD" w:rsidRDefault="00A55DAD" w:rsidP="00960BBD">
            <w:pPr>
              <w:spacing w:line="271" w:lineRule="auto"/>
              <w:rPr>
                <w:rFonts w:ascii="Times New Roman" w:hAnsi="Times New Roman"/>
              </w:rPr>
            </w:pPr>
            <w:r w:rsidRPr="00960BBD">
              <w:rPr>
                <w:rFonts w:ascii="Times New Roman" w:hAnsi="Times New Roman"/>
              </w:rPr>
              <w:lastRenderedPageBreak/>
              <w:t>10.m</w:t>
            </w:r>
            <w:r w:rsidRPr="00960BBD">
              <w:rPr>
                <w:rFonts w:ascii="Times New Roman" w:hAnsi="Times New Roman"/>
                <w:vertAlign w:val="subscript"/>
              </w:rPr>
              <w:t>cốc</w:t>
            </w:r>
            <w:r w:rsidRPr="00960BBD">
              <w:rPr>
                <w:rFonts w:ascii="Times New Roman" w:hAnsi="Times New Roman"/>
              </w:rPr>
              <w:t xml:space="preserve"> + 10(d + a)S.ρ</w:t>
            </w:r>
            <w:r w:rsidRPr="00960BBD">
              <w:rPr>
                <w:rFonts w:ascii="Times New Roman" w:hAnsi="Times New Roman"/>
                <w:vertAlign w:val="subscript"/>
              </w:rPr>
              <w:t>1</w:t>
            </w:r>
            <w:r w:rsidRPr="00960BBD">
              <w:rPr>
                <w:rFonts w:ascii="Times New Roman" w:hAnsi="Times New Roman"/>
              </w:rPr>
              <w:t xml:space="preserve"> = F</w:t>
            </w:r>
            <w:r w:rsidRPr="00960BBD">
              <w:rPr>
                <w:rFonts w:ascii="Times New Roman" w:hAnsi="Times New Roman"/>
                <w:vertAlign w:val="subscript"/>
              </w:rPr>
              <w:t>A2</w:t>
            </w:r>
            <w:r w:rsidRPr="00960BBD">
              <w:rPr>
                <w:rFonts w:ascii="Times New Roman" w:hAnsi="Times New Roman"/>
              </w:rPr>
              <w:t xml:space="preserve"> = 10.d.S.ρ</w:t>
            </w:r>
            <w:r w:rsidRPr="00960BBD">
              <w:rPr>
                <w:rFonts w:ascii="Times New Roman" w:hAnsi="Times New Roman"/>
                <w:vertAlign w:val="subscript"/>
              </w:rPr>
              <w:t>1</w:t>
            </w:r>
            <w:r w:rsidRPr="00960BBD">
              <w:rPr>
                <w:rFonts w:ascii="Times New Roman" w:hAnsi="Times New Roman"/>
              </w:rPr>
              <w:t xml:space="preserve"> + 10.a.S.ρ</w:t>
            </w:r>
            <w:r w:rsidRPr="00960BBD">
              <w:rPr>
                <w:rFonts w:ascii="Times New Roman" w:hAnsi="Times New Roman"/>
                <w:vertAlign w:val="subscript"/>
              </w:rPr>
              <w:t>0</w:t>
            </w:r>
            <w:r w:rsidRPr="00960BBD">
              <w:rPr>
                <w:rFonts w:ascii="Times New Roman" w:hAnsi="Times New Roman"/>
              </w:rPr>
              <w:t xml:space="preserve">  (2)</w:t>
            </w:r>
          </w:p>
          <w:p w:rsidR="00A55DAD" w:rsidRPr="00960BBD" w:rsidRDefault="00A55DAD" w:rsidP="00960BBD">
            <w:pPr>
              <w:spacing w:line="271" w:lineRule="auto"/>
              <w:rPr>
                <w:rFonts w:ascii="Times New Roman" w:hAnsi="Times New Roman"/>
              </w:rPr>
            </w:pPr>
            <w:r w:rsidRPr="00960BBD">
              <w:rPr>
                <w:rFonts w:ascii="Times New Roman" w:hAnsi="Times New Roman"/>
              </w:rPr>
              <w:t>Thay (1) vào (2) rồi rút gọn ta được:</w:t>
            </w:r>
          </w:p>
          <w:p w:rsidR="00A55DAD" w:rsidRPr="00C90CA4" w:rsidRDefault="00A55DAD" w:rsidP="00960BBD">
            <w:pPr>
              <w:spacing w:line="271" w:lineRule="auto"/>
              <w:rPr>
                <w:rFonts w:ascii="Times New Roman" w:hAnsi="Times New Roman"/>
              </w:rPr>
            </w:pPr>
            <w:r w:rsidRPr="00960BBD">
              <w:rPr>
                <w:rFonts w:ascii="Times New Roman" w:hAnsi="Times New Roman"/>
              </w:rPr>
              <w:t xml:space="preserve">                                                              d.ρ</w:t>
            </w:r>
            <w:r w:rsidRPr="00960BBD">
              <w:rPr>
                <w:rFonts w:ascii="Times New Roman" w:hAnsi="Times New Roman"/>
                <w:vertAlign w:val="subscript"/>
              </w:rPr>
              <w:t>1</w:t>
            </w:r>
            <w:r w:rsidRPr="00960BBD">
              <w:rPr>
                <w:rFonts w:ascii="Times New Roman" w:hAnsi="Times New Roman"/>
              </w:rPr>
              <w:t xml:space="preserve"> = a.ρ</w:t>
            </w:r>
            <w:r w:rsidRPr="00960BBD">
              <w:rPr>
                <w:rFonts w:ascii="Times New Roman" w:hAnsi="Times New Roman"/>
                <w:vertAlign w:val="subscript"/>
              </w:rPr>
              <w:t>0</w:t>
            </w:r>
            <w:r w:rsidRPr="00960BBD">
              <w:rPr>
                <w:rFonts w:ascii="Times New Roman" w:hAnsi="Times New Roman"/>
              </w:rPr>
              <w:t xml:space="preserve"> </w:t>
            </w:r>
            <w:r w:rsidRPr="00960BBD">
              <w:rPr>
                <w:rFonts w:ascii="Times New Roman" w:hAnsi="Times New Roman"/>
              </w:rPr>
              <w:br/>
            </w:r>
            <m:oMathPara>
              <m:oMath>
                <m:r>
                  <w:rPr>
                    <w:rFonts w:ascii="Cambria Math" w:hAnsi="Cambria Math"/>
                  </w:rPr>
                  <m:t>→a=d</m:t>
                </m:r>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1</m:t>
                        </m:r>
                      </m:sub>
                    </m:sSub>
                  </m:num>
                  <m:den>
                    <m:sSub>
                      <m:sSubPr>
                        <m:ctrlPr>
                          <w:rPr>
                            <w:rFonts w:ascii="Cambria Math" w:hAnsi="Cambria Math"/>
                            <w:i/>
                          </w:rPr>
                        </m:ctrlPr>
                      </m:sSubPr>
                      <m:e>
                        <m:r>
                          <w:rPr>
                            <w:rFonts w:ascii="Cambria Math" w:hAnsi="Cambria Math"/>
                          </w:rPr>
                          <m:t>ρ</m:t>
                        </m:r>
                      </m:e>
                      <m:sub>
                        <m:r>
                          <w:rPr>
                            <w:rFonts w:ascii="Cambria Math" w:hAnsi="Cambria Math"/>
                          </w:rPr>
                          <m:t>0</m:t>
                        </m:r>
                      </m:sub>
                    </m:sSub>
                  </m:den>
                </m:f>
                <m:r>
                  <w:rPr>
                    <w:rFonts w:ascii="Cambria Math" w:hAnsi="Cambria Math"/>
                  </w:rPr>
                  <m:t xml:space="preserve"> </m:t>
                </m:r>
                <m:d>
                  <m:dPr>
                    <m:ctrlPr>
                      <w:rPr>
                        <w:rFonts w:ascii="Cambria Math" w:hAnsi="Cambria Math"/>
                        <w:i/>
                      </w:rPr>
                    </m:ctrlPr>
                  </m:dPr>
                  <m:e>
                    <m:r>
                      <w:rPr>
                        <w:rFonts w:ascii="Cambria Math" w:hAnsi="Cambria Math"/>
                      </w:rPr>
                      <m:t>3</m:t>
                    </m:r>
                  </m:e>
                </m:d>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Thay (3) vào (1) ta được:</w:t>
            </w:r>
          </w:p>
          <w:p w:rsidR="00A55DAD" w:rsidRPr="00C90CA4" w:rsidRDefault="00C90CA4" w:rsidP="00960BBD">
            <w:pPr>
              <w:spacing w:line="271" w:lineRule="auto"/>
              <w:rPr>
                <w:rFonts w:ascii="Times New Roman" w:hAnsi="Times New Roman"/>
              </w:rPr>
            </w:pPr>
            <m:oMathPara>
              <m:oMath>
                <m:f>
                  <m:fPr>
                    <m:ctrlPr>
                      <w:rPr>
                        <w:rFonts w:ascii="Cambria Math" w:hAnsi="Cambria Math"/>
                        <w:i/>
                      </w:rPr>
                    </m:ctrlPr>
                  </m:fPr>
                  <m:num>
                    <m:r>
                      <w:rPr>
                        <w:rFonts w:ascii="Cambria Math" w:hAnsi="Cambria Math"/>
                      </w:rPr>
                      <m:t>dS</m:t>
                    </m:r>
                  </m:num>
                  <m:den>
                    <m:sSub>
                      <m:sSubPr>
                        <m:ctrlPr>
                          <w:rPr>
                            <w:rFonts w:ascii="Cambria Math" w:hAnsi="Cambria Math"/>
                            <w:i/>
                          </w:rPr>
                        </m:ctrlPr>
                      </m:sSubPr>
                      <m:e>
                        <m:r>
                          <w:rPr>
                            <w:rFonts w:ascii="Cambria Math" w:hAnsi="Cambria Math"/>
                          </w:rPr>
                          <m:t>ρ</m:t>
                        </m:r>
                      </m:e>
                      <m:sub>
                        <m:r>
                          <w:rPr>
                            <w:rFonts w:ascii="Cambria Math" w:hAnsi="Cambria Math"/>
                          </w:rPr>
                          <m:t>0</m:t>
                        </m:r>
                      </m:sub>
                    </m:sSub>
                  </m:den>
                </m:f>
                <m:sSubSup>
                  <m:sSubSupPr>
                    <m:ctrlPr>
                      <w:rPr>
                        <w:rFonts w:ascii="Cambria Math" w:hAnsi="Cambria Math"/>
                        <w:i/>
                      </w:rPr>
                    </m:ctrlPr>
                  </m:sSubSupPr>
                  <m:e>
                    <m:r>
                      <w:rPr>
                        <w:rFonts w:ascii="Cambria Math" w:hAnsi="Cambria Math"/>
                      </w:rPr>
                      <m:t>ρ</m:t>
                    </m:r>
                  </m:e>
                  <m:sub>
                    <m:r>
                      <w:rPr>
                        <w:rFonts w:ascii="Cambria Math" w:hAnsi="Cambria Math"/>
                      </w:rPr>
                      <m:t>1</m:t>
                    </m:r>
                  </m:sub>
                  <m:sup>
                    <m:r>
                      <w:rPr>
                        <w:rFonts w:ascii="Cambria Math" w:hAnsi="Cambria Math"/>
                      </w:rPr>
                      <m:t>2</m:t>
                    </m:r>
                  </m:sup>
                </m:sSubSup>
                <m:r>
                  <w:rPr>
                    <w:rFonts w:ascii="Cambria Math" w:hAnsi="Cambria Math"/>
                  </w:rPr>
                  <m:t>-dS</m:t>
                </m:r>
                <m:sSub>
                  <m:sSubPr>
                    <m:ctrlPr>
                      <w:rPr>
                        <w:rFonts w:ascii="Cambria Math" w:hAnsi="Cambria Math"/>
                        <w:i/>
                      </w:rPr>
                    </m:ctrlPr>
                  </m:sSubPr>
                  <m:e>
                    <m:r>
                      <w:rPr>
                        <w:rFonts w:ascii="Cambria Math" w:hAnsi="Cambria Math"/>
                      </w:rPr>
                      <m:t>ρ</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cốc</m:t>
                    </m:r>
                  </m:sub>
                </m:sSub>
                <m:r>
                  <w:rPr>
                    <w:rFonts w:ascii="Cambria Math" w:hAnsi="Cambria Math"/>
                  </w:rPr>
                  <m:t>=0</m:t>
                </m:r>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 xml:space="preserve">Thay số ta được: </w:t>
            </w:r>
          </w:p>
          <w:p w:rsidR="00A55DAD" w:rsidRPr="00C90CA4" w:rsidRDefault="00C90CA4" w:rsidP="00960BBD">
            <w:pPr>
              <w:spacing w:line="271" w:lineRule="auto"/>
              <w:rPr>
                <w:rFonts w:ascii="Times New Roman" w:hAnsi="Times New Roman"/>
              </w:rPr>
            </w:pPr>
            <m:oMathPara>
              <m:oMath>
                <m:r>
                  <w:rPr>
                    <w:rFonts w:ascii="Cambria Math" w:hAnsi="Cambria Math"/>
                  </w:rPr>
                  <m:t>25</m:t>
                </m:r>
                <m:sSubSup>
                  <m:sSubSupPr>
                    <m:ctrlPr>
                      <w:rPr>
                        <w:rFonts w:ascii="Cambria Math" w:hAnsi="Cambria Math"/>
                        <w:i/>
                      </w:rPr>
                    </m:ctrlPr>
                  </m:sSubSupPr>
                  <m:e>
                    <m:r>
                      <w:rPr>
                        <w:rFonts w:ascii="Cambria Math" w:hAnsi="Cambria Math"/>
                      </w:rPr>
                      <m:t>ρ</m:t>
                    </m:r>
                  </m:e>
                  <m:sub>
                    <m:r>
                      <w:rPr>
                        <w:rFonts w:ascii="Cambria Math" w:hAnsi="Cambria Math"/>
                      </w:rPr>
                      <m:t>1</m:t>
                    </m:r>
                  </m:sub>
                  <m:sup>
                    <m:r>
                      <w:rPr>
                        <w:rFonts w:ascii="Cambria Math" w:hAnsi="Cambria Math"/>
                      </w:rPr>
                      <m:t>2</m:t>
                    </m:r>
                  </m:sup>
                </m:sSubSup>
                <m:r>
                  <w:rPr>
                    <w:rFonts w:ascii="Cambria Math" w:hAnsi="Cambria Math"/>
                  </w:rPr>
                  <m:t>-25.</m:t>
                </m:r>
                <m:sSup>
                  <m:sSupPr>
                    <m:ctrlPr>
                      <w:rPr>
                        <w:rFonts w:ascii="Cambria Math" w:hAnsi="Cambria Math"/>
                        <w:i/>
                      </w:rPr>
                    </m:ctrlPr>
                  </m:sSupPr>
                  <m:e>
                    <m:r>
                      <w:rPr>
                        <w:rFonts w:ascii="Cambria Math" w:hAnsi="Cambria Math"/>
                      </w:rPr>
                      <m:t>10</m:t>
                    </m:r>
                  </m:e>
                  <m:sup>
                    <m:r>
                      <w:rPr>
                        <w:rFonts w:ascii="Cambria Math" w:hAnsi="Cambria Math"/>
                      </w:rPr>
                      <m:t>3</m:t>
                    </m:r>
                  </m:sup>
                </m:sSup>
                <m:sSub>
                  <m:sSubPr>
                    <m:ctrlPr>
                      <w:rPr>
                        <w:rFonts w:ascii="Cambria Math" w:hAnsi="Cambria Math"/>
                        <w:i/>
                      </w:rPr>
                    </m:ctrlPr>
                  </m:sSubPr>
                  <m:e>
                    <m:r>
                      <w:rPr>
                        <w:rFonts w:ascii="Cambria Math" w:hAnsi="Cambria Math"/>
                      </w:rPr>
                      <m:t>ρ</m:t>
                    </m:r>
                  </m:e>
                  <m:sub>
                    <m:r>
                      <w:rPr>
                        <w:rFonts w:ascii="Cambria Math" w:hAnsi="Cambria Math"/>
                      </w:rPr>
                      <m:t>1</m:t>
                    </m:r>
                  </m:sub>
                </m:sSub>
                <m:r>
                  <w:rPr>
                    <w:rFonts w:ascii="Cambria Math" w:hAnsi="Cambria Math"/>
                  </w:rPr>
                  <m:t>+4.</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0</m:t>
                </m:r>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Giải phương trình bậc 2 trên, ta được hai nghiệm là: ρ</w:t>
            </w:r>
            <w:r w:rsidRPr="00960BBD">
              <w:rPr>
                <w:rFonts w:ascii="Times New Roman" w:hAnsi="Times New Roman"/>
                <w:vertAlign w:val="subscript"/>
              </w:rPr>
              <w:t>1</w:t>
            </w:r>
            <w:r w:rsidRPr="00960BBD">
              <w:rPr>
                <w:rFonts w:ascii="Times New Roman" w:hAnsi="Times New Roman"/>
              </w:rPr>
              <w:t xml:space="preserve"> = 800kg/m</w:t>
            </w:r>
            <w:r w:rsidRPr="00960BBD">
              <w:rPr>
                <w:rFonts w:ascii="Times New Roman" w:hAnsi="Times New Roman"/>
                <w:vertAlign w:val="superscript"/>
              </w:rPr>
              <w:t>3</w:t>
            </w:r>
            <w:r w:rsidRPr="00960BBD">
              <w:rPr>
                <w:rFonts w:ascii="Times New Roman" w:hAnsi="Times New Roman"/>
              </w:rPr>
              <w:t xml:space="preserve"> và ρ</w:t>
            </w:r>
            <w:r w:rsidRPr="00960BBD">
              <w:rPr>
                <w:rFonts w:ascii="Times New Roman" w:hAnsi="Times New Roman"/>
                <w:vertAlign w:val="subscript"/>
              </w:rPr>
              <w:t>2</w:t>
            </w:r>
            <w:r w:rsidRPr="00960BBD">
              <w:rPr>
                <w:rFonts w:ascii="Times New Roman" w:hAnsi="Times New Roman"/>
              </w:rPr>
              <w:t xml:space="preserve"> = 200kg/m</w:t>
            </w:r>
            <w:r w:rsidRPr="00960BBD">
              <w:rPr>
                <w:rFonts w:ascii="Times New Roman" w:hAnsi="Times New Roman"/>
                <w:vertAlign w:val="superscript"/>
              </w:rPr>
              <w:t>3</w:t>
            </w:r>
            <w:r w:rsidRPr="00960BBD">
              <w:rPr>
                <w:rFonts w:ascii="Times New Roman" w:hAnsi="Times New Roman"/>
              </w:rPr>
              <w:t xml:space="preserve"> (loại) vì thay vào (3) ta được a = 0,2cm hay đáy cốc nằm thấp hơn điểm chính giữa của lớp dầu. </w:t>
            </w:r>
          </w:p>
          <w:p w:rsidR="00A55DAD" w:rsidRPr="00960BBD" w:rsidRDefault="00A55DAD" w:rsidP="00960BBD">
            <w:pPr>
              <w:spacing w:line="271" w:lineRule="auto"/>
              <w:rPr>
                <w:rFonts w:ascii="Times New Roman" w:hAnsi="Times New Roman"/>
              </w:rPr>
            </w:pPr>
            <w:r w:rsidRPr="00960BBD">
              <w:rPr>
                <w:rFonts w:ascii="Times New Roman" w:hAnsi="Times New Roman"/>
              </w:rPr>
              <w:t>Vậy  ρ</w:t>
            </w:r>
            <w:r w:rsidRPr="00960BBD">
              <w:rPr>
                <w:rFonts w:ascii="Times New Roman" w:hAnsi="Times New Roman"/>
                <w:vertAlign w:val="subscript"/>
              </w:rPr>
              <w:t>1</w:t>
            </w:r>
            <w:r w:rsidRPr="00960BBD">
              <w:rPr>
                <w:rFonts w:ascii="Times New Roman" w:hAnsi="Times New Roman"/>
              </w:rPr>
              <w:t xml:space="preserve"> = 800kg/m</w:t>
            </w:r>
            <w:r w:rsidRPr="00960BBD">
              <w:rPr>
                <w:rFonts w:ascii="Times New Roman" w:hAnsi="Times New Roman"/>
                <w:vertAlign w:val="superscript"/>
              </w:rPr>
              <w:t>3</w:t>
            </w:r>
            <w:r w:rsidRPr="00960BBD">
              <w:rPr>
                <w:rFonts w:ascii="Times New Roman" w:hAnsi="Times New Roman"/>
              </w:rPr>
              <w:t>.</w:t>
            </w:r>
          </w:p>
        </w:tc>
        <w:tc>
          <w:tcPr>
            <w:tcW w:w="868" w:type="dxa"/>
            <w:shd w:val="clear" w:color="auto" w:fill="auto"/>
          </w:tcPr>
          <w:p w:rsidR="00A55DAD" w:rsidRPr="00960BBD" w:rsidRDefault="00A55DAD" w:rsidP="00960BBD">
            <w:pPr>
              <w:rPr>
                <w:rFonts w:ascii="Times New Roman" w:hAnsi="Times New Roman"/>
              </w:rPr>
            </w:pPr>
            <w:r w:rsidRPr="00960BBD">
              <w:rPr>
                <w:rFonts w:ascii="Times New Roman" w:hAnsi="Times New Roman"/>
              </w:rPr>
              <w:lastRenderedPageBreak/>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5 đ</w:t>
            </w:r>
          </w:p>
          <w:p w:rsidR="00A55DAD" w:rsidRPr="00960BBD" w:rsidRDefault="00A55DAD" w:rsidP="00960BBD">
            <w:pPr>
              <w:rPr>
                <w:rFonts w:ascii="Times New Roman" w:hAnsi="Times New Roman"/>
              </w:rPr>
            </w:pPr>
            <w:r w:rsidRPr="00960BBD">
              <w:rPr>
                <w:rFonts w:ascii="Times New Roman" w:hAnsi="Times New Roman"/>
              </w:rPr>
              <w:t>0.5 đ</w:t>
            </w:r>
          </w:p>
          <w:p w:rsidR="00A55DAD" w:rsidRPr="00960BBD" w:rsidRDefault="00A55DAD">
            <w:pPr>
              <w:rPr>
                <w:rFonts w:ascii="Times New Roman" w:hAnsi="Times New Roman"/>
              </w:rPr>
            </w:pPr>
          </w:p>
        </w:tc>
      </w:tr>
      <w:tr w:rsidR="00A55DAD" w:rsidRPr="00960BBD" w:rsidTr="00960BBD">
        <w:trPr>
          <w:trHeight w:val="3962"/>
        </w:trPr>
        <w:tc>
          <w:tcPr>
            <w:tcW w:w="897" w:type="dxa"/>
            <w:vMerge w:val="restart"/>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lastRenderedPageBreak/>
              <w:t>Câu 4</w:t>
            </w:r>
          </w:p>
          <w:p w:rsidR="00A55DAD" w:rsidRPr="00960BBD" w:rsidRDefault="00A55DAD" w:rsidP="00960BBD">
            <w:pPr>
              <w:jc w:val="center"/>
              <w:rPr>
                <w:rFonts w:ascii="Times New Roman" w:hAnsi="Times New Roman"/>
              </w:rPr>
            </w:pPr>
            <w:r w:rsidRPr="00960BBD">
              <w:rPr>
                <w:rFonts w:ascii="Times New Roman" w:hAnsi="Times New Roman"/>
                <w:b/>
              </w:rPr>
              <w:t>5.0đ</w:t>
            </w:r>
          </w:p>
        </w:tc>
        <w:tc>
          <w:tcPr>
            <w:tcW w:w="8788" w:type="dxa"/>
            <w:tcBorders>
              <w:bottom w:val="single" w:sz="4" w:space="0" w:color="auto"/>
            </w:tcBorders>
            <w:shd w:val="clear" w:color="auto" w:fill="auto"/>
          </w:tcPr>
          <w:p w:rsidR="00A55DAD" w:rsidRPr="00960BBD" w:rsidRDefault="00A55DAD" w:rsidP="00960BBD">
            <w:pPr>
              <w:spacing w:line="271" w:lineRule="auto"/>
              <w:rPr>
                <w:rFonts w:ascii="Times New Roman" w:hAnsi="Times New Roman"/>
              </w:rPr>
            </w:pPr>
            <w:r w:rsidRPr="00960BBD">
              <w:rPr>
                <w:rFonts w:ascii="Times New Roman" w:hAnsi="Times New Roman"/>
              </w:rPr>
              <w:t xml:space="preserve">1) Để thu ảnh thật ở C, thấu kính là thấu kính hội tụ </w:t>
            </w:r>
          </w:p>
          <w:p w:rsidR="00A55DAD" w:rsidRPr="00960BBD" w:rsidRDefault="00A55DAD" w:rsidP="00960BBD">
            <w:pPr>
              <w:spacing w:line="271" w:lineRule="auto"/>
              <w:rPr>
                <w:rFonts w:ascii="Times New Roman" w:hAnsi="Times New Roman"/>
              </w:rPr>
            </w:pPr>
            <w:r w:rsidRPr="00960BBD">
              <w:rPr>
                <w:rFonts w:ascii="Times New Roman" w:hAnsi="Times New Roman"/>
              </w:rPr>
              <w:t>và hai điểm A và C nàm ở hai bên thấu kính.</w:t>
            </w:r>
          </w:p>
          <w:p w:rsidR="00A55DAD" w:rsidRPr="00960BBD" w:rsidRDefault="00A55DAD" w:rsidP="00960BBD">
            <w:pPr>
              <w:spacing w:line="271" w:lineRule="auto"/>
              <w:rPr>
                <w:rFonts w:ascii="Times New Roman" w:hAnsi="Times New Roman"/>
              </w:rPr>
            </w:pPr>
            <w:r w:rsidRPr="00960BBD">
              <w:rPr>
                <w:rFonts w:ascii="Times New Roman" w:hAnsi="Times New Roman"/>
              </w:rPr>
              <w:t xml:space="preserve">Đặt điểm sáng ở B thu được ảnh ảo ở C, chứng tỏ hai điểm B và C nằm một bên thấu kính và điểm B phải gần thấu kính hơn. </w:t>
            </w:r>
          </w:p>
          <w:p w:rsidR="00A55DAD" w:rsidRPr="00960BBD" w:rsidRDefault="00A55DAD" w:rsidP="00960BBD">
            <w:pPr>
              <w:spacing w:line="271" w:lineRule="auto"/>
              <w:rPr>
                <w:rFonts w:ascii="Times New Roman" w:hAnsi="Times New Roman"/>
              </w:rPr>
            </w:pPr>
            <w:r w:rsidRPr="00960BBD">
              <w:rPr>
                <w:rFonts w:ascii="Times New Roman" w:hAnsi="Times New Roman"/>
              </w:rPr>
              <w:t>Vậy thấu kính phải đặt trong khoảng AB.</w:t>
            </w:r>
          </w:p>
          <w:p w:rsidR="00A55DAD" w:rsidRPr="00960BBD" w:rsidRDefault="00A55DAD" w:rsidP="00960BBD">
            <w:pPr>
              <w:spacing w:line="271" w:lineRule="auto"/>
              <w:rPr>
                <w:rFonts w:ascii="Times New Roman" w:hAnsi="Times New Roman"/>
              </w:rPr>
            </w:pPr>
            <w:r w:rsidRPr="00960BBD">
              <w:rPr>
                <w:rFonts w:ascii="Times New Roman" w:hAnsi="Times New Roman"/>
              </w:rPr>
              <w:t>Gọi d là khoảng cách từ A đến thấu kính, khi đặt vật ở A vị trí của vật và ảnh tương ứng là d</w:t>
            </w:r>
            <w:r w:rsidRPr="00960BBD">
              <w:rPr>
                <w:rFonts w:ascii="Times New Roman" w:hAnsi="Times New Roman"/>
                <w:vertAlign w:val="subscript"/>
              </w:rPr>
              <w:t>1</w:t>
            </w:r>
            <w:r w:rsidRPr="00960BBD">
              <w:rPr>
                <w:rFonts w:ascii="Times New Roman" w:hAnsi="Times New Roman"/>
              </w:rPr>
              <w:t xml:space="preserve"> = d và </w:t>
            </w:r>
            <m:oMath>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r>
                <w:rPr>
                  <w:rFonts w:ascii="Cambria Math" w:hAnsi="Cambria Math"/>
                </w:rPr>
                <m:t>=30-d</m:t>
              </m:r>
            </m:oMath>
            <w:r w:rsidRPr="00960BBD">
              <w:rPr>
                <w:rFonts w:ascii="Times New Roman" w:hAnsi="Times New Roman"/>
              </w:rPr>
              <w:t xml:space="preserve"> (1)</w:t>
            </w:r>
          </w:p>
          <w:p w:rsidR="00A55DAD" w:rsidRPr="00960BBD" w:rsidRDefault="00A55DAD" w:rsidP="00960BBD">
            <w:pPr>
              <w:spacing w:line="271" w:lineRule="auto"/>
              <w:rPr>
                <w:rFonts w:ascii="Times New Roman" w:hAnsi="Times New Roman"/>
              </w:rPr>
            </w:pPr>
            <w:r w:rsidRPr="00960BBD">
              <w:rPr>
                <w:rFonts w:ascii="Times New Roman" w:hAnsi="Times New Roman"/>
              </w:rPr>
              <w:t>Còn khi đặt vật ở B thì d</w:t>
            </w:r>
            <w:r w:rsidRPr="00960BBD">
              <w:rPr>
                <w:rFonts w:ascii="Times New Roman" w:hAnsi="Times New Roman"/>
                <w:vertAlign w:val="subscript"/>
              </w:rPr>
              <w:t>2</w:t>
            </w:r>
            <w:r w:rsidRPr="00960BBD">
              <w:rPr>
                <w:rFonts w:ascii="Times New Roman" w:hAnsi="Times New Roman"/>
              </w:rPr>
              <w:t xml:space="preserve"> = 24 – d và </w:t>
            </w:r>
            <m:oMath>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r>
                <w:rPr>
                  <w:rFonts w:ascii="Cambria Math" w:hAnsi="Cambria Math"/>
                </w:rPr>
                <m:t>= -</m:t>
              </m:r>
              <m:d>
                <m:dPr>
                  <m:ctrlPr>
                    <w:rPr>
                      <w:rFonts w:ascii="Cambria Math" w:hAnsi="Cambria Math"/>
                      <w:i/>
                    </w:rPr>
                  </m:ctrlPr>
                </m:dPr>
                <m:e>
                  <m:r>
                    <w:rPr>
                      <w:rFonts w:ascii="Cambria Math" w:hAnsi="Cambria Math"/>
                    </w:rPr>
                    <m:t>30-d</m:t>
                  </m:r>
                </m:e>
              </m:d>
              <m:r>
                <w:rPr>
                  <w:rFonts w:ascii="Cambria Math" w:hAnsi="Cambria Math"/>
                </w:rPr>
                <m:t>=d-30</m:t>
              </m:r>
            </m:oMath>
            <w:r w:rsidRPr="00960BBD">
              <w:rPr>
                <w:rFonts w:ascii="Times New Roman" w:hAnsi="Times New Roman"/>
              </w:rPr>
              <w:t xml:space="preserve"> (2)</w:t>
            </w:r>
          </w:p>
          <w:p w:rsidR="00A55DAD" w:rsidRPr="00C90CA4" w:rsidRDefault="00C90CA4" w:rsidP="00960BBD">
            <w:pPr>
              <w:spacing w:line="271" w:lineRule="auto"/>
              <w:rPr>
                <w:rFonts w:ascii="Times New Roman" w:hAnsi="Times New Roman"/>
              </w:rPr>
            </w:pPr>
            <m:oMathPara>
              <m:oMath>
                <m:r>
                  <w:rPr>
                    <w:rFonts w:ascii="Cambria Math" w:hAnsi="Cambria Math"/>
                  </w:rPr>
                  <m:t>f=</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num>
                  <m:den>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num>
                  <m:den>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den>
                </m:f>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Thay (1) và (2) vào ta có: d=20cm</w:t>
            </w:r>
          </w:p>
          <w:p w:rsidR="00A55DAD" w:rsidRPr="00960BBD" w:rsidRDefault="00A55DAD" w:rsidP="00960BBD">
            <w:pPr>
              <w:spacing w:line="271" w:lineRule="auto"/>
              <w:rPr>
                <w:rFonts w:ascii="Times New Roman" w:hAnsi="Times New Roman"/>
              </w:rPr>
            </w:pPr>
            <w:r w:rsidRPr="00960BBD">
              <w:rPr>
                <w:rFonts w:ascii="Times New Roman" w:hAnsi="Times New Roman"/>
              </w:rPr>
              <w:t>Vậy thấu kính cách A là 20cm và cách B là 4cm</w:t>
            </w:r>
          </w:p>
        </w:tc>
        <w:tc>
          <w:tcPr>
            <w:tcW w:w="868" w:type="dxa"/>
            <w:tcBorders>
              <w:bottom w:val="single" w:sz="4" w:space="0" w:color="auto"/>
            </w:tcBorders>
            <w:shd w:val="clear" w:color="auto" w:fill="auto"/>
          </w:tcPr>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5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rsidP="00960BBD">
            <w:pPr>
              <w:rPr>
                <w:rFonts w:ascii="Times New Roman" w:hAnsi="Times New Roman"/>
              </w:rPr>
            </w:pPr>
            <w:r w:rsidRPr="00960BBD">
              <w:rPr>
                <w:rFonts w:ascii="Times New Roman" w:hAnsi="Times New Roman"/>
              </w:rPr>
              <w:t>0.5đ</w:t>
            </w:r>
          </w:p>
        </w:tc>
      </w:tr>
      <w:tr w:rsidR="00A55DAD" w:rsidRPr="00960BBD" w:rsidTr="00960BBD">
        <w:trPr>
          <w:trHeight w:val="56"/>
        </w:trPr>
        <w:tc>
          <w:tcPr>
            <w:tcW w:w="897" w:type="dxa"/>
            <w:vMerge/>
            <w:shd w:val="clear" w:color="auto" w:fill="auto"/>
          </w:tcPr>
          <w:p w:rsidR="00A55DAD" w:rsidRPr="00960BBD" w:rsidRDefault="00A55DAD" w:rsidP="00960BBD">
            <w:pPr>
              <w:jc w:val="center"/>
              <w:rPr>
                <w:rFonts w:ascii="Times New Roman" w:hAnsi="Times New Roman"/>
                <w:b/>
              </w:rPr>
            </w:pPr>
          </w:p>
        </w:tc>
        <w:tc>
          <w:tcPr>
            <w:tcW w:w="8788" w:type="dxa"/>
            <w:tcBorders>
              <w:top w:val="single" w:sz="4" w:space="0" w:color="auto"/>
            </w:tcBorders>
            <w:shd w:val="clear" w:color="auto" w:fill="auto"/>
          </w:tcPr>
          <w:p w:rsidR="00A55DAD" w:rsidRPr="00960BBD" w:rsidRDefault="00A55DAD" w:rsidP="00960BBD">
            <w:pPr>
              <w:spacing w:line="271" w:lineRule="auto"/>
              <w:rPr>
                <w:rFonts w:ascii="Times New Roman" w:hAnsi="Times New Roman"/>
              </w:rPr>
            </w:pPr>
            <w:r w:rsidRPr="00960BBD">
              <w:rPr>
                <w:rFonts w:ascii="Times New Roman" w:hAnsi="Times New Roman"/>
              </w:rPr>
              <w:t>2) Ta dựng ảnh của S qua thấu kính bằng cách vẽ thêm trục phụ OI song song với tia tới SK. Vị trí ban đầu của thấu kính O.</w:t>
            </w:r>
          </w:p>
          <w:p w:rsidR="00A55DAD" w:rsidRPr="00960BBD" w:rsidRDefault="00C90CA4" w:rsidP="00960BBD">
            <w:pPr>
              <w:spacing w:line="271" w:lineRule="auto"/>
              <w:rPr>
                <w:rFonts w:ascii="Times New Roman" w:hAnsi="Times New Roman"/>
              </w:rPr>
            </w:pPr>
            <w:r>
              <w:rPr>
                <w:noProof/>
              </w:rPr>
              <mc:AlternateContent>
                <mc:Choice Requires="wpg">
                  <w:drawing>
                    <wp:anchor distT="0" distB="0" distL="114300" distR="114300" simplePos="0" relativeHeight="251698176" behindDoc="0" locked="0" layoutInCell="1" allowOverlap="1">
                      <wp:simplePos x="0" y="0"/>
                      <wp:positionH relativeFrom="column">
                        <wp:posOffset>850265</wp:posOffset>
                      </wp:positionH>
                      <wp:positionV relativeFrom="paragraph">
                        <wp:posOffset>92710</wp:posOffset>
                      </wp:positionV>
                      <wp:extent cx="3627120" cy="1479550"/>
                      <wp:effectExtent l="0" t="38100" r="11430" b="6350"/>
                      <wp:wrapTopAndBottom/>
                      <wp:docPr id="12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27120" cy="1479550"/>
                                <a:chOff x="0" y="0"/>
                                <a:chExt cx="3627120" cy="1479550"/>
                              </a:xfrm>
                            </wpg:grpSpPr>
                            <wps:wsp>
                              <wps:cNvPr id="119" name="AutoShape 70"/>
                              <wps:cNvCnPr>
                                <a:cxnSpLocks noChangeShapeType="1"/>
                              </wps:cNvCnPr>
                              <wps:spPr bwMode="auto">
                                <a:xfrm>
                                  <a:off x="1945843" y="409651"/>
                                  <a:ext cx="0" cy="2590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4" name="Group 87"/>
                              <wpg:cNvGrpSpPr>
                                <a:grpSpLocks/>
                              </wpg:cNvGrpSpPr>
                              <wpg:grpSpPr bwMode="auto">
                                <a:xfrm>
                                  <a:off x="0" y="0"/>
                                  <a:ext cx="3627120" cy="1479550"/>
                                  <a:chOff x="2993" y="3767"/>
                                  <a:chExt cx="5712" cy="2330"/>
                                </a:xfrm>
                              </wpg:grpSpPr>
                              <wps:wsp>
                                <wps:cNvPr id="35" name="Text Box 85"/>
                                <wps:cNvSpPr txBox="1">
                                  <a:spLocks noChangeArrowheads="1"/>
                                </wps:cNvSpPr>
                                <wps:spPr bwMode="auto">
                                  <a:xfrm>
                                    <a:off x="7817" y="5631"/>
                                    <a:ext cx="516"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212CB" w:rsidRDefault="00A55DAD">
                                      <w:r>
                                        <w:t>S</w:t>
                                      </w:r>
                                      <w:r>
                                        <w:rPr>
                                          <w:vertAlign w:val="subscript"/>
                                        </w:rPr>
                                        <w:t>2</w:t>
                                      </w:r>
                                    </w:p>
                                  </w:txbxContent>
                                </wps:txbx>
                                <wps:bodyPr rot="0" vert="horz" wrap="square" lIns="91440" tIns="45720" rIns="91440" bIns="45720" anchor="t" anchorCtr="0" upright="1">
                                  <a:noAutofit/>
                                </wps:bodyPr>
                              </wps:wsp>
                              <wps:wsp>
                                <wps:cNvPr id="36" name="Text Box 84"/>
                                <wps:cNvSpPr txBox="1">
                                  <a:spLocks noChangeArrowheads="1"/>
                                </wps:cNvSpPr>
                                <wps:spPr bwMode="auto">
                                  <a:xfrm>
                                    <a:off x="7849" y="4421"/>
                                    <a:ext cx="541" cy="4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212CB" w:rsidRDefault="00A55DAD">
                                      <w:r>
                                        <w:t>S</w:t>
                                      </w:r>
                                      <w:r>
                                        <w:rPr>
                                          <w:vertAlign w:val="subscript"/>
                                        </w:rPr>
                                        <w:t>1</w:t>
                                      </w:r>
                                    </w:p>
                                  </w:txbxContent>
                                </wps:txbx>
                                <wps:bodyPr rot="0" vert="horz" wrap="square" lIns="91440" tIns="45720" rIns="91440" bIns="45720" anchor="t" anchorCtr="0" upright="1">
                                  <a:noAutofit/>
                                </wps:bodyPr>
                              </wps:wsp>
                              <wps:wsp>
                                <wps:cNvPr id="37" name="Text Box 83"/>
                                <wps:cNvSpPr txBox="1">
                                  <a:spLocks noChangeArrowheads="1"/>
                                </wps:cNvSpPr>
                                <wps:spPr bwMode="auto">
                                  <a:xfrm>
                                    <a:off x="5113" y="5076"/>
                                    <a:ext cx="546"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DF3736" w:rsidRDefault="00A55DAD">
                                      <w:r>
                                        <w:t>O</w:t>
                                      </w:r>
                                      <w:r>
                                        <w:rPr>
                                          <w:vertAlign w:val="subscript"/>
                                        </w:rPr>
                                        <w:t>1</w:t>
                                      </w:r>
                                    </w:p>
                                  </w:txbxContent>
                                </wps:txbx>
                                <wps:bodyPr rot="0" vert="horz" wrap="square" lIns="91440" tIns="45720" rIns="91440" bIns="45720" anchor="t" anchorCtr="0" upright="1">
                                  <a:noAutofit/>
                                </wps:bodyPr>
                              </wps:wsp>
                              <wps:wsp>
                                <wps:cNvPr id="38" name="Text Box 82"/>
                                <wps:cNvSpPr txBox="1">
                                  <a:spLocks noChangeArrowheads="1"/>
                                </wps:cNvSpPr>
                                <wps:spPr bwMode="auto">
                                  <a:xfrm>
                                    <a:off x="4877" y="4460"/>
                                    <a:ext cx="421" cy="4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O</w:t>
                                      </w:r>
                                    </w:p>
                                  </w:txbxContent>
                                </wps:txbx>
                                <wps:bodyPr rot="0" vert="horz" wrap="square" lIns="91440" tIns="45720" rIns="91440" bIns="45720" anchor="t" anchorCtr="0" upright="1">
                                  <a:noAutofit/>
                                </wps:bodyPr>
                              </wps:wsp>
                              <wps:wsp>
                                <wps:cNvPr id="39" name="Text Box 81"/>
                                <wps:cNvSpPr txBox="1">
                                  <a:spLocks noChangeArrowheads="1"/>
                                </wps:cNvSpPr>
                                <wps:spPr bwMode="auto">
                                  <a:xfrm>
                                    <a:off x="5878" y="4733"/>
                                    <a:ext cx="488" cy="4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F’</w:t>
                                      </w:r>
                                    </w:p>
                                  </w:txbxContent>
                                </wps:txbx>
                                <wps:bodyPr rot="0" vert="horz" wrap="square" lIns="91440" tIns="45720" rIns="91440" bIns="45720" anchor="t" anchorCtr="0" upright="1">
                                  <a:noAutofit/>
                                </wps:bodyPr>
                              </wps:wsp>
                              <wps:wsp>
                                <wps:cNvPr id="40" name="Text Box 80"/>
                                <wps:cNvSpPr txBox="1">
                                  <a:spLocks noChangeArrowheads="1"/>
                                </wps:cNvSpPr>
                                <wps:spPr bwMode="auto">
                                  <a:xfrm>
                                    <a:off x="6117" y="4491"/>
                                    <a:ext cx="482"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H</w:t>
                                      </w:r>
                                    </w:p>
                                  </w:txbxContent>
                                </wps:txbx>
                                <wps:bodyPr rot="0" vert="horz" wrap="square" lIns="91440" tIns="45720" rIns="91440" bIns="45720" anchor="t" anchorCtr="0" upright="1">
                                  <a:noAutofit/>
                                </wps:bodyPr>
                              </wps:wsp>
                              <wps:wsp>
                                <wps:cNvPr id="41" name="Text Box 79"/>
                                <wps:cNvSpPr txBox="1">
                                  <a:spLocks noChangeArrowheads="1"/>
                                </wps:cNvSpPr>
                                <wps:spPr bwMode="auto">
                                  <a:xfrm>
                                    <a:off x="5861" y="4056"/>
                                    <a:ext cx="425" cy="3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I</w:t>
                                      </w:r>
                                    </w:p>
                                  </w:txbxContent>
                                </wps:txbx>
                                <wps:bodyPr rot="0" vert="horz" wrap="square" lIns="91440" tIns="45720" rIns="91440" bIns="45720" anchor="t" anchorCtr="0" upright="1">
                                  <a:noAutofit/>
                                </wps:bodyPr>
                              </wps:wsp>
                              <wps:wsp>
                                <wps:cNvPr id="42" name="Text Box 78"/>
                                <wps:cNvSpPr txBox="1">
                                  <a:spLocks noChangeArrowheads="1"/>
                                </wps:cNvSpPr>
                                <wps:spPr bwMode="auto">
                                  <a:xfrm>
                                    <a:off x="4820" y="3767"/>
                                    <a:ext cx="416"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K</w:t>
                                      </w:r>
                                    </w:p>
                                  </w:txbxContent>
                                </wps:txbx>
                                <wps:bodyPr rot="0" vert="horz" wrap="square" lIns="91440" tIns="45720" rIns="91440" bIns="45720" anchor="t" anchorCtr="0" upright="1">
                                  <a:noAutofit/>
                                </wps:bodyPr>
                              </wps:wsp>
                              <wps:wsp>
                                <wps:cNvPr id="43" name="Text Box 76"/>
                                <wps:cNvSpPr txBox="1">
                                  <a:spLocks noChangeArrowheads="1"/>
                                </wps:cNvSpPr>
                                <wps:spPr bwMode="auto">
                                  <a:xfrm>
                                    <a:off x="3647" y="4453"/>
                                    <a:ext cx="441"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S</w:t>
                                      </w:r>
                                    </w:p>
                                  </w:txbxContent>
                                </wps:txbx>
                                <wps:bodyPr rot="0" vert="horz" wrap="square" lIns="91440" tIns="45720" rIns="91440" bIns="45720" anchor="t" anchorCtr="0" upright="1">
                                  <a:noAutofit/>
                                </wps:bodyPr>
                              </wps:wsp>
                              <wps:wsp>
                                <wps:cNvPr id="60" name="AutoShape 58"/>
                                <wps:cNvCnPr>
                                  <a:cxnSpLocks noChangeShapeType="1"/>
                                </wps:cNvCnPr>
                                <wps:spPr bwMode="auto">
                                  <a:xfrm>
                                    <a:off x="5249" y="3832"/>
                                    <a:ext cx="0" cy="190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1" name="AutoShape 59"/>
                                <wps:cNvCnPr>
                                  <a:cxnSpLocks noChangeShapeType="1"/>
                                </wps:cNvCnPr>
                                <wps:spPr bwMode="auto">
                                  <a:xfrm>
                                    <a:off x="2993" y="5073"/>
                                    <a:ext cx="5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60"/>
                                <wps:cNvCnPr>
                                  <a:cxnSpLocks noChangeShapeType="1"/>
                                </wps:cNvCnPr>
                                <wps:spPr bwMode="auto">
                                  <a:xfrm>
                                    <a:off x="2993" y="4790"/>
                                    <a:ext cx="5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62"/>
                                <wps:cNvCnPr>
                                  <a:cxnSpLocks noChangeShapeType="1"/>
                                </wps:cNvCnPr>
                                <wps:spPr bwMode="auto">
                                  <a:xfrm flipV="1">
                                    <a:off x="3983" y="4245"/>
                                    <a:ext cx="1253" cy="5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63"/>
                                <wps:cNvCnPr>
                                  <a:cxnSpLocks noChangeShapeType="1"/>
                                </wps:cNvCnPr>
                                <wps:spPr bwMode="auto">
                                  <a:xfrm flipV="1">
                                    <a:off x="4270" y="4484"/>
                                    <a:ext cx="357" cy="1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64"/>
                                <wps:cNvCnPr>
                                  <a:cxnSpLocks noChangeShapeType="1"/>
                                </wps:cNvCnPr>
                                <wps:spPr bwMode="auto">
                                  <a:xfrm>
                                    <a:off x="5223" y="4258"/>
                                    <a:ext cx="3456" cy="6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65"/>
                                <wps:cNvCnPr>
                                  <a:cxnSpLocks noChangeShapeType="1"/>
                                </wps:cNvCnPr>
                                <wps:spPr bwMode="auto">
                                  <a:xfrm>
                                    <a:off x="4007" y="4777"/>
                                    <a:ext cx="4646" cy="10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66"/>
                                <wps:cNvCnPr>
                                  <a:cxnSpLocks noChangeShapeType="1"/>
                                </wps:cNvCnPr>
                                <wps:spPr bwMode="auto">
                                  <a:xfrm>
                                    <a:off x="5249" y="4271"/>
                                    <a:ext cx="3456" cy="1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68"/>
                                <wps:cNvCnPr>
                                  <a:cxnSpLocks noChangeShapeType="1"/>
                                </wps:cNvCnPr>
                                <wps:spPr bwMode="auto">
                                  <a:xfrm flipV="1">
                                    <a:off x="3944" y="4148"/>
                                    <a:ext cx="2655" cy="12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AutoShape 69"/>
                                <wps:cNvCnPr>
                                  <a:cxnSpLocks noChangeShapeType="1"/>
                                </wps:cNvCnPr>
                                <wps:spPr bwMode="auto">
                                  <a:xfrm flipV="1">
                                    <a:off x="4150" y="4369"/>
                                    <a:ext cx="2580" cy="12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 name="AutoShape 71"/>
                                <wps:cNvCnPr>
                                  <a:cxnSpLocks noChangeShapeType="1"/>
                                </wps:cNvCnPr>
                                <wps:spPr bwMode="auto">
                                  <a:xfrm>
                                    <a:off x="6730" y="4545"/>
                                    <a:ext cx="520" cy="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AutoShape 72"/>
                                <wps:cNvCnPr>
                                  <a:cxnSpLocks noChangeShapeType="1"/>
                                </wps:cNvCnPr>
                                <wps:spPr bwMode="auto">
                                  <a:xfrm>
                                    <a:off x="6599" y="4790"/>
                                    <a:ext cx="6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73"/>
                                <wps:cNvCnPr>
                                  <a:cxnSpLocks noChangeShapeType="1"/>
                                </wps:cNvCnPr>
                                <wps:spPr bwMode="auto">
                                  <a:xfrm>
                                    <a:off x="6449" y="4883"/>
                                    <a:ext cx="450" cy="2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74"/>
                                <wps:cNvCnPr>
                                  <a:cxnSpLocks noChangeShapeType="1"/>
                                </wps:cNvCnPr>
                                <wps:spPr bwMode="auto">
                                  <a:xfrm>
                                    <a:off x="4345" y="4777"/>
                                    <a:ext cx="3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AutoShape 75"/>
                                <wps:cNvCnPr>
                                  <a:cxnSpLocks noChangeShapeType="1"/>
                                </wps:cNvCnPr>
                                <wps:spPr bwMode="auto">
                                  <a:xfrm>
                                    <a:off x="4996" y="5009"/>
                                    <a:ext cx="1277" cy="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AutoShape 67"/>
                                <wps:cNvCnPr>
                                  <a:cxnSpLocks noChangeShapeType="1"/>
                                </wps:cNvCnPr>
                                <wps:spPr bwMode="auto">
                                  <a:xfrm>
                                    <a:off x="8108" y="4764"/>
                                    <a:ext cx="1" cy="9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0" o:spid="_x0000_s1508" style="position:absolute;margin-left:66.95pt;margin-top:7.3pt;width:285.6pt;height:116.5pt;z-index:251698176" coordsize="36271,147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49FyCggAABpTAAAOAAAAZHJzL2Uyb0RvYy54bWzsXG2Pm0YQ/l6p/wHx3TEvu7wpviixz1Gl tI2UtN85jG1UDHThzr5W/e+dnYUFY1/vmtTc0Ww+XLDBsAzPM/PM7Cyv3xx2qXYXszLJs5luvjJ0 Lc6ifJVkm5n+y+flxNO1sgqzVZjmWTzT7+NSf3P1/Xev90UQW/k2T1cx0+AkWRnsi5m+raoimE7L aBvvwvJVXsQZ7FznbBdW8JFtpisW7uHsu3RqGYYz3edsVbA8issSvl2InfoVnn+9jqPq5/W6jCst nekwtgr/Mvx7w/9Or16HwYaFxTaJ6mGEXzCKXZhkcFF5qkVYhdotS05OtUsilpf5unoV5btpvl4n UYz3AHdjGr27ec/y2wLvZRPsN4U0E5i2Z6cvPm30091HpiUreHYW2CcLd/CQ8Loa/wLMsy82ARz1 nhWfio9M3CNsfsij30rYPe3v55837cGHNdvxH8Gtage0+720e3yotAi+tB3LxctHsM8krk9p/WSi LTy+k99F2+tHfjkNA3FhHJ4czr4AlJWtIcuvM+SnbVjE+HxKbqLGkKbfGPLtbZXjQZpb2xIPnGfC kNEhqw2pZfl8G2abGI/+fF/AUzC59WH8nZ/wDyU8Be1m/2O+gmNCuADirmdm0yfUI7augUGJ4TsU TxYGjcXhUXNbW9Q3PByZNFgYFKys3sf5TuMbM72sWJhsttU8zzKgU85MvGB496Gs+ADbH/DHnOXL JE3h+zBIM20/031qUfxBmafJiu/k+0q2uZmnTLsLOS/xH94t7OkexkewCMutOG4FW4KwwItshRfZ xuHqut6uwiQV2zCoNOPXgfuFYdZbgpB/+oZ/7V17ZEIs53pCjMVi8nY5JxNnabp0YS/m84X5Fx+y SYJtslrFGR914xxM8jTM1G5K0Fq6B2me6fHZ0Y4w2OZ/HDQ+e/64OQnL4CZf3X9kDSYAxoKbCG5J 0xqDNmkgKLjsudxwfapyd/VEKj+KOEDUFxHb8n0BU9t1cJBh0NKbgluokWrbxzh9BmLbtDHqZ86j d/lB86iwK3KU+0etOsD3nLwIc+EmJbvfMpbvOWTB8RzRW7jWJ9Pb9UwX7U0du8dsajrCYsRx+Nge JjYDNuMoH6DyEROPCLvEf/XZjw4TrOug/J94aFrEeGf5k6XjuROyJHTiu4Y3MUz/ne8YxCeL5TEP PyRZ/PU8/GqvtEsq0CxpspvpnnRdYfCQK5JuhA+/IXjz/zmiV4ebgwjJHj7clvway8EjA9VAccHG Nmd/6Noe1Au46d9vQxbrWvpDBuDyTULgsAo/EOry2M66e266e8IsglPN9ErXxOa8EhLptmDc9Tdw znIe0NYJ+v12VHAv/EPtkQaIsDZAXCiVlojkmYhIINjzIEusPhGJWRMRnLEiYqPbOwFxTES0GniJ KKyIiA7KhijUJ6LdWAoU8XARkZqmkBHUcDHutVqXkiYi2jg2FRExgR4pESW8FBE7OacNZZY+EaXL GpSIxHOFNCXEqZP4JunkIRLTTuLi2BQRx0xEKbgUEbtElLWfVppKET8oEannglPg0tQVca+NiMSD Pbz+Q5Q05fXX01rNmKSpLEEoInaIyNPffkTs1mCHk6aOWRdrCPF7OSLx6vIWsTyVI46diJh3tGUR lSNijsjLID0iuv7z5IieA2PhYc+gvRyRwCQFRkRbUFRJ0zFL03qyo5kyUUQURIRY0yciRh3usgaV phD2IDoDEds5H5kjNtMXNqhXVTUduTSV8FLStCtNoVLZJ6LUDoMS0XZIU6yhWFjr5IjN9IUiIvbo jDtHlIJLEbFDRChQ1kRsG3Wo9FnAxMs36lCrnkC0PRuLoi0DYXDYD+Ubj0xbPGeHzkknjlZh81LF EmhnSmFCGnqAdvEKJqZjaBDkWxDVw6Du1XnS0SDGv5FungHmznkKJIJPB/PSPQyCednyA3N1vahD bR8CEof9cbdP22T2ArrSTjDfRbTQrAqv2L77r9pSz3dTOjJrafEqJpbqtOXyPlriFTpTe1NaCq+j 6pYcwL/ySZe+fwUMg1u4LF61dZoUvzadWnW3te17dQ+wRXCaoFUXpgWKHz0tFcLj4ZLXi9IXytfi SomLdK5DXfYUu7Lh4nLa4Cx2iQU986K1zsO55ha7Nq1FgumMSRp3oauE79BNo7DO4RTcsonhcuDm 2U7tjqllNe5YpJkdSBOYkkB37EAvjxCRzZqOF7QgQ0nfAduceew+kRJytn8QxBLDqAuELrR1oQOT lXqn6as0DYFmpSBe9lqhAdQvROpTyHZr25fP1mRFDQREr93Clk4WVnqNVTmI2KAKDP9VgcE05GqS ToVhgCrwWdVr+wQoxHsUTIJjaCWC5dC6SQFyt0caaJ8zZVOLNnGNrkj4xXwL5yxP/4dbImXyhZMn 4mGAOu9ZVBMTFnQjqm0Hx9BBNeXCHCc6FKpHvRR5AHmBi3z6qBZR/rLVtU4S57iwEhmxTPs1Ncrb WjiUxRKkEephVZYY3lGfkcxifcxwkKZ+vYr1ZIKDvzkCIT3W+TiF6OERDTL1xEkPUEbuOmnotRdO 2oMqynHdgksR7qQt6HASydTYCm0K08Nj+kyS6A5bPYbFWkAsnhqe1OKgj1Z56f/RW30GkdJQ2D3x 0gNXl30fcAuIpobRSwtNiy8jRjft4qCUmB77q6oGAfW57gu5HGSQKRPPNJp1t05v3rqW0r7IWEeI 6G+o9ty+Xwxrd/gCRnxpU/2ySP6Gx+5nPKp9peXV3wAAAP//AwBQSwMEFAAGAAgAAAAhAN2zwyfh AAAACgEAAA8AAABkcnMvZG93bnJldi54bWxMj8FKw0AQhu+C77CM4M1u0rSpxmxKKeqpCLaCeJtm p0lodjdkt0n69o4nvc3PfPzzTb6eTCsG6n3jrIJ4FoEgWzrd2ErB5+H14RGED2g1ts6Sgit5WBe3 Nzlm2o32g4Z9qASXWJ+hgjqELpPSlzUZ9DPXkeXdyfUGA8e+krrHkctNK+dRlEqDjeULNXa0rak8 7y9GwduI4yaJX4bd+bS9fh+W71+7mJS6v5s2zyACTeEPhl99VoeCnY7uYrUXLeckeWKUh0UKgoFV tIxBHBXMF6sUZJHL/y8UPwAAAP//AwBQSwECLQAUAAYACAAAACEAtoM4kv4AAADhAQAAEwAAAAAA AAAAAAAAAAAAAAAAW0NvbnRlbnRfVHlwZXNdLnhtbFBLAQItABQABgAIAAAAIQA4/SH/1gAAAJQB AAALAAAAAAAAAAAAAAAAAC8BAABfcmVscy8ucmVsc1BLAQItABQABgAIAAAAIQDh49FyCggAABpT AAAOAAAAAAAAAAAAAAAAAC4CAABkcnMvZTJvRG9jLnhtbFBLAQItABQABgAIAAAAIQDds8Mn4QAA AAoBAAAPAAAAAAAAAAAAAAAAAGQKAABkcnMvZG93bnJldi54bWxQSwUGAAAAAAQABADzAAAAcgsA AAAA ">
                      <v:shape id="AutoShape 70" o:spid="_x0000_s1509" type="#_x0000_t32" style="position:absolute;left:19458;top:4096;width:0;height:259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BmUcQAAADcAAAADwAAAGRycy9kb3ducmV2LnhtbERP22oCMRB9L/gPYYS+lJrVUqmrUUQQ Wkrx0oKvw2bcLLuZhE1ct/36plDwbQ7nOotVbxvRURsqxwrGowwEceF0xaWCr8/t4wuIEJE1No5J wTcFWC0HdwvMtbvygbpjLEUK4ZCjAhOjz6UMhSGLYeQ8ceLOrrUYE2xLqVu8pnDbyEmWTaXFilOD QU8bQ0V9vFgFdVfvDvvn4B8uPzR99+bj7emklbof9us5iEh9vIn/3a86zR/P4O+ZdIF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EGZRxAAAANwAAAAPAAAAAAAAAAAA AAAAAKECAABkcnMvZG93bnJldi54bWxQSwUGAAAAAAQABAD5AAAAkgMAAAAA ">
                        <v:stroke dashstyle="dash"/>
                      </v:shape>
                      <v:group id="Group 87" o:spid="_x0000_s1510" style="position:absolute;width:36271;height:14795" coordorigin="2993,3767" coordsize="5712,23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shape id="Text Box 85" o:spid="_x0000_s1511" type="#_x0000_t202" style="position:absolute;left:7817;top:5631;width:516;height:4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MEhcMA AADbAAAADwAAAGRycy9kb3ducmV2LnhtbESP3WrCQBSE7wu+w3IEb4purI22qatUocXbqA9wzB6T 0OzZkF3z8/ZdQfBymJlvmPW2N5VoqXGlZQXzWQSCOLO65FzB+fQz/QDhPLLGyjIpGMjBdjN6WWOi bccptUefiwBhl6CCwvs6kdJlBRl0M1sTB+9qG4M+yCaXusEuwE0l36JoKQ2WHBYKrGlfUPZ3vBkF 10P3Gn92l19/XqXvyx2Wq4sdlJqM++8vEJ56/ww/2getYBHD/Uv4AXLzDwAA//8DAFBLAQItABQA BgAIAAAAIQDw94q7/QAAAOIBAAATAAAAAAAAAAAAAAAAAAAAAABbQ29udGVudF9UeXBlc10ueG1s UEsBAi0AFAAGAAgAAAAhADHdX2HSAAAAjwEAAAsAAAAAAAAAAAAAAAAALgEAAF9yZWxzLy5yZWxz UEsBAi0AFAAGAAgAAAAhADMvBZ5BAAAAOQAAABAAAAAAAAAAAAAAAAAAKQIAAGRycy9zaGFwZXht bC54bWxQSwECLQAUAAYACAAAACEA1qMEhcMAAADbAAAADwAAAAAAAAAAAAAAAACYAgAAZHJzL2Rv d25yZXYueG1sUEsFBgAAAAAEAAQA9QAAAIgDAAAAAA== " stroked="f">
                          <v:textbox>
                            <w:txbxContent>
                              <w:p w:rsidR="00A55DAD" w:rsidRPr="003212CB" w:rsidRDefault="00A55DAD">
                                <w:r>
                                  <w:t>S</w:t>
                                </w:r>
                                <w:r>
                                  <w:rPr>
                                    <w:vertAlign w:val="subscript"/>
                                  </w:rPr>
                                  <w:t>2</w:t>
                                </w:r>
                              </w:p>
                            </w:txbxContent>
                          </v:textbox>
                        </v:shape>
                        <v:shape id="Text Box 84" o:spid="_x0000_s1512" type="#_x0000_t202" style="position:absolute;left:7849;top:4421;width:541;height: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Ga8sIA AADbAAAADwAAAGRycy9kb3ducmV2LnhtbESP3YrCMBSE7xd8h3AEbxZN/au7XaOooHjrzwMcm2Nb tjkpTbT17Y0geDnMzDfMfNmaUtypdoVlBcNBBII4tbrgTMH5tO3/gHAeWWNpmRQ8yMFy0fmaY6Jt wwe6H30mAoRdggpy76tESpfmZNANbEUcvKutDfog60zqGpsAN6UcRVEsDRYcFnKsaJNT+n+8GQXX ffM9/W0uO3+eHSbxGovZxT6U6nXb1R8IT63/hN/tvVYwjuH1JfwAuXgCAAD//wMAUEsBAi0AFAAG AAgAAAAhAPD3irv9AAAA4gEAABMAAAAAAAAAAAAAAAAAAAAAAFtDb250ZW50X1R5cGVzXS54bWxQ SwECLQAUAAYACAAAACEAMd1fYdIAAACPAQAACwAAAAAAAAAAAAAAAAAuAQAAX3JlbHMvLnJlbHNQ SwECLQAUAAYACAAAACEAMy8FnkEAAAA5AAAAEAAAAAAAAAAAAAAAAAApAgAAZHJzL3NoYXBleG1s LnhtbFBLAQItABQABgAIAAAAIQAmcZrywgAAANsAAAAPAAAAAAAAAAAAAAAAAJgCAABkcnMvZG93 bnJldi54bWxQSwUGAAAAAAQABAD1AAAAhwMAAAAA " stroked="f">
                          <v:textbox>
                            <w:txbxContent>
                              <w:p w:rsidR="00A55DAD" w:rsidRPr="003212CB" w:rsidRDefault="00A55DAD">
                                <w:r>
                                  <w:t>S</w:t>
                                </w:r>
                                <w:r>
                                  <w:rPr>
                                    <w:vertAlign w:val="subscript"/>
                                  </w:rPr>
                                  <w:t>1</w:t>
                                </w:r>
                              </w:p>
                            </w:txbxContent>
                          </v:textbox>
                        </v:shape>
                        <v:shape id="Text Box 83" o:spid="_x0000_s1513" type="#_x0000_t202" style="position:absolute;left:5113;top:5076;width:546;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0/acQA AADbAAAADwAAAGRycy9kb3ducmV2LnhtbESP3WrCQBSE74W+w3IKvZG6sbZGo2tohZbcxvoAx+wx CWbPhuyan7fvFgq9HGbmG2afjqYRPXWutqxguYhAEBdW11wqOH9/Pm9AOI+ssbFMCiZykB4eZntM tB04p/7kSxEg7BJUUHnfJlK6oiKDbmFb4uBdbWfQB9mVUnc4BLhp5EsUraXBmsNChS0dKypup7tR cM2G+dt2uHz5c5y/rj+wji92UurpcXzfgfA0+v/wXzvTClYx/H4JP0AefgAAAP//AwBQSwECLQAU AAYACAAAACEA8PeKu/0AAADiAQAAEwAAAAAAAAAAAAAAAAAAAAAAW0NvbnRlbnRfVHlwZXNdLnht bFBLAQItABQABgAIAAAAIQAx3V9h0gAAAI8BAAALAAAAAAAAAAAAAAAAAC4BAABfcmVscy8ucmVs c1BLAQItABQABgAIAAAAIQAzLwWeQQAAADkAAAAQAAAAAAAAAAAAAAAAACkCAABkcnMvc2hhcGV4 bWwueG1sUEsBAi0AFAAGAAgAAAAhAEk9P2nEAAAA2wAAAA8AAAAAAAAAAAAAAAAAmAIAAGRycy9k b3ducmV2LnhtbFBLBQYAAAAABAAEAPUAAACJAwAAAAA= " stroked="f">
                          <v:textbox>
                            <w:txbxContent>
                              <w:p w:rsidR="00A55DAD" w:rsidRPr="00DF3736" w:rsidRDefault="00A55DAD">
                                <w:r>
                                  <w:t>O</w:t>
                                </w:r>
                                <w:r>
                                  <w:rPr>
                                    <w:vertAlign w:val="subscript"/>
                                  </w:rPr>
                                  <w:t>1</w:t>
                                </w:r>
                              </w:p>
                            </w:txbxContent>
                          </v:textbox>
                        </v:shape>
                        <v:shape id="Text Box 82" o:spid="_x0000_s1514" type="#_x0000_t202" style="position:absolute;left:4877;top:4460;width:421;height:4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KrG78A AADbAAAADwAAAGRycy9kb3ducmV2LnhtbERPy4rCMBTdD/gP4QpuBk0dH9VqlFFQ3Pr4gNvm2hab m9JEW//eLAZmeTjv9bYzlXhR40rLCsajCARxZnXJuYLb9TBcgHAeWWNlmRS8ycF20/taY6Jty2d6 XXwuQgi7BBUU3teJlC4ryKAb2Zo4cHfbGPQBNrnUDbYh3FTyJ4rm0mDJoaHAmvYFZY/L0yi4n9rv 2bJNj/4Wn6fzHZZxat9KDfrd7wqEp87/i//cJ61gEsaGL+EHyM0HAAD//wMAUEsBAi0AFAAGAAgA AAAhAPD3irv9AAAA4gEAABMAAAAAAAAAAAAAAAAAAAAAAFtDb250ZW50X1R5cGVzXS54bWxQSwEC LQAUAAYACAAAACEAMd1fYdIAAACPAQAACwAAAAAAAAAAAAAAAAAuAQAAX3JlbHMvLnJlbHNQSwEC LQAUAAYACAAAACEAMy8FnkEAAAA5AAAAEAAAAAAAAAAAAAAAAAApAgAAZHJzL3NoYXBleG1sLnht bFBLAQItABQABgAIAAAAIQA4oqsbvwAAANsAAAAPAAAAAAAAAAAAAAAAAJgCAABkcnMvZG93bnJl di54bWxQSwUGAAAAAAQABAD1AAAAhAMAAAAA " stroked="f">
                          <v:textbox>
                            <w:txbxContent>
                              <w:p w:rsidR="00A55DAD" w:rsidRDefault="00A55DAD">
                                <w:r>
                                  <w:t>O</w:t>
                                </w:r>
                              </w:p>
                            </w:txbxContent>
                          </v:textbox>
                        </v:shape>
                        <v:shape id="Text Box 81" o:spid="_x0000_s1515" type="#_x0000_t202" style="position:absolute;left:5878;top:4733;width:488;height: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OgMEA AADbAAAADwAAAGRycy9kb3ducmV2LnhtbESP3YrCMBSE74V9h3AWvBFN13+rUVRQvPXnAY7NsS02 J6XJ2vr2RhC8HGbmG2axakwhHlS53LKCv14EgjixOudUweW8605BOI+ssbBMCp7kYLX8aS0w1rbm Iz1OPhUBwi5GBZn3ZSylSzIy6Hq2JA7ezVYGfZBVKnWFdYCbQvajaCwN5hwWMixpm1FyP/0bBbdD 3RnN6uveXybH4XiD+eRqn0q1f5v1HISnxn/Dn/ZBKxjM4P0l/AC5fAEAAP//AwBQSwECLQAUAAYA CAAAACEA8PeKu/0AAADiAQAAEwAAAAAAAAAAAAAAAAAAAAAAW0NvbnRlbnRfVHlwZXNdLnhtbFBL AQItABQABgAIAAAAIQAx3V9h0gAAAI8BAAALAAAAAAAAAAAAAAAAAC4BAABfcmVscy8ucmVsc1BL AQItABQABgAIAAAAIQAzLwWeQQAAADkAAAAQAAAAAAAAAAAAAAAAACkCAABkcnMvc2hhcGV4bWwu eG1sUEsBAi0AFAAGAAgAAAAhAFfuDoDBAAAA2wAAAA8AAAAAAAAAAAAAAAAAmAIAAGRycy9kb3du cmV2LnhtbFBLBQYAAAAABAAEAPUAAACGAwAAAAA= " stroked="f">
                          <v:textbox>
                            <w:txbxContent>
                              <w:p w:rsidR="00A55DAD" w:rsidRDefault="00A55DAD">
                                <w:r>
                                  <w:t>F’</w:t>
                                </w:r>
                              </w:p>
                            </w:txbxContent>
                          </v:textbox>
                        </v:shape>
                        <v:shape id="Text Box 80" o:spid="_x0000_s1516" type="#_x0000_t202" style="position:absolute;left:6117;top:4491;width:482;height: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LUYLwA AADbAAAADwAAAGRycy9kb3ducmV2LnhtbERPSwrCMBDdC94hjOBGNFX8VqOooLj1c4CxGdtiMylN tPX2ZiG4fLz/atOYQrypcrllBcNBBII4sTrnVMHteujPQTiPrLGwTAo+5GCzbrdWGGtb85neF5+K EMIuRgWZ92UspUsyMugGtiQO3MNWBn2AVSp1hXUIN4UcRdFUGsw5NGRY0j6j5Hl5GQWPU92bLOr7 0d9m5/F0h/nsbj9KdTvNdgnCU+P/4p/7pBWMw/r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Ce0tRgvAAAANsAAAAPAAAAAAAAAAAAAAAAAJgCAABkcnMvZG93bnJldi54 bWxQSwUGAAAAAAQABAD1AAAAgQMAAAAA " stroked="f">
                          <v:textbox>
                            <w:txbxContent>
                              <w:p w:rsidR="00A55DAD" w:rsidRDefault="00A55DAD">
                                <w:r>
                                  <w:t>H</w:t>
                                </w:r>
                              </w:p>
                            </w:txbxContent>
                          </v:textbox>
                        </v:shape>
                        <v:shape id="Text Box 79" o:spid="_x0000_s1517" type="#_x0000_t202" style="position:absolute;left:5861;top:4056;width:425;height:3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5x+8QA AADbAAAADwAAAGRycy9kb3ducmV2LnhtbESPzWrDMBCE74W8g9hALyWWU9z8OJFNWmjJNT8PsLY2 tom1MpYa229fFQo9DjPzDbPPR9OKB/WusaxgGcUgiEurG64UXC+fiw0I55E1tpZJwUQO8mz2tMdU 24FP9Dj7SgQIuxQV1N53qZSurMmgi2xHHLyb7Q36IPtK6h6HADetfI3jlTTYcFiosaOPmsr7+dso uB2Hl7ftUHz56/qUrN6xWRd2Uup5Ph52IDyN/j/81z5qBckSfr+EHyCzHwAAAP//AwBQSwECLQAU AAYACAAAACEA8PeKu/0AAADiAQAAEwAAAAAAAAAAAAAAAAAAAAAAW0NvbnRlbnRfVHlwZXNdLnht bFBLAQItABQABgAIAAAAIQAx3V9h0gAAAI8BAAALAAAAAAAAAAAAAAAAAC4BAABfcmVscy8ucmVs c1BLAQItABQABgAIAAAAIQAzLwWeQQAAADkAAAAQAAAAAAAAAAAAAAAAACkCAABkcnMvc2hhcGV4 bWwueG1sUEsBAi0AFAAGAAgAAAAhAPGecfvEAAAA2wAAAA8AAAAAAAAAAAAAAAAAmAIAAGRycy9k b3ducmV2LnhtbFBLBQYAAAAABAAEAPUAAACJAwAAAAA= " stroked="f">
                          <v:textbox>
                            <w:txbxContent>
                              <w:p w:rsidR="00A55DAD" w:rsidRDefault="00A55DAD">
                                <w:r>
                                  <w:t>I</w:t>
                                </w:r>
                              </w:p>
                            </w:txbxContent>
                          </v:textbox>
                        </v:shape>
                        <v:shape id="Text Box 78" o:spid="_x0000_s1518" type="#_x0000_t202" style="position:absolute;left:4820;top:3767;width:416;height:3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zvjMQA AADbAAAADwAAAGRycy9kb3ducmV2LnhtbESP3WrCQBSE7wu+w3KE3hTdKKk/0U1oCxZvoz7AMXtM gtmzIbs1ydt3hUIvh5n5htlng2nEgzpXW1awmEcgiAuray4VXM6H2QaE88gaG8ukYCQHWTp52WOi bc85PU6+FAHCLkEFlfdtIqUrKjLo5rYlDt7NdgZ9kF0pdYd9gJtGLqNoJQ3WHBYqbOmrouJ++jEK bsf+7X3bX7/9ZZ3Hq0+s11c7KvU6HT52IDwN/j/81z5qBfESnl/CD5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AFM74zEAAAA2wAAAA8AAAAAAAAAAAAAAAAAmAIAAGRycy9k b3ducmV2LnhtbFBLBQYAAAAABAAEAPUAAACJAwAAAAA= " stroked="f">
                          <v:textbox>
                            <w:txbxContent>
                              <w:p w:rsidR="00A55DAD" w:rsidRDefault="00A55DAD">
                                <w:r>
                                  <w:t>K</w:t>
                                </w:r>
                              </w:p>
                            </w:txbxContent>
                          </v:textbox>
                        </v:shape>
                        <v:shape id="Text Box 76" o:spid="_x0000_s1519" type="#_x0000_t202" style="position:absolute;left:3647;top:4453;width:441;height:3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BKF8EA AADbAAAADwAAAGRycy9kb3ducmV2LnhtbESP3YrCMBSE7wXfIRzBG1lT/3e7RlFB8dafBzg2x7bY nJQm2vr2RhC8HGbmG2a+bEwhHlS53LKCQT8CQZxYnXOq4Hza/vyCcB5ZY2GZFDzJwXLRbs0x1rbm Az2OPhUBwi5GBZn3ZSylSzIy6Pq2JA7e1VYGfZBVKnWFdYCbQg6jaCoN5hwWMixpk1FyO96Nguu+ 7k3+6svOn2eH8XSN+exin0p1O83qH4Snxn/Dn/ZeKxiP4P0l/AC5eAEAAP//AwBQSwECLQAUAAYA CAAAACEA8PeKu/0AAADiAQAAEwAAAAAAAAAAAAAAAAAAAAAAW0NvbnRlbnRfVHlwZXNdLnhtbFBL AQItABQABgAIAAAAIQAx3V9h0gAAAI8BAAALAAAAAAAAAAAAAAAAAC4BAABfcmVscy8ucmVsc1BL AQItABQABgAIAAAAIQAzLwWeQQAAADkAAAAQAAAAAAAAAAAAAAAAACkCAABkcnMvc2hhcGV4bWwu eG1sUEsBAi0AFAAGAAgAAAAhAG4AShfBAAAA2wAAAA8AAAAAAAAAAAAAAAAAmAIAAGRycy9kb3du cmV2LnhtbFBLBQYAAAAABAAEAPUAAACGAwAAAAA= " stroked="f">
                          <v:textbox>
                            <w:txbxContent>
                              <w:p w:rsidR="00A55DAD" w:rsidRDefault="00A55DAD">
                                <w:r>
                                  <w:t>S</w:t>
                                </w:r>
                              </w:p>
                            </w:txbxContent>
                          </v:textbox>
                        </v:shape>
                        <v:shape id="AutoShape 58" o:spid="_x0000_s1520" type="#_x0000_t32" style="position:absolute;left:5249;top:3832;width:0;height:190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EuL8AAADbAAAADwAAAGRycy9kb3ducmV2LnhtbERPTYvCMBC9C/6HMII3TV1QpBpFxEVB VKz2PjRjW2wmpYna9ddvDoLHx/ueL1tTiSc1rrSsYDSMQBBnVpecK7hefgdTEM4ja6wsk4I/crBc dDtzjLV98Zmeic9FCGEXo4LC+zqW0mUFGXRDWxMH7mYbgz7AJpe6wVcIN5X8iaKJNFhyaCiwpnVB 2T15GAXvw5YuB7y9T5skPe7H29H4mKZK9XvtagbCU+u/4o97pxVMwvrwJfwAufg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4kEuL8AAADbAAAADwAAAAAAAAAAAAAAAACh AgAAZHJzL2Rvd25yZXYueG1sUEsFBgAAAAAEAAQA+QAAAI0DAAAAAA== ">
                          <v:stroke startarrow="block" endarrow="block"/>
                        </v:shape>
                        <v:shape id="AutoShape 59" o:spid="_x0000_s1521" type="#_x0000_t32" style="position:absolute;left:2993;top:5073;width:539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NcW8QAAADbAAAADwAAAGRycy9kb3ducmV2LnhtbESPQWsCMRSE70L/Q3iFXkSzW6jIapS1 INSCB63en5vnJrh5WTdRt/++KRR6HGbmG2a+7F0j7tQF61lBPs5AEFdeW64VHL7WoymIEJE1Np5J wTcFWC6eBnMstH/wju77WIsE4VCgAhNjW0gZKkMOw9i3xMk7+85hTLKrpe7wkeCuka9ZNpEOLacF gy29G6ou+5tTsN3kq/Jk7OZzd7Xbt3XZ3OrhUamX576cgYjUx//wX/tDK5jk8Psl/QC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Q1xbxAAAANsAAAAPAAAAAAAAAAAA AAAAAKECAABkcnMvZG93bnJldi54bWxQSwUGAAAAAAQABAD5AAAAkgMAAAAA "/>
                        <v:shape id="AutoShape 60" o:spid="_x0000_s1522" type="#_x0000_t32" style="position:absolute;left:2993;top:4790;width:539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HCLMQAAADbAAAADwAAAGRycy9kb3ducmV2LnhtbESPT2sCMRTE74LfITzBi9SsQkW2RlkL ghY8+O/+unndBDcv203U7bdvCgWPw8z8hlmsOleLO7XBelYwGWcgiEuvLVcKzqfNyxxEiMgaa8+k 4IcCrJb93gJz7R98oPsxViJBOOSowMTY5FKG0pDDMPYNcfK+fOswJtlWUrf4SHBXy2mWzaRDy2nB YEPvhsrr8eYU7HeTdfFp7O7j8G33r5uivlWji1LDQVe8gYjUxWf4v73VCmZT+PuSfoB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kcIsxAAAANsAAAAPAAAAAAAAAAAA AAAAAKECAABkcnMvZG93bnJldi54bWxQSwUGAAAAAAQABAD5AAAAkgMAAAAA "/>
                        <v:shape id="AutoShape 62" o:spid="_x0000_s1523" type="#_x0000_t32" style="position:absolute;left:3983;top:4245;width:1253;height:53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TT8MAAAADbAAAADwAAAGRycy9kb3ducmV2LnhtbERPTYvCMBC9L+x/CCPsZdG0e1ilGkUE QTwIqz14HJKxLTaTbhJr/ffmIHh8vO/FarCt6MmHxrGCfJKBINbONFwpKE/b8QxEiMgGW8ek4EEB VsvPjwUWxt35j/pjrEQK4VCggjrGrpAy6JoshonriBN3cd5iTNBX0ni8p3Dbyp8s+5UWG04NNXa0 qUlfjzeroNmXh7L//o9ez/b52efhdG61Ul+jYT0HEWmIb/HLvTMKpmls+pJ+gFw+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ik0/DAAAAA2wAAAA8AAAAAAAAAAAAAAAAA oQIAAGRycy9kb3ducmV2LnhtbFBLBQYAAAAABAAEAPkAAACOAwAAAAA= "/>
                        <v:shape id="AutoShape 63" o:spid="_x0000_s1524" type="#_x0000_t32" style="position:absolute;left:4270;top:4484;width:357;height:1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9cZsIAAADbAAAADwAAAGRycy9kb3ducmV2LnhtbESPQWsCMRSE74L/ITyhN81asOrWKCoI 0ouohXp8bF53g5uXZZNu1n/fCIUeh5n5hllteluLjlpvHCuYTjIQxIXThksFn9fDeAHCB2SNtWNS 8CAPm/VwsMJcu8hn6i6hFAnCPkcFVQhNLqUvKrLoJ64hTt63ay2GJNtS6hZjgttavmbZm7RoOC1U 2NC+ouJ++bEKTDyZrjnu4+7j6+Z1JPOYOaPUy6jfvoMI1If/8F/7qBXMl/D8kn6AXP8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9cZsIAAADbAAAADwAAAAAAAAAAAAAA AAChAgAAZHJzL2Rvd25yZXYueG1sUEsFBgAAAAAEAAQA+QAAAJADAAAAAA== ">
                          <v:stroke endarrow="block"/>
                        </v:shape>
                        <v:shape id="AutoShape 64" o:spid="_x0000_s1525" type="#_x0000_t32" style="position:absolute;left:5223;top:4258;width:3456;height:6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MfOsEAAADbAAAADwAAAGRycy9kb3ducmV2LnhtbERPy2oCMRTdF/yHcIVuimYUWmQ0ylgQ tODC1/46uU6Ck5vpJOr0781C6PJw3rNF52pxpzZYzwpGwwwEcem15UrB8bAaTECEiKyx9kwK/ijA Yt57m2Gu/YN3dN/HSqQQDjkqMDE2uZShNOQwDH1DnLiLbx3GBNtK6hYfKdzVcpxlX9Kh5dRgsKFv Q+V1f3MKtpvRsjgbu/nZ/drt56qob9XHSan3fldMQUTq4r/45V5rBZO0Pn1JP0DO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DAx86wQAAANsAAAAPAAAAAAAAAAAAAAAA AKECAABkcnMvZG93bnJldi54bWxQSwUGAAAAAAQABAD5AAAAjwMAAAAA "/>
                        <v:shape id="AutoShape 65" o:spid="_x0000_s1526" type="#_x0000_t32" style="position:absolute;left:4007;top:4777;width:4646;height:105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9GBTcQAAADbAAAADwAAAGRycy9kb3ducmV2LnhtbESPQWsCMRSE7wX/Q3iFXkrN2mKR1Shr QaiCB229PzfPTejmZbuJuv57Iwgeh5n5hpnMOleLE7XBelYw6GcgiEuvLVcKfn8WbyMQISJrrD2T ggsFmE17TxPMtT/zhk7bWIkE4ZCjAhNjk0sZSkMOQ983xMk7+NZhTLKtpG7xnOCulu9Z9ikdWk4L Bhv6MlT+bY9OwXo5mBd7Y5erzb9dDxdFfaxed0q9PHfFGESkLj7C9/a3VjD6gNuX9APk9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0YFNxAAAANsAAAAPAAAAAAAAAAAA AAAAAKECAABkcnMvZG93bnJldi54bWxQSwUGAAAAAAQABAD5AAAAkgMAAAAA "/>
                        <v:shape id="AutoShape 66" o:spid="_x0000_s1527" type="#_x0000_t32" style="position:absolute;left:5249;top:4271;width:3456;height:17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gZOcQAAADbAAAADwAAAGRycy9kb3ducmV2LnhtbESPQWsCMRSE7wX/Q3iFXkrNWmqR1Shr QaiCB229PzfPTejmZbuJuv57Iwgeh5n5hpnMOleLE7XBelYw6GcgiEuvLVcKfn8WbyMQISJrrD2T ggsFmE17TxPMtT/zhk7bWIkE4ZCjAhNjk0sZSkMOQ983xMk7+NZhTLKtpG7xnOCulu9Z9ikdWk4L Bhv6MlT+bY9OwXo5mBd7Y5erzb9dDxdFfaxed0q9PHfFGESkLj7C9/a3VjD6gNuX9APk9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8OBk5xAAAANsAAAAPAAAAAAAAAAAA AAAAAKECAABkcnMvZG93bnJldi54bWxQSwUGAAAAAAQABAD5AAAAkgMAAAAA "/>
                        <v:shape id="AutoShape 68" o:spid="_x0000_s1528" type="#_x0000_t32" style="position:absolute;left:3944;top:4148;width:2655;height:125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D84sQAAADcAAAADwAAAGRycy9kb3ducmV2LnhtbERP22oCMRB9F/yHMIJvmrUFKVuj7ApS S0HQivRx2Mxe2s1km0R3+/eNUOjbHM51VpvBtOJGzjeWFSzmCQjiwuqGKwXn993sCYQPyBpby6Tg hzxs1uPRClNtez7S7RQqEUPYp6igDqFLpfRFTQb93HbEkSutMxgidJXUDvsYblr5kCRLabDh2FBj R9uaiq/T1Sh48cfviyvz/vWQFW+f28d9n5cfSk0nQ/YMItAQ/sV/7r2O85Ml3J+JF8j1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QPzixAAAANwAAAAPAAAAAAAAAAAA AAAAAKECAABkcnMvZG93bnJldi54bWxQSwUGAAAAAAQABAD5AAAAkgMAAAAA ">
                          <v:stroke dashstyle="dash"/>
                        </v:shape>
                        <v:shape id="AutoShape 69" o:spid="_x0000_s1529" type="#_x0000_t32" style="position:absolute;left:4150;top:4369;width:2580;height:125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JsPMQAAADcAAAADwAAAGRycy9kb3ducmV2LnhtbERP22oCMRB9L/QfwhT6VrNrQcrWKLpQ tAgFLxQfh83sxW4ma5K669+bQsG3OZzrTOeDacWFnG8sK0hHCQjiwuqGKwWH/cfLGwgfkDW2lknB lTzMZ48PU8y07XlLl12oRAxhn6GCOoQuk9IXNRn0I9sRR660zmCI0FVSO+xjuGnlOEkm0mDDsaHG jvKaip/dr1Gw8tvztyuX/efXotic8td1vyyPSj0/DYt3EIGGcBf/u9c6zk/H8PdMvEDOb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omw8xAAAANwAAAAPAAAAAAAAAAAA AAAAAKECAABkcnMvZG93bnJldi54bWxQSwUGAAAAAAQABAD5AAAAkgMAAAAA ">
                          <v:stroke dashstyle="dash"/>
                        </v:shape>
                        <v:shape id="AutoShape 71" o:spid="_x0000_s1530" type="#_x0000_t32" style="position:absolute;left:6730;top:4545;width:520;height: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QmPsQAAADcAAAADwAAAGRycy9kb3ducmV2LnhtbERPTWvCQBC9F/wPywje6iYVpKauQYSK KD1UJdjbkJ0modnZsLvG2F/fLRR6m8f7nGU+mFb05HxjWUE6TUAQl1Y3XCk4n14fn0H4gKyxtUwK 7uQhX40elphpe+N36o+hEjGEfYYK6hC6TEpf1mTQT21HHLlP6wyGCF0ltcNbDDetfEqSuTTYcGyo saNNTeXX8WoUXA6La3Ev3mhfpIv9Bzrjv09bpSbjYf0CItAQ/sV/7p2O89MZ/D4TL5C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tCY+xAAAANwAAAAPAAAAAAAAAAAA AAAAAKECAABkcnMvZG93bnJldi54bWxQSwUGAAAAAAQABAD5AAAAkgMAAAAA ">
                          <v:stroke endarrow="block"/>
                        </v:shape>
                        <v:shape id="AutoShape 72" o:spid="_x0000_s1531" type="#_x0000_t32" style="position:absolute;left:6599;top:4790;width:6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2+SsQAAADcAAAADwAAAGRycy9kb3ducmV2LnhtbERPTWvCQBC9F/wPywje6iZFpKauQYSK KD1UJdjbkJ0modnZsLvG2F/fLRR6m8f7nGU+mFb05HxjWUE6TUAQl1Y3XCk4n14fn0H4gKyxtUwK 7uQhX40elphpe+N36o+hEjGEfYYK6hC6TEpf1mTQT21HHLlP6wyGCF0ltcNbDDetfEqSuTTYcGyo saNNTeXX8WoUXA6La3Ev3mhfpIv9Bzrjv09bpSbjYf0CItAQ/sV/7p2O89MZ/D4TL5C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Xb5KxAAAANwAAAAPAAAAAAAAAAAA AAAAAKECAABkcnMvZG93bnJldi54bWxQSwUGAAAAAAQABAD5AAAAkgMAAAAA ">
                          <v:stroke endarrow="block"/>
                        </v:shape>
                        <v:shape id="AutoShape 73" o:spid="_x0000_s1532" type="#_x0000_t32" style="position:absolute;left:6449;top:4883;width:450;height:2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Eb0cQAAADcAAAADwAAAGRycy9kb3ducmV2LnhtbERPTWvCQBC9F/wPywje6iYFpaauQYSK KD1UJdjbkJ0modnZsLvG2F/fLRR6m8f7nGU+mFb05HxjWUE6TUAQl1Y3XCk4n14fn0H4gKyxtUwK 7uQhX40elphpe+N36o+hEjGEfYYK6hC6TEpf1mTQT21HHLlP6wyGCF0ltcNbDDetfEqSuTTYcGyo saNNTeXX8WoUXA6La3Ev3mhfpIv9Bzrjv09bpSbjYf0CItAQ/sV/7p2O89MZ/D4TL5C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ERvRxAAAANwAAAAPAAAAAAAAAAAA AAAAAKECAABkcnMvZG93bnJldi54bWxQSwUGAAAAAAQABAD5AAAAkgMAAAAA ">
                          <v:stroke endarrow="block"/>
                        </v:shape>
                        <v:shape id="AutoShape 74" o:spid="_x0000_s1533" type="#_x0000_t32" style="position:absolute;left:4345;top:4777;width:3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OFpsQAAADcAAAADwAAAGRycy9kb3ducmV2LnhtbERPTWvCQBC9F/oflil4azbpIdTUNUih RSw9VCXU25Adk2B2NuyuGvvru4LgbR7vc2blaHpxIuc7ywqyJAVBXFvdcaNgu/l4fgXhA7LG3jIp uJCHcv74MMNC2zP/0GkdGhFD2BeooA1hKKT0dUsGfWIH4sjtrTMYInSN1A7PMdz08iVNc2mw49jQ 4kDvLdWH9dEo+P2aHqtL9U2rKpuuduiM/9t8KjV5GhdvIAKN4S6+uZc6zs9yuD4TL5Dz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w4WmxAAAANwAAAAPAAAAAAAAAAAA AAAAAKECAABkcnMvZG93bnJldi54bWxQSwUGAAAAAAQABAD5AAAAkgMAAAAA ">
                          <v:stroke endarrow="block"/>
                        </v:shape>
                        <v:shape id="AutoShape 75" o:spid="_x0000_s1534" type="#_x0000_t32" style="position:absolute;left:4996;top:5009;width:1277;height:2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gPcQAAADcAAAADwAAAGRycy9kb3ducmV2LnhtbERPTWvCQBC9F/wPywje6iY9aE1dgwgV UXqoSrC3ITtNQrOzYXeNsb++Wyj0No/3Oct8MK3oyfnGsoJ0moAgLq1uuFJwPr0+PoPwAVlja5kU 3MlDvho9LDHT9sbv1B9DJWII+wwV1CF0mZS+rMmgn9qOOHKf1hkMEbpKaoe3GG5a+ZQkM2mw4dhQ Y0ebmsqv49UouBwW1+JevNG+SBf7D3TGf5+2Sk3Gw/oFRKAh/Iv/3Dsd56dz+H0mXiB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jyA9xAAAANwAAAAPAAAAAAAAAAAA AAAAAKECAABkcnMvZG93bnJldi54bWxQSwUGAAAAAAQABAD5AAAAkgMAAAAA ">
                          <v:stroke endarrow="block"/>
                        </v:shape>
                        <v:shape id="AutoShape 67" o:spid="_x0000_s1535" type="#_x0000_t32" style="position:absolute;left:8108;top:4764;width:1;height:9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cYGMYAAADcAAAADwAAAGRycy9kb3ducmV2LnhtbESPQUsDMRCF70L/Q5iCF2mzKyiyNi1b oWCFHlr1Pt2Mm9DNZN2k7frvnYPgbYb35r1vFqsxdOpCQ/KRDZTzAhRxE63n1sDH+2b2BCplZItd ZDLwQwlWy8nNAisbr7ynyyG3SkI4VWjA5dxXWqfGUcA0jz2xaF9xCJhlHVptB7xKeOj0fVE86oCe pcFhTy+OmtPhHAzstuW6Pjq/fdt/+93Dpu7O7d2nMbfTsX4GlWnM/+a/61cr+KXQyjMygV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HHGBjGAAAA3AAAAA8AAAAAAAAA AAAAAAAAoQIAAGRycy9kb3ducmV2LnhtbFBLBQYAAAAABAAEAPkAAACUAwAAAAA= "/>
                      </v:group>
                      <w10:wrap type="topAndBottom"/>
                    </v:group>
                  </w:pict>
                </mc:Fallback>
              </mc:AlternateContent>
            </w:r>
            <w:r w:rsidR="00A55DAD" w:rsidRPr="00960BBD">
              <w:rPr>
                <w:rFonts w:ascii="Times New Roman" w:hAnsi="Times New Roman"/>
              </w:rPr>
              <w:t>Sau thời gian t(s) thấu kính dịch chuyển được một quãng đường OO</w:t>
            </w:r>
            <w:r w:rsidR="00A55DAD" w:rsidRPr="00960BBD">
              <w:rPr>
                <w:rFonts w:ascii="Times New Roman" w:hAnsi="Times New Roman"/>
                <w:vertAlign w:val="subscript"/>
              </w:rPr>
              <w:t>1</w:t>
            </w:r>
            <w:r w:rsidR="00A55DAD" w:rsidRPr="00960BBD">
              <w:rPr>
                <w:rFonts w:ascii="Times New Roman" w:hAnsi="Times New Roman"/>
              </w:rPr>
              <w:t>, nên ảnh của nguồn sáng dịch chuyển quãng đường S</w:t>
            </w:r>
            <w:r w:rsidR="00A55DAD" w:rsidRPr="00960BBD">
              <w:rPr>
                <w:rFonts w:ascii="Times New Roman" w:hAnsi="Times New Roman"/>
                <w:vertAlign w:val="subscript"/>
              </w:rPr>
              <w:t>1</w:t>
            </w:r>
            <w:r w:rsidR="00A55DAD" w:rsidRPr="00960BBD">
              <w:rPr>
                <w:rFonts w:ascii="Times New Roman" w:hAnsi="Times New Roman"/>
              </w:rPr>
              <w:t>S</w:t>
            </w:r>
            <w:r w:rsidR="00A55DAD" w:rsidRPr="00960BBD">
              <w:rPr>
                <w:rFonts w:ascii="Times New Roman" w:hAnsi="Times New Roman"/>
                <w:vertAlign w:val="subscript"/>
              </w:rPr>
              <w:t>2</w:t>
            </w:r>
          </w:p>
          <w:p w:rsidR="00A55DAD" w:rsidRPr="00960BBD" w:rsidRDefault="00A55DAD" w:rsidP="00960BBD">
            <w:pPr>
              <w:spacing w:line="271" w:lineRule="auto"/>
              <w:rPr>
                <w:rFonts w:ascii="Times New Roman" w:hAnsi="Times New Roman"/>
              </w:rPr>
            </w:pPr>
            <w:r w:rsidRPr="00960BBD">
              <w:rPr>
                <w:rFonts w:ascii="Times New Roman" w:hAnsi="Times New Roman"/>
              </w:rPr>
              <w:t xml:space="preserve">Vì OI//SK </w:t>
            </w:r>
          </w:p>
          <w:p w:rsidR="00A55DAD" w:rsidRPr="00C90CA4" w:rsidRDefault="00C90CA4" w:rsidP="00960BBD">
            <w:pPr>
              <w:spacing w:line="271" w:lineRule="auto"/>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OI</m:t>
                    </m:r>
                  </m:num>
                  <m:den>
                    <m:r>
                      <w:rPr>
                        <w:rFonts w:ascii="Cambria Math" w:hAnsi="Cambria Math"/>
                      </w:rPr>
                      <m:t>SK</m:t>
                    </m:r>
                  </m:den>
                </m:f>
                <m:r>
                  <w:rPr>
                    <w:rFonts w:ascii="Cambria Math" w:hAnsi="Cambria Math"/>
                  </w:rPr>
                  <m:t xml:space="preserve"> (1)</m:t>
                </m:r>
                <m:r>
                  <w:rPr>
                    <w:rFonts w:ascii="Cambria Math" w:hAnsi="Cambria Math"/>
                  </w:rPr>
                  <w:br/>
                </m:r>
              </m:oMath>
            </m:oMathPara>
            <w:r w:rsidR="00A55DAD" w:rsidRPr="00960BBD">
              <w:rPr>
                <w:rFonts w:ascii="Times New Roman" w:hAnsi="Times New Roman"/>
              </w:rPr>
              <w:t>O</w:t>
            </w:r>
            <w:r w:rsidR="00A55DAD" w:rsidRPr="00960BBD">
              <w:rPr>
                <w:rFonts w:ascii="Times New Roman" w:hAnsi="Times New Roman"/>
                <w:vertAlign w:val="subscript"/>
              </w:rPr>
              <w:t>1</w:t>
            </w:r>
            <w:r w:rsidR="00A55DAD" w:rsidRPr="00960BBD">
              <w:rPr>
                <w:rFonts w:ascii="Times New Roman" w:hAnsi="Times New Roman"/>
              </w:rPr>
              <w:t>H//SK</w:t>
            </w:r>
            <w:r w:rsidR="00A55DAD" w:rsidRPr="00960BBD">
              <w:rPr>
                <w:rFonts w:ascii="Times New Roman" w:hAnsi="Times New Roman"/>
              </w:rPr>
              <w:br/>
            </w: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H</m:t>
                    </m:r>
                  </m:num>
                  <m:den>
                    <m:r>
                      <w:rPr>
                        <w:rFonts w:ascii="Cambria Math" w:hAnsi="Cambria Math"/>
                      </w:rPr>
                      <m:t>SK</m:t>
                    </m:r>
                  </m:den>
                </m:f>
                <m:r>
                  <w:rPr>
                    <w:rFonts w:ascii="Cambria Math" w:hAnsi="Cambria Math"/>
                  </w:rPr>
                  <m:t xml:space="preserve"> (2)</m:t>
                </m:r>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Xét tứ giác OO</w:t>
            </w:r>
            <w:r w:rsidRPr="00960BBD">
              <w:rPr>
                <w:rFonts w:ascii="Times New Roman" w:hAnsi="Times New Roman"/>
                <w:vertAlign w:val="subscript"/>
              </w:rPr>
              <w:t>1</w:t>
            </w:r>
            <w:r w:rsidRPr="00960BBD">
              <w:rPr>
                <w:rFonts w:ascii="Times New Roman" w:hAnsi="Times New Roman"/>
              </w:rPr>
              <w:t>HI có OI//O</w:t>
            </w:r>
            <w:r w:rsidRPr="00960BBD">
              <w:rPr>
                <w:rFonts w:ascii="Times New Roman" w:hAnsi="Times New Roman"/>
                <w:vertAlign w:val="subscript"/>
              </w:rPr>
              <w:t>1</w:t>
            </w:r>
            <w:r w:rsidRPr="00960BBD">
              <w:rPr>
                <w:rFonts w:ascii="Times New Roman" w:hAnsi="Times New Roman"/>
              </w:rPr>
              <w:t>H và OO</w:t>
            </w:r>
            <w:r w:rsidRPr="00960BBD">
              <w:rPr>
                <w:rFonts w:ascii="Times New Roman" w:hAnsi="Times New Roman"/>
                <w:vertAlign w:val="subscript"/>
              </w:rPr>
              <w:t>1</w:t>
            </w:r>
            <w:r w:rsidRPr="00960BBD">
              <w:rPr>
                <w:rFonts w:ascii="Times New Roman" w:hAnsi="Times New Roman"/>
              </w:rPr>
              <w:t xml:space="preserve">//IH </w:t>
            </w:r>
            <m:oMath>
              <m:r>
                <w:rPr>
                  <w:rFonts w:ascii="Cambria Math" w:hAnsi="Cambria Math"/>
                </w:rPr>
                <m:t>→</m:t>
              </m:r>
            </m:oMath>
            <w:r w:rsidRPr="00960BBD">
              <w:rPr>
                <w:rFonts w:ascii="Times New Roman" w:hAnsi="Times New Roman"/>
              </w:rPr>
              <w:t xml:space="preserve"> OO</w:t>
            </w:r>
            <w:r w:rsidRPr="00960BBD">
              <w:rPr>
                <w:rFonts w:ascii="Times New Roman" w:hAnsi="Times New Roman"/>
                <w:vertAlign w:val="subscript"/>
              </w:rPr>
              <w:t>1</w:t>
            </w:r>
            <w:r w:rsidRPr="00960BBD">
              <w:rPr>
                <w:rFonts w:ascii="Times New Roman" w:hAnsi="Times New Roman"/>
              </w:rPr>
              <w:t xml:space="preserve">HI là hình bình hành </w:t>
            </w:r>
            <m:oMath>
              <m:r>
                <w:rPr>
                  <w:rFonts w:ascii="Cambria Math" w:hAnsi="Cambria Math"/>
                </w:rPr>
                <m:t>→</m:t>
              </m:r>
            </m:oMath>
            <w:r w:rsidRPr="00960BBD">
              <w:rPr>
                <w:rFonts w:ascii="Times New Roman" w:hAnsi="Times New Roman"/>
              </w:rPr>
              <w:t xml:space="preserve"> OI=O</w:t>
            </w:r>
            <w:r w:rsidRPr="00960BBD">
              <w:rPr>
                <w:rFonts w:ascii="Times New Roman" w:hAnsi="Times New Roman"/>
                <w:vertAlign w:val="subscript"/>
              </w:rPr>
              <w:t>1</w:t>
            </w:r>
            <w:r w:rsidRPr="00960BBD">
              <w:rPr>
                <w:rFonts w:ascii="Times New Roman" w:hAnsi="Times New Roman"/>
              </w:rPr>
              <w:t>H  (3)</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 xml:space="preserve"> </w:t>
            </w:r>
          </w:p>
          <w:p w:rsidR="00A55DAD" w:rsidRPr="00960BBD" w:rsidRDefault="00A55DAD" w:rsidP="00960BBD">
            <w:pPr>
              <w:rPr>
                <w:rFonts w:ascii="Times New Roman" w:hAnsi="Times New Roman"/>
              </w:rPr>
            </w:pPr>
            <w:r w:rsidRPr="00960BBD">
              <w:rPr>
                <w:rFonts w:ascii="Times New Roman" w:hAnsi="Times New Roman"/>
              </w:rPr>
              <w:lastRenderedPageBreak/>
              <w:t>Từ (1), (2), (3)</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S</m:t>
                    </m:r>
                  </m:den>
                </m:f>
                <m:r>
                  <w:rPr>
                    <w:rFonts w:ascii="Cambria Math" w:hAnsi="Cambria Math"/>
                  </w:rPr>
                  <m:t xml:space="preserve"> (4)</m:t>
                </m:r>
              </m:oMath>
            </m:oMathPara>
          </w:p>
          <w:p w:rsidR="00A55DAD" w:rsidRPr="00960BBD" w:rsidRDefault="00A55DAD" w:rsidP="00960BBD">
            <w:pPr>
              <w:rPr>
                <w:rFonts w:ascii="Times New Roman" w:hAnsi="Times New Roman"/>
              </w:rPr>
            </w:pPr>
            <w:r w:rsidRPr="00960BBD">
              <w:rPr>
                <w:rFonts w:ascii="Times New Roman" w:hAnsi="Times New Roman"/>
              </w:rPr>
              <w:t>Mặt khác: OI//SK</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I</m:t>
                    </m:r>
                  </m:num>
                  <m:den>
                    <m:r>
                      <w:rPr>
                        <w:rFonts w:ascii="Cambria Math" w:hAnsi="Cambria Math"/>
                      </w:rPr>
                      <m:t>IK</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r>
                      <w:rPr>
                        <w:rFonts w:ascii="Cambria Math" w:hAnsi="Cambria Math"/>
                      </w:rPr>
                      <m:t>S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r>
                      <w:rPr>
                        <w:rFonts w:ascii="Cambria Math" w:hAnsi="Cambria Math"/>
                      </w:rPr>
                      <m:t>12</m:t>
                    </m:r>
                  </m:den>
                </m:f>
                <m:r>
                  <w:rPr>
                    <w:rFonts w:ascii="Cambria Math" w:hAnsi="Cambria Math"/>
                  </w:rPr>
                  <m:t xml:space="preserve"> </m:t>
                </m:r>
                <m:d>
                  <m:dPr>
                    <m:ctrlPr>
                      <w:rPr>
                        <w:rFonts w:ascii="Cambria Math" w:hAnsi="Cambria Math"/>
                        <w:i/>
                      </w:rPr>
                    </m:ctrlPr>
                  </m:dPr>
                  <m:e>
                    <m:r>
                      <w:rPr>
                        <w:rFonts w:ascii="Cambria Math" w:hAnsi="Cambria Math"/>
                      </w:rPr>
                      <m:t>*</m:t>
                    </m:r>
                  </m:e>
                </m:d>
              </m:oMath>
            </m:oMathPara>
          </w:p>
          <w:p w:rsidR="00A55DAD" w:rsidRPr="00960BBD" w:rsidRDefault="00A55DAD" w:rsidP="00960BBD">
            <w:pPr>
              <w:rPr>
                <w:rFonts w:ascii="Times New Roman" w:hAnsi="Times New Roman"/>
              </w:rPr>
            </w:pPr>
            <w:r w:rsidRPr="00960BBD">
              <w:rPr>
                <w:rFonts w:ascii="Times New Roman" w:hAnsi="Times New Roman"/>
              </w:rPr>
              <w:t>IF’//OK</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I</m:t>
                    </m:r>
                  </m:num>
                  <m:den>
                    <m:r>
                      <w:rPr>
                        <w:rFonts w:ascii="Cambria Math" w:hAnsi="Cambria Math"/>
                      </w:rPr>
                      <m:t>IK</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F'</m:t>
                    </m:r>
                  </m:num>
                  <m:den>
                    <m:r>
                      <w:rPr>
                        <w:rFonts w:ascii="Cambria Math" w:hAnsi="Cambria Math"/>
                      </w:rPr>
                      <m:t>OF'</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8</m:t>
                    </m:r>
                  </m:num>
                  <m:den>
                    <m:r>
                      <w:rPr>
                        <w:rFonts w:ascii="Cambria Math" w:hAnsi="Cambria Math"/>
                      </w:rPr>
                      <m:t>8</m:t>
                    </m:r>
                  </m:den>
                </m:f>
                <m:r>
                  <w:rPr>
                    <w:rFonts w:ascii="Cambria Math" w:hAnsi="Cambria Math"/>
                  </w:rPr>
                  <m:t xml:space="preserve"> (**)</m:t>
                </m:r>
              </m:oMath>
            </m:oMathPara>
          </w:p>
          <w:p w:rsidR="00A55DAD" w:rsidRPr="00960BBD" w:rsidRDefault="00A55DAD" w:rsidP="00960BBD">
            <w:pPr>
              <w:rPr>
                <w:rFonts w:ascii="Times New Roman" w:hAnsi="Times New Roman"/>
              </w:rPr>
            </w:pPr>
            <w:r w:rsidRPr="00960BBD">
              <w:rPr>
                <w:rFonts w:ascii="Times New Roman" w:hAnsi="Times New Roman"/>
              </w:rPr>
              <w:t xml:space="preserve">Từ (*) và (**) </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r>
                      <w:rPr>
                        <w:rFonts w:ascii="Cambria Math" w:hAnsi="Cambria Math"/>
                      </w:rPr>
                      <m:t>1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8</m:t>
                    </m:r>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24cm  (5)</m:t>
                </m:r>
              </m:oMath>
            </m:oMathPara>
          </w:p>
          <w:p w:rsidR="00A55DAD" w:rsidRPr="00960BBD" w:rsidRDefault="00A55DAD" w:rsidP="00960BBD">
            <w:pPr>
              <w:rPr>
                <w:rFonts w:ascii="Times New Roman" w:hAnsi="Times New Roman"/>
              </w:rPr>
            </w:pPr>
            <w:r w:rsidRPr="00960BBD">
              <w:rPr>
                <w:rFonts w:ascii="Times New Roman" w:hAnsi="Times New Roman"/>
              </w:rPr>
              <w:t>Từ (4) và (5)</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r>
                      <w:rPr>
                        <w:rFonts w:ascii="Cambria Math" w:hAnsi="Cambria Math"/>
                      </w:rPr>
                      <m:t>O</m:t>
                    </m:r>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oMath>
            </m:oMathPara>
          </w:p>
          <w:p w:rsidR="00A55DAD" w:rsidRPr="00960BBD" w:rsidRDefault="00A55DAD" w:rsidP="00960BBD">
            <w:pPr>
              <w:rPr>
                <w:rFonts w:ascii="Times New Roman" w:hAnsi="Times New Roman"/>
              </w:rPr>
            </w:pPr>
            <w:r w:rsidRPr="00960BBD">
              <w:rPr>
                <w:rFonts w:ascii="Times New Roman" w:hAnsi="Times New Roman"/>
              </w:rPr>
              <w:t>Vận tốc của thấu kính là v, vận tốc của ảnh là v</w:t>
            </w:r>
            <w:r w:rsidRPr="00960BBD">
              <w:rPr>
                <w:rFonts w:ascii="Times New Roman" w:hAnsi="Times New Roman"/>
                <w:vertAlign w:val="subscript"/>
              </w:rPr>
              <w:t>1</w:t>
            </w:r>
            <w:r w:rsidRPr="00960BBD">
              <w:rPr>
                <w:rFonts w:ascii="Times New Roman" w:hAnsi="Times New Roman"/>
              </w:rPr>
              <w:t xml:space="preserve"> thì: </w:t>
            </w:r>
          </w:p>
          <w:p w:rsidR="00A55DAD" w:rsidRPr="00C90CA4" w:rsidRDefault="00C90CA4" w:rsidP="00960BBD">
            <w:pPr>
              <w:rPr>
                <w:rFonts w:ascii="Times New Roman" w:hAnsi="Times New Roman"/>
              </w:rPr>
            </w:pPr>
            <m:oMathPara>
              <m:oMath>
                <m:f>
                  <m:fPr>
                    <m:ctrlPr>
                      <w:rPr>
                        <w:rFonts w:ascii="Cambria Math" w:hAnsi="Cambria Math"/>
                        <w:i/>
                      </w:rPr>
                    </m:ctrlPr>
                  </m:fPr>
                  <m:num>
                    <m:r>
                      <w:rPr>
                        <w:rFonts w:ascii="Cambria Math" w:hAnsi="Cambria Math"/>
                      </w:rPr>
                      <m:t>O</m:t>
                    </m:r>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vt</m:t>
                    </m:r>
                  </m:num>
                  <m:den>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3v=15cm/s</m:t>
                </m:r>
              </m:oMath>
            </m:oMathPara>
          </w:p>
        </w:tc>
        <w:tc>
          <w:tcPr>
            <w:tcW w:w="868" w:type="dxa"/>
            <w:tcBorders>
              <w:top w:val="single" w:sz="4" w:space="0" w:color="auto"/>
            </w:tcBorders>
            <w:shd w:val="clear" w:color="auto" w:fill="auto"/>
          </w:tcPr>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sz w:val="14"/>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lastRenderedPageBreak/>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5đ</w:t>
            </w:r>
          </w:p>
        </w:tc>
      </w:tr>
      <w:tr w:rsidR="00A55DAD" w:rsidRPr="00960BBD" w:rsidTr="00960BBD">
        <w:trPr>
          <w:trHeight w:val="567"/>
        </w:trPr>
        <w:tc>
          <w:tcPr>
            <w:tcW w:w="897" w:type="dxa"/>
            <w:tcBorders>
              <w:top w:val="single" w:sz="4" w:space="0" w:color="auto"/>
              <w:bottom w:val="single" w:sz="4" w:space="0" w:color="auto"/>
            </w:tcBorders>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lastRenderedPageBreak/>
              <w:t>Câu 5</w:t>
            </w:r>
          </w:p>
          <w:p w:rsidR="00A55DAD" w:rsidRPr="00960BBD" w:rsidRDefault="00A55DAD" w:rsidP="00960BBD">
            <w:pPr>
              <w:jc w:val="center"/>
              <w:rPr>
                <w:rFonts w:ascii="Times New Roman" w:hAnsi="Times New Roman"/>
              </w:rPr>
            </w:pPr>
            <w:r w:rsidRPr="00960BBD">
              <w:rPr>
                <w:rFonts w:ascii="Times New Roman" w:hAnsi="Times New Roman"/>
                <w:b/>
              </w:rPr>
              <w:t>3.0 đ</w:t>
            </w:r>
          </w:p>
        </w:tc>
        <w:tc>
          <w:tcPr>
            <w:tcW w:w="8788" w:type="dxa"/>
            <w:shd w:val="clear" w:color="auto" w:fill="auto"/>
          </w:tcPr>
          <w:p w:rsidR="00A55DAD" w:rsidRPr="00960BBD" w:rsidRDefault="00A55DAD" w:rsidP="00960BBD">
            <w:pPr>
              <w:spacing w:line="268" w:lineRule="auto"/>
              <w:rPr>
                <w:rFonts w:ascii="Times New Roman" w:hAnsi="Times New Roman"/>
              </w:rPr>
            </w:pPr>
            <w:r w:rsidRPr="00960BBD">
              <w:rPr>
                <w:rFonts w:ascii="Times New Roman" w:hAnsi="Times New Roman"/>
              </w:rPr>
              <w:t>Gọi nhiệt độ của phòng là t</w:t>
            </w:r>
            <w:r w:rsidRPr="00960BBD">
              <w:rPr>
                <w:rFonts w:ascii="Times New Roman" w:hAnsi="Times New Roman"/>
                <w:vertAlign w:val="subscript"/>
              </w:rPr>
              <w:t>0</w:t>
            </w:r>
            <w:r w:rsidRPr="00960BBD">
              <w:rPr>
                <w:rFonts w:ascii="Times New Roman" w:hAnsi="Times New Roman"/>
              </w:rPr>
              <w:t>; nhiệt dung của bình dầu là q</w:t>
            </w:r>
            <w:r w:rsidRPr="00960BBD">
              <w:rPr>
                <w:rFonts w:ascii="Times New Roman" w:hAnsi="Times New Roman"/>
                <w:vertAlign w:val="subscript"/>
              </w:rPr>
              <w:t>1</w:t>
            </w:r>
            <w:r w:rsidRPr="00960BBD">
              <w:rPr>
                <w:rFonts w:ascii="Times New Roman" w:hAnsi="Times New Roman"/>
              </w:rPr>
              <w:t xml:space="preserve"> và của khối kim loại là q</w:t>
            </w:r>
            <w:r w:rsidRPr="00960BBD">
              <w:rPr>
                <w:rFonts w:ascii="Times New Roman" w:hAnsi="Times New Roman"/>
                <w:vertAlign w:val="subscript"/>
              </w:rPr>
              <w:t>2</w:t>
            </w:r>
            <w:r w:rsidRPr="00960BBD">
              <w:rPr>
                <w:rFonts w:ascii="Times New Roman" w:hAnsi="Times New Roman"/>
              </w:rPr>
              <w:t xml:space="preserve">, x là độ tăng nhiệt độ của bình 3. </w:t>
            </w:r>
          </w:p>
          <w:p w:rsidR="00A55DAD" w:rsidRPr="00960BBD" w:rsidRDefault="00A55DAD" w:rsidP="00960BBD">
            <w:pPr>
              <w:spacing w:line="268" w:lineRule="auto"/>
              <w:rPr>
                <w:rFonts w:ascii="Times New Roman" w:hAnsi="Times New Roman"/>
              </w:rPr>
            </w:pPr>
            <w:r w:rsidRPr="00960BBD">
              <w:rPr>
                <w:rFonts w:ascii="Times New Roman" w:hAnsi="Times New Roman"/>
              </w:rPr>
              <w:t>Sau khi thả khối kim loại vào bình 1 thì nhiệt độ của bình dầu khi cân bằng nhiệt là (t</w:t>
            </w:r>
            <w:r w:rsidRPr="00960BBD">
              <w:rPr>
                <w:rFonts w:ascii="Times New Roman" w:hAnsi="Times New Roman"/>
                <w:vertAlign w:val="subscript"/>
              </w:rPr>
              <w:t>0</w:t>
            </w:r>
            <w:r w:rsidRPr="00960BBD">
              <w:rPr>
                <w:rFonts w:ascii="Times New Roman" w:hAnsi="Times New Roman"/>
              </w:rPr>
              <w:t xml:space="preserve"> + 20).</w:t>
            </w:r>
          </w:p>
          <w:p w:rsidR="00A55DAD" w:rsidRPr="00960BBD" w:rsidRDefault="00A55DAD" w:rsidP="00960BBD">
            <w:pPr>
              <w:spacing w:line="268" w:lineRule="auto"/>
              <w:rPr>
                <w:rFonts w:ascii="Times New Roman" w:hAnsi="Times New Roman"/>
              </w:rPr>
            </w:pPr>
            <w:r w:rsidRPr="00960BBD">
              <w:rPr>
                <w:rFonts w:ascii="Times New Roman" w:hAnsi="Times New Roman"/>
              </w:rPr>
              <w:t>Sau khi thả khối kim loại vào bình hai thì nhiệt độ của bình dầu khi cân bằng là (t</w:t>
            </w:r>
            <w:r w:rsidRPr="00960BBD">
              <w:rPr>
                <w:rFonts w:ascii="Times New Roman" w:hAnsi="Times New Roman"/>
                <w:vertAlign w:val="subscript"/>
              </w:rPr>
              <w:t>0</w:t>
            </w:r>
            <w:r w:rsidRPr="00960BBD">
              <w:rPr>
                <w:rFonts w:ascii="Times New Roman" w:hAnsi="Times New Roman"/>
              </w:rPr>
              <w:t xml:space="preserve"> + 5).</w:t>
            </w:r>
          </w:p>
          <w:p w:rsidR="00A55DAD" w:rsidRPr="00960BBD" w:rsidRDefault="00A55DAD" w:rsidP="00960BBD">
            <w:pPr>
              <w:spacing w:line="268" w:lineRule="auto"/>
              <w:rPr>
                <w:rFonts w:ascii="Times New Roman" w:hAnsi="Times New Roman"/>
              </w:rPr>
            </w:pPr>
            <w:r w:rsidRPr="00960BBD">
              <w:rPr>
                <w:rFonts w:ascii="Times New Roman" w:hAnsi="Times New Roman"/>
              </w:rPr>
              <w:t>Phương trình cân bằng nhiệt khi thả khối kim loại vào bình 2 là:</w:t>
            </w:r>
          </w:p>
          <w:p w:rsidR="00A55DAD" w:rsidRPr="00960BBD" w:rsidRDefault="00A55DAD" w:rsidP="00960BBD">
            <w:pPr>
              <w:spacing w:line="268" w:lineRule="auto"/>
              <w:rPr>
                <w:rFonts w:ascii="Times New Roman" w:hAnsi="Times New Roman"/>
              </w:rPr>
            </w:pPr>
            <w:r w:rsidRPr="00960BBD">
              <w:rPr>
                <w:rFonts w:ascii="Times New Roman" w:hAnsi="Times New Roman"/>
              </w:rPr>
              <w:t>q</w:t>
            </w:r>
            <w:r w:rsidRPr="00960BBD">
              <w:rPr>
                <w:rFonts w:ascii="Times New Roman" w:hAnsi="Times New Roman"/>
                <w:vertAlign w:val="subscript"/>
              </w:rPr>
              <w:t>1</w:t>
            </w:r>
            <w:r w:rsidRPr="00960BBD">
              <w:rPr>
                <w:rFonts w:ascii="Times New Roman" w:hAnsi="Times New Roman"/>
              </w:rPr>
              <w:t>.5 = q</w:t>
            </w:r>
            <w:r w:rsidRPr="00960BBD">
              <w:rPr>
                <w:rFonts w:ascii="Times New Roman" w:hAnsi="Times New Roman"/>
                <w:vertAlign w:val="subscript"/>
              </w:rPr>
              <w:t>2</w:t>
            </w:r>
            <w:r w:rsidRPr="00960BBD">
              <w:rPr>
                <w:rFonts w:ascii="Times New Roman" w:hAnsi="Times New Roman"/>
              </w:rPr>
              <w:t>[(t</w:t>
            </w:r>
            <w:r w:rsidRPr="00960BBD">
              <w:rPr>
                <w:rFonts w:ascii="Times New Roman" w:hAnsi="Times New Roman"/>
                <w:vertAlign w:val="subscript"/>
              </w:rPr>
              <w:t>0</w:t>
            </w:r>
            <w:r w:rsidRPr="00960BBD">
              <w:rPr>
                <w:rFonts w:ascii="Times New Roman" w:hAnsi="Times New Roman"/>
              </w:rPr>
              <w:t xml:space="preserve"> + 20) – (t</w:t>
            </w:r>
            <w:r w:rsidRPr="00960BBD">
              <w:rPr>
                <w:rFonts w:ascii="Times New Roman" w:hAnsi="Times New Roman"/>
                <w:vertAlign w:val="subscript"/>
              </w:rPr>
              <w:t>0</w:t>
            </w:r>
            <w:r w:rsidRPr="00960BBD">
              <w:rPr>
                <w:rFonts w:ascii="Times New Roman" w:hAnsi="Times New Roman"/>
              </w:rPr>
              <w:t xml:space="preserve"> + 5)] = q</w:t>
            </w:r>
            <w:r w:rsidRPr="00960BBD">
              <w:rPr>
                <w:rFonts w:ascii="Times New Roman" w:hAnsi="Times New Roman"/>
                <w:vertAlign w:val="subscript"/>
              </w:rPr>
              <w:t>2</w:t>
            </w:r>
            <w:r w:rsidRPr="00960BBD">
              <w:rPr>
                <w:rFonts w:ascii="Times New Roman" w:hAnsi="Times New Roman"/>
              </w:rPr>
              <w:t>.15  (1)</w:t>
            </w:r>
          </w:p>
          <w:p w:rsidR="00A55DAD" w:rsidRPr="00960BBD" w:rsidRDefault="00A55DAD" w:rsidP="00960BBD">
            <w:pPr>
              <w:spacing w:line="268" w:lineRule="auto"/>
              <w:rPr>
                <w:rFonts w:ascii="Times New Roman" w:hAnsi="Times New Roman"/>
              </w:rPr>
            </w:pPr>
            <w:r w:rsidRPr="00960BBD">
              <w:rPr>
                <w:rFonts w:ascii="Times New Roman" w:hAnsi="Times New Roman"/>
              </w:rPr>
              <w:t>Phương trình cân bằng nhiệt khi thả khối kim loại vào bình 3 là:</w:t>
            </w:r>
          </w:p>
          <w:p w:rsidR="00A55DAD" w:rsidRPr="00960BBD" w:rsidRDefault="00A55DAD" w:rsidP="00960BBD">
            <w:pPr>
              <w:spacing w:line="268" w:lineRule="auto"/>
              <w:rPr>
                <w:rFonts w:ascii="Times New Roman" w:hAnsi="Times New Roman"/>
              </w:rPr>
            </w:pPr>
            <w:r w:rsidRPr="00960BBD">
              <w:rPr>
                <w:rFonts w:ascii="Times New Roman" w:hAnsi="Times New Roman"/>
              </w:rPr>
              <w:t xml:space="preserve"> q</w:t>
            </w:r>
            <w:r w:rsidRPr="00960BBD">
              <w:rPr>
                <w:rFonts w:ascii="Times New Roman" w:hAnsi="Times New Roman"/>
                <w:vertAlign w:val="subscript"/>
              </w:rPr>
              <w:t>1</w:t>
            </w:r>
            <w:r w:rsidRPr="00960BBD">
              <w:rPr>
                <w:rFonts w:ascii="Times New Roman" w:hAnsi="Times New Roman"/>
              </w:rPr>
              <w:t>.x = q</w:t>
            </w:r>
            <w:r w:rsidRPr="00960BBD">
              <w:rPr>
                <w:rFonts w:ascii="Times New Roman" w:hAnsi="Times New Roman"/>
                <w:vertAlign w:val="subscript"/>
              </w:rPr>
              <w:t>2</w:t>
            </w:r>
            <w:r w:rsidRPr="00960BBD">
              <w:rPr>
                <w:rFonts w:ascii="Times New Roman" w:hAnsi="Times New Roman"/>
              </w:rPr>
              <w:t>[(t</w:t>
            </w:r>
            <w:r w:rsidRPr="00960BBD">
              <w:rPr>
                <w:rFonts w:ascii="Times New Roman" w:hAnsi="Times New Roman"/>
                <w:vertAlign w:val="subscript"/>
              </w:rPr>
              <w:t>0</w:t>
            </w:r>
            <w:r w:rsidRPr="00960BBD">
              <w:rPr>
                <w:rFonts w:ascii="Times New Roman" w:hAnsi="Times New Roman"/>
              </w:rPr>
              <w:t xml:space="preserve"> + 5) – (t</w:t>
            </w:r>
            <w:r w:rsidRPr="00960BBD">
              <w:rPr>
                <w:rFonts w:ascii="Times New Roman" w:hAnsi="Times New Roman"/>
                <w:vertAlign w:val="subscript"/>
              </w:rPr>
              <w:t>0</w:t>
            </w:r>
            <w:r w:rsidRPr="00960BBD">
              <w:rPr>
                <w:rFonts w:ascii="Times New Roman" w:hAnsi="Times New Roman"/>
              </w:rPr>
              <w:t xml:space="preserve"> + x)] = q</w:t>
            </w:r>
            <w:r w:rsidRPr="00960BBD">
              <w:rPr>
                <w:rFonts w:ascii="Times New Roman" w:hAnsi="Times New Roman"/>
                <w:vertAlign w:val="subscript"/>
              </w:rPr>
              <w:t>2</w:t>
            </w:r>
            <w:r w:rsidRPr="00960BBD">
              <w:rPr>
                <w:rFonts w:ascii="Times New Roman" w:hAnsi="Times New Roman"/>
              </w:rPr>
              <w:t>(5 – x)   (2)</w:t>
            </w:r>
          </w:p>
          <w:p w:rsidR="00A55DAD" w:rsidRPr="00960BBD" w:rsidRDefault="00A55DAD" w:rsidP="00960BBD">
            <w:pPr>
              <w:spacing w:line="268" w:lineRule="auto"/>
              <w:rPr>
                <w:rFonts w:ascii="Times New Roman" w:hAnsi="Times New Roman"/>
              </w:rPr>
            </w:pPr>
            <w:r w:rsidRPr="00960BBD">
              <w:rPr>
                <w:rFonts w:ascii="Times New Roman" w:hAnsi="Times New Roman"/>
              </w:rPr>
              <w:t>Chia vế với vế của (1) và (2) ta được:</w:t>
            </w:r>
          </w:p>
          <w:p w:rsidR="00A55DAD" w:rsidRPr="00C90CA4" w:rsidRDefault="00C90CA4">
            <w:pPr>
              <w:spacing w:line="268" w:lineRule="auto"/>
              <w:rPr>
                <w:rFonts w:ascii="Times New Roman" w:hAnsi="Times New Roman"/>
              </w:rPr>
            </w:pPr>
            <m:oMathPara>
              <m:oMath>
                <m:f>
                  <m:fPr>
                    <m:ctrlPr>
                      <w:rPr>
                        <w:rFonts w:ascii="Cambria Math" w:hAnsi="Cambria Math"/>
                        <w:i/>
                      </w:rPr>
                    </m:ctrlPr>
                  </m:fPr>
                  <m:num>
                    <m:r>
                      <w:rPr>
                        <w:rFonts w:ascii="Cambria Math" w:hAnsi="Cambria Math"/>
                      </w:rPr>
                      <m:t>5</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5-x</m:t>
                    </m:r>
                  </m:den>
                </m:f>
              </m:oMath>
            </m:oMathPara>
          </w:p>
          <w:p w:rsidR="00A55DAD" w:rsidRPr="00C90CA4" w:rsidRDefault="00C90CA4">
            <w:pPr>
              <w:spacing w:line="268" w:lineRule="auto"/>
              <w:rPr>
                <w:rFonts w:ascii="Times New Roman" w:hAnsi="Times New Roman"/>
              </w:rPr>
            </w:pPr>
            <m:oMathPara>
              <m:oMath>
                <m:r>
                  <w:rPr>
                    <w:rFonts w:ascii="Cambria Math" w:hAnsi="Cambria Math"/>
                  </w:rPr>
                  <m:t>→x=</m:t>
                </m:r>
                <m:sSup>
                  <m:sSupPr>
                    <m:ctrlPr>
                      <w:rPr>
                        <w:rFonts w:ascii="Cambria Math" w:hAnsi="Cambria Math"/>
                        <w:i/>
                      </w:rPr>
                    </m:ctrlPr>
                  </m:sSupPr>
                  <m:e>
                    <m:r>
                      <w:rPr>
                        <w:rFonts w:ascii="Cambria Math" w:hAnsi="Cambria Math"/>
                      </w:rPr>
                      <m:t>1,25</m:t>
                    </m:r>
                  </m:e>
                  <m:sup>
                    <m:r>
                      <w:rPr>
                        <w:rFonts w:ascii="Cambria Math" w:hAnsi="Cambria Math"/>
                      </w:rPr>
                      <m:t>0</m:t>
                    </m:r>
                  </m:sup>
                </m:sSup>
                <m:r>
                  <w:rPr>
                    <w:rFonts w:ascii="Cambria Math" w:hAnsi="Cambria Math"/>
                  </w:rPr>
                  <m:t>C</m:t>
                </m:r>
              </m:oMath>
            </m:oMathPara>
          </w:p>
        </w:tc>
        <w:tc>
          <w:tcPr>
            <w:tcW w:w="868" w:type="dxa"/>
            <w:shd w:val="clear" w:color="auto" w:fill="auto"/>
          </w:tcPr>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r w:rsidRPr="00960BBD">
              <w:rPr>
                <w:rFonts w:ascii="Times New Roman" w:hAnsi="Times New Roman"/>
              </w:rPr>
              <w:t>0.5đ</w:t>
            </w:r>
          </w:p>
        </w:tc>
      </w:tr>
    </w:tbl>
    <w:p w:rsidR="00A55DAD" w:rsidRPr="00A55DAD" w:rsidRDefault="00A55DAD">
      <w:pPr>
        <w:rPr>
          <w:rFonts w:ascii="Times New Roman" w:hAnsi="Times New Roman"/>
        </w:rPr>
      </w:pPr>
    </w:p>
    <w:p w:rsidR="00A55DAD" w:rsidRPr="00A55DAD" w:rsidRDefault="00A55DAD">
      <w:pPr>
        <w:rPr>
          <w:rFonts w:ascii="Times New Roman" w:hAnsi="Times New Roman"/>
        </w:rPr>
      </w:pPr>
    </w:p>
    <w:p w:rsidR="00A55DAD" w:rsidRPr="00A55DAD" w:rsidRDefault="00A55DAD" w:rsidP="00960BBD">
      <w:pPr>
        <w:spacing w:before="60" w:after="60"/>
        <w:rPr>
          <w:rFonts w:ascii="Times New Roman" w:hAnsi="Times New Roman"/>
          <w:b/>
          <w:i/>
        </w:rPr>
      </w:pPr>
      <w:r w:rsidRPr="00A55DAD">
        <w:rPr>
          <w:rFonts w:ascii="Times New Roman" w:hAnsi="Times New Roman"/>
          <w:b/>
          <w:i/>
        </w:rPr>
        <w:t>Chú ý:</w:t>
      </w:r>
    </w:p>
    <w:p w:rsidR="00A55DAD" w:rsidRPr="00A55DAD" w:rsidRDefault="00A55DAD" w:rsidP="00960BBD">
      <w:pPr>
        <w:spacing w:before="60" w:after="60"/>
        <w:ind w:left="720"/>
        <w:rPr>
          <w:rFonts w:ascii="Times New Roman" w:hAnsi="Times New Roman"/>
        </w:rPr>
      </w:pPr>
      <w:r w:rsidRPr="00A55DAD">
        <w:rPr>
          <w:rFonts w:ascii="Times New Roman" w:hAnsi="Times New Roman"/>
        </w:rPr>
        <w:t>+ Học sinh có cách giải khác nếu đúng vẫn cho điểm tối đa.</w:t>
      </w:r>
    </w:p>
    <w:p w:rsidR="00A55DAD" w:rsidRPr="00A55DAD" w:rsidRDefault="00A55DAD" w:rsidP="00960BBD">
      <w:pPr>
        <w:spacing w:before="60" w:after="60"/>
        <w:ind w:left="720"/>
        <w:rPr>
          <w:rFonts w:ascii="Times New Roman" w:hAnsi="Times New Roman"/>
        </w:rPr>
      </w:pPr>
      <w:r w:rsidRPr="00A55DAD">
        <w:rPr>
          <w:rFonts w:ascii="Times New Roman" w:hAnsi="Times New Roman"/>
        </w:rPr>
        <w:t>+ Nếu thiếu 1 đơn vị trừ 0.25 điểm nhưng không trừ quá 1 điểm cho toàn bài thi.</w:t>
      </w:r>
    </w:p>
    <w:p w:rsidR="00A55DAD" w:rsidRPr="00A55DAD" w:rsidRDefault="00A55DAD" w:rsidP="00960BBD">
      <w:pPr>
        <w:spacing w:line="276" w:lineRule="auto"/>
        <w:jc w:val="both"/>
        <w:rPr>
          <w:rFonts w:ascii="Times New Roman" w:hAnsi="Times New Roman"/>
          <w:lang w:val="pt-BR"/>
        </w:rPr>
      </w:pPr>
    </w:p>
    <w:p w:rsidR="00A55DAD" w:rsidRPr="00A55DAD" w:rsidRDefault="00A55DAD">
      <w:pPr>
        <w:rPr>
          <w:rFonts w:ascii="Times New Roman" w:hAnsi="Times New Roman"/>
        </w:rPr>
      </w:pPr>
    </w:p>
    <w:p w:rsidR="003E7E25" w:rsidRPr="00A55DAD" w:rsidRDefault="003E7E25" w:rsidP="003E7E25">
      <w:pPr>
        <w:rPr>
          <w:rFonts w:ascii="Times New Roman" w:hAnsi="Times New Roman"/>
          <w:sz w:val="21"/>
          <w:szCs w:val="21"/>
        </w:rPr>
      </w:pPr>
    </w:p>
    <w:p w:rsidR="00CA0B9B" w:rsidRPr="00A55DAD" w:rsidRDefault="00CA0B9B" w:rsidP="003E7E25">
      <w:pPr>
        <w:rPr>
          <w:rFonts w:ascii="Times New Roman" w:hAnsi="Times New Roman"/>
        </w:rPr>
      </w:pPr>
    </w:p>
    <w:sectPr w:rsidR="00CA0B9B" w:rsidRPr="00A55DAD" w:rsidSect="00CC5F88">
      <w:headerReference w:type="default" r:id="rId370"/>
      <w:footerReference w:type="default" r:id="rId371"/>
      <w:pgSz w:w="11909" w:h="16834" w:code="9"/>
      <w:pgMar w:top="907" w:right="737" w:bottom="680" w:left="1440" w:header="720" w:footer="7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4244" w:rsidRDefault="00A14244" w:rsidP="00FD2A0A">
      <w:r>
        <w:separator/>
      </w:r>
    </w:p>
  </w:endnote>
  <w:endnote w:type="continuationSeparator" w:id="0">
    <w:p w:rsidR="00A14244" w:rsidRDefault="00A14244" w:rsidP="00FD2A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FAC" w:rsidRPr="00587FAC" w:rsidRDefault="00587FAC" w:rsidP="00587FAC">
    <w:pPr>
      <w:pStyle w:val="Footer"/>
      <w:pBdr>
        <w:top w:val="thinThickSmallGap" w:sz="24" w:space="1" w:color="622423"/>
      </w:pBdr>
      <w:tabs>
        <w:tab w:val="clear" w:pos="4320"/>
        <w:tab w:val="clear" w:pos="8640"/>
        <w:tab w:val="right" w:pos="9732"/>
      </w:tabs>
      <w:rPr>
        <w:rFonts w:ascii="Cambria" w:hAnsi="Cambria" w:cs="Times New Roman"/>
      </w:rPr>
    </w:pPr>
    <w:r>
      <w:rPr>
        <w:b/>
        <w:color w:val="00B0F0"/>
        <w:lang w:val="nl-NL"/>
      </w:rPr>
      <w:t xml:space="preserve"/>
    </w:r>
    <w:r>
      <w:rPr>
        <w:b/>
        <w:color w:val="FF0000"/>
        <w:lang w:val="nl-NL"/>
      </w:rPr>
      <w:t/>
    </w:r>
    <w:r w:rsidRPr="00587FAC">
      <w:rPr>
        <w:rFonts w:ascii="Cambria" w:hAnsi="Cambria" w:cs="Times New Roman"/>
      </w:rPr>
      <w:tab/>
      <w:t xml:space="preserve">Trang </w:t>
    </w:r>
    <w:r w:rsidRPr="00587FAC">
      <w:rPr>
        <w:rFonts w:ascii="Calibri" w:hAnsi="Calibri" w:cs="Times New Roman"/>
      </w:rPr>
      <w:fldChar w:fldCharType="begin"/>
    </w:r>
    <w:r>
      <w:instrText xml:space="preserve"> PAGE   \* MERGEFORMAT </w:instrText>
    </w:r>
    <w:r w:rsidRPr="00587FAC">
      <w:rPr>
        <w:rFonts w:ascii="Calibri" w:hAnsi="Calibri" w:cs="Times New Roman"/>
      </w:rPr>
      <w:fldChar w:fldCharType="separate"/>
    </w:r>
    <w:r w:rsidR="00C90CA4" w:rsidRPr="00C90CA4">
      <w:rPr>
        <w:rFonts w:ascii="Cambria" w:hAnsi="Cambria" w:cs="Times New Roman"/>
        <w:noProof/>
      </w:rPr>
      <w:t>1</w:t>
    </w:r>
    <w:r w:rsidRPr="00587FAC">
      <w:rPr>
        <w:rFonts w:ascii="Cambria" w:hAnsi="Cambria" w:cs="Times New Roman"/>
        <w:noProof/>
      </w:rPr>
      <w:fldChar w:fldCharType="end"/>
    </w:r>
  </w:p>
  <w:p w:rsidR="00FD2A0A" w:rsidRDefault="00FD2A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4244" w:rsidRDefault="00A14244" w:rsidP="00FD2A0A">
      <w:r>
        <w:separator/>
      </w:r>
    </w:p>
  </w:footnote>
  <w:footnote w:type="continuationSeparator" w:id="0">
    <w:p w:rsidR="00A14244" w:rsidRDefault="00A14244" w:rsidP="00FD2A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2A0A" w:rsidRPr="00587FAC" w:rsidRDefault="00587FAC" w:rsidP="00587FAC">
    <w:pPr>
      <w:pStyle w:val="Header"/>
      <w:jc w:val="center"/>
      <w:rPr>
        <w:rFonts w:ascii="Times New Roman" w:hAnsi="Times New Roman"/>
      </w:rPr>
    </w:pPr>
    <w:r w:rsidRPr="00587FAC">
      <w:rPr>
        <w:rFonts w:ascii="Times New Roman" w:hAnsi="Times New Roman"/>
        <w:b/>
        <w:color w:val="00B0F0"/>
        <w:lang w:val="nl-NL"/>
      </w:rPr>
      <w:t/>
    </w:r>
    <w:r w:rsidRPr="00587FAC">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0"/>
    <w:multiLevelType w:val="multilevel"/>
    <w:tmpl w:val="00000010"/>
    <w:lvl w:ilvl="0">
      <w:start w:val="1"/>
      <w:numFmt w:val="bullet"/>
      <w:lvlText w:val="o"/>
      <w:lvlJc w:val="left"/>
      <w:pPr>
        <w:ind w:left="1440" w:hanging="360"/>
      </w:pPr>
      <w:rPr>
        <w:rFonts w:ascii="Courier New" w:hAnsi="Courier New"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
    <w:nsid w:val="00000011"/>
    <w:multiLevelType w:val="multilevel"/>
    <w:tmpl w:val="00000011"/>
    <w:lvl w:ilvl="0">
      <w:start w:val="1"/>
      <w:numFmt w:val="lowerLetter"/>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3157300"/>
    <w:multiLevelType w:val="hybridMultilevel"/>
    <w:tmpl w:val="55B8E6FA"/>
    <w:lvl w:ilvl="0" w:tplc="618833AA">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CF5D27"/>
    <w:multiLevelType w:val="hybridMultilevel"/>
    <w:tmpl w:val="EA6027B8"/>
    <w:lvl w:ilvl="0" w:tplc="08DC2FE0">
      <w:start w:val="1"/>
      <w:numFmt w:val="decimal"/>
      <w:lvlText w:val="%1."/>
      <w:lvlJc w:val="left"/>
      <w:pPr>
        <w:ind w:left="644" w:hanging="360"/>
      </w:pPr>
      <w:rPr>
        <w:rFonts w:hint="default"/>
        <w:b/>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4">
    <w:nsid w:val="0837449D"/>
    <w:multiLevelType w:val="hybridMultilevel"/>
    <w:tmpl w:val="3140C1E2"/>
    <w:lvl w:ilvl="0" w:tplc="5BAC3344">
      <w:numFmt w:val="bullet"/>
      <w:lvlText w:val=""/>
      <w:lvlJc w:val="left"/>
      <w:pPr>
        <w:tabs>
          <w:tab w:val="num" w:pos="4530"/>
        </w:tabs>
        <w:ind w:left="4530" w:hanging="495"/>
      </w:pPr>
      <w:rPr>
        <w:rFonts w:ascii="Wingdings" w:eastAsia="Times New Roman" w:hAnsi="Wingdings" w:cs="Times New Roman" w:hint="default"/>
      </w:rPr>
    </w:lvl>
    <w:lvl w:ilvl="1" w:tplc="04090003" w:tentative="1">
      <w:start w:val="1"/>
      <w:numFmt w:val="bullet"/>
      <w:lvlText w:val="o"/>
      <w:lvlJc w:val="left"/>
      <w:pPr>
        <w:tabs>
          <w:tab w:val="num" w:pos="5115"/>
        </w:tabs>
        <w:ind w:left="5115" w:hanging="360"/>
      </w:pPr>
      <w:rPr>
        <w:rFonts w:ascii="Courier New" w:hAnsi="Courier New" w:cs="Courier New" w:hint="default"/>
      </w:rPr>
    </w:lvl>
    <w:lvl w:ilvl="2" w:tplc="04090005" w:tentative="1">
      <w:start w:val="1"/>
      <w:numFmt w:val="bullet"/>
      <w:lvlText w:val=""/>
      <w:lvlJc w:val="left"/>
      <w:pPr>
        <w:tabs>
          <w:tab w:val="num" w:pos="5835"/>
        </w:tabs>
        <w:ind w:left="5835" w:hanging="360"/>
      </w:pPr>
      <w:rPr>
        <w:rFonts w:ascii="Wingdings" w:hAnsi="Wingdings" w:hint="default"/>
      </w:rPr>
    </w:lvl>
    <w:lvl w:ilvl="3" w:tplc="04090001" w:tentative="1">
      <w:start w:val="1"/>
      <w:numFmt w:val="bullet"/>
      <w:lvlText w:val=""/>
      <w:lvlJc w:val="left"/>
      <w:pPr>
        <w:tabs>
          <w:tab w:val="num" w:pos="6555"/>
        </w:tabs>
        <w:ind w:left="6555" w:hanging="360"/>
      </w:pPr>
      <w:rPr>
        <w:rFonts w:ascii="Symbol" w:hAnsi="Symbol" w:hint="default"/>
      </w:rPr>
    </w:lvl>
    <w:lvl w:ilvl="4" w:tplc="04090003" w:tentative="1">
      <w:start w:val="1"/>
      <w:numFmt w:val="bullet"/>
      <w:lvlText w:val="o"/>
      <w:lvlJc w:val="left"/>
      <w:pPr>
        <w:tabs>
          <w:tab w:val="num" w:pos="7275"/>
        </w:tabs>
        <w:ind w:left="7275" w:hanging="360"/>
      </w:pPr>
      <w:rPr>
        <w:rFonts w:ascii="Courier New" w:hAnsi="Courier New" w:cs="Courier New" w:hint="default"/>
      </w:rPr>
    </w:lvl>
    <w:lvl w:ilvl="5" w:tplc="04090005" w:tentative="1">
      <w:start w:val="1"/>
      <w:numFmt w:val="bullet"/>
      <w:lvlText w:val=""/>
      <w:lvlJc w:val="left"/>
      <w:pPr>
        <w:tabs>
          <w:tab w:val="num" w:pos="7995"/>
        </w:tabs>
        <w:ind w:left="7995" w:hanging="360"/>
      </w:pPr>
      <w:rPr>
        <w:rFonts w:ascii="Wingdings" w:hAnsi="Wingdings" w:hint="default"/>
      </w:rPr>
    </w:lvl>
    <w:lvl w:ilvl="6" w:tplc="04090001" w:tentative="1">
      <w:start w:val="1"/>
      <w:numFmt w:val="bullet"/>
      <w:lvlText w:val=""/>
      <w:lvlJc w:val="left"/>
      <w:pPr>
        <w:tabs>
          <w:tab w:val="num" w:pos="8715"/>
        </w:tabs>
        <w:ind w:left="8715" w:hanging="360"/>
      </w:pPr>
      <w:rPr>
        <w:rFonts w:ascii="Symbol" w:hAnsi="Symbol" w:hint="default"/>
      </w:rPr>
    </w:lvl>
    <w:lvl w:ilvl="7" w:tplc="04090003" w:tentative="1">
      <w:start w:val="1"/>
      <w:numFmt w:val="bullet"/>
      <w:lvlText w:val="o"/>
      <w:lvlJc w:val="left"/>
      <w:pPr>
        <w:tabs>
          <w:tab w:val="num" w:pos="9435"/>
        </w:tabs>
        <w:ind w:left="9435" w:hanging="360"/>
      </w:pPr>
      <w:rPr>
        <w:rFonts w:ascii="Courier New" w:hAnsi="Courier New" w:cs="Courier New" w:hint="default"/>
      </w:rPr>
    </w:lvl>
    <w:lvl w:ilvl="8" w:tplc="04090005" w:tentative="1">
      <w:start w:val="1"/>
      <w:numFmt w:val="bullet"/>
      <w:lvlText w:val=""/>
      <w:lvlJc w:val="left"/>
      <w:pPr>
        <w:tabs>
          <w:tab w:val="num" w:pos="10155"/>
        </w:tabs>
        <w:ind w:left="10155" w:hanging="360"/>
      </w:pPr>
      <w:rPr>
        <w:rFonts w:ascii="Wingdings" w:hAnsi="Wingdings" w:hint="default"/>
      </w:rPr>
    </w:lvl>
  </w:abstractNum>
  <w:abstractNum w:abstractNumId="5">
    <w:nsid w:val="0F137731"/>
    <w:multiLevelType w:val="hybridMultilevel"/>
    <w:tmpl w:val="40009568"/>
    <w:lvl w:ilvl="0" w:tplc="0C7663E8">
      <w:numFmt w:val="bullet"/>
      <w:lvlText w:val=""/>
      <w:lvlJc w:val="left"/>
      <w:pPr>
        <w:tabs>
          <w:tab w:val="num" w:pos="1020"/>
        </w:tabs>
        <w:ind w:left="1020" w:hanging="6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1E76BA9"/>
    <w:multiLevelType w:val="hybridMultilevel"/>
    <w:tmpl w:val="A8A8DDD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nsid w:val="13276CAC"/>
    <w:multiLevelType w:val="hybridMultilevel"/>
    <w:tmpl w:val="FF587DF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4A65736"/>
    <w:multiLevelType w:val="hybridMultilevel"/>
    <w:tmpl w:val="18EA1E1C"/>
    <w:lvl w:ilvl="0" w:tplc="357AFAEE">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1A719C0"/>
    <w:multiLevelType w:val="hybridMultilevel"/>
    <w:tmpl w:val="89087CA6"/>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nsid w:val="3786519E"/>
    <w:multiLevelType w:val="hybridMultilevel"/>
    <w:tmpl w:val="ECF04AB8"/>
    <w:lvl w:ilvl="0" w:tplc="58BA4A2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ACC6E4D"/>
    <w:multiLevelType w:val="hybridMultilevel"/>
    <w:tmpl w:val="B130F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B270C1F"/>
    <w:multiLevelType w:val="hybridMultilevel"/>
    <w:tmpl w:val="C0F86382"/>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nsid w:val="3CFC60B3"/>
    <w:multiLevelType w:val="hybridMultilevel"/>
    <w:tmpl w:val="0E181FD6"/>
    <w:lvl w:ilvl="0" w:tplc="F1EA3FC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3E8B22A1"/>
    <w:multiLevelType w:val="hybridMultilevel"/>
    <w:tmpl w:val="78C82158"/>
    <w:lvl w:ilvl="0" w:tplc="066249E6">
      <w:numFmt w:val="bullet"/>
      <w:lvlText w:val="-"/>
      <w:lvlJc w:val="left"/>
      <w:pPr>
        <w:tabs>
          <w:tab w:val="num" w:pos="585"/>
        </w:tabs>
        <w:ind w:left="585" w:hanging="360"/>
      </w:pPr>
      <w:rPr>
        <w:rFonts w:ascii="Times New Roman" w:eastAsia="Times New Roman" w:hAnsi="Times New Roman" w:hint="default"/>
      </w:rPr>
    </w:lvl>
    <w:lvl w:ilvl="1" w:tplc="04090003" w:tentative="1">
      <w:start w:val="1"/>
      <w:numFmt w:val="bullet"/>
      <w:lvlText w:val="o"/>
      <w:lvlJc w:val="left"/>
      <w:pPr>
        <w:tabs>
          <w:tab w:val="num" w:pos="1305"/>
        </w:tabs>
        <w:ind w:left="1305" w:hanging="360"/>
      </w:pPr>
      <w:rPr>
        <w:rFonts w:ascii="Courier New" w:hAnsi="Courier New" w:hint="default"/>
      </w:rPr>
    </w:lvl>
    <w:lvl w:ilvl="2" w:tplc="04090005" w:tentative="1">
      <w:start w:val="1"/>
      <w:numFmt w:val="bullet"/>
      <w:lvlText w:val=""/>
      <w:lvlJc w:val="left"/>
      <w:pPr>
        <w:tabs>
          <w:tab w:val="num" w:pos="2025"/>
        </w:tabs>
        <w:ind w:left="2025" w:hanging="360"/>
      </w:pPr>
      <w:rPr>
        <w:rFonts w:ascii="Times New Roman" w:hAnsi="Times New Roman" w:hint="default"/>
      </w:rPr>
    </w:lvl>
    <w:lvl w:ilvl="3" w:tplc="04090001" w:tentative="1">
      <w:start w:val="1"/>
      <w:numFmt w:val="bullet"/>
      <w:lvlText w:val=""/>
      <w:lvlJc w:val="left"/>
      <w:pPr>
        <w:tabs>
          <w:tab w:val="num" w:pos="2745"/>
        </w:tabs>
        <w:ind w:left="2745" w:hanging="360"/>
      </w:pPr>
      <w:rPr>
        <w:rFonts w:ascii="Times New Roman" w:hAnsi="Times New Roman" w:hint="default"/>
      </w:rPr>
    </w:lvl>
    <w:lvl w:ilvl="4" w:tplc="04090003" w:tentative="1">
      <w:start w:val="1"/>
      <w:numFmt w:val="bullet"/>
      <w:lvlText w:val="o"/>
      <w:lvlJc w:val="left"/>
      <w:pPr>
        <w:tabs>
          <w:tab w:val="num" w:pos="3465"/>
        </w:tabs>
        <w:ind w:left="3465" w:hanging="360"/>
      </w:pPr>
      <w:rPr>
        <w:rFonts w:ascii="Courier New" w:hAnsi="Courier New" w:hint="default"/>
      </w:rPr>
    </w:lvl>
    <w:lvl w:ilvl="5" w:tplc="04090005" w:tentative="1">
      <w:start w:val="1"/>
      <w:numFmt w:val="bullet"/>
      <w:lvlText w:val=""/>
      <w:lvlJc w:val="left"/>
      <w:pPr>
        <w:tabs>
          <w:tab w:val="num" w:pos="4185"/>
        </w:tabs>
        <w:ind w:left="4185" w:hanging="360"/>
      </w:pPr>
      <w:rPr>
        <w:rFonts w:ascii="Times New Roman" w:hAnsi="Times New Roman" w:hint="default"/>
      </w:rPr>
    </w:lvl>
    <w:lvl w:ilvl="6" w:tplc="04090001" w:tentative="1">
      <w:start w:val="1"/>
      <w:numFmt w:val="bullet"/>
      <w:lvlText w:val=""/>
      <w:lvlJc w:val="left"/>
      <w:pPr>
        <w:tabs>
          <w:tab w:val="num" w:pos="4905"/>
        </w:tabs>
        <w:ind w:left="4905" w:hanging="360"/>
      </w:pPr>
      <w:rPr>
        <w:rFonts w:ascii="Times New Roman" w:hAnsi="Times New Roman" w:hint="default"/>
      </w:rPr>
    </w:lvl>
    <w:lvl w:ilvl="7" w:tplc="04090003" w:tentative="1">
      <w:start w:val="1"/>
      <w:numFmt w:val="bullet"/>
      <w:lvlText w:val="o"/>
      <w:lvlJc w:val="left"/>
      <w:pPr>
        <w:tabs>
          <w:tab w:val="num" w:pos="5625"/>
        </w:tabs>
        <w:ind w:left="5625" w:hanging="360"/>
      </w:pPr>
      <w:rPr>
        <w:rFonts w:ascii="Courier New" w:hAnsi="Courier New" w:hint="default"/>
      </w:rPr>
    </w:lvl>
    <w:lvl w:ilvl="8" w:tplc="04090005" w:tentative="1">
      <w:start w:val="1"/>
      <w:numFmt w:val="bullet"/>
      <w:lvlText w:val=""/>
      <w:lvlJc w:val="left"/>
      <w:pPr>
        <w:tabs>
          <w:tab w:val="num" w:pos="6345"/>
        </w:tabs>
        <w:ind w:left="6345" w:hanging="360"/>
      </w:pPr>
      <w:rPr>
        <w:rFonts w:ascii="Times New Roman" w:hAnsi="Times New Roman" w:hint="default"/>
      </w:rPr>
    </w:lvl>
  </w:abstractNum>
  <w:abstractNum w:abstractNumId="15">
    <w:nsid w:val="40844301"/>
    <w:multiLevelType w:val="hybridMultilevel"/>
    <w:tmpl w:val="93A00160"/>
    <w:lvl w:ilvl="0" w:tplc="04090017">
      <w:start w:val="1"/>
      <w:numFmt w:val="low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3B0721D"/>
    <w:multiLevelType w:val="hybridMultilevel"/>
    <w:tmpl w:val="09A091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035440"/>
    <w:multiLevelType w:val="hybridMultilevel"/>
    <w:tmpl w:val="EB84AB76"/>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nsid w:val="4D725890"/>
    <w:multiLevelType w:val="hybridMultilevel"/>
    <w:tmpl w:val="4C5CDDCA"/>
    <w:lvl w:ilvl="0" w:tplc="18D6522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FE013B8"/>
    <w:multiLevelType w:val="hybridMultilevel"/>
    <w:tmpl w:val="32D46EBE"/>
    <w:lvl w:ilvl="0" w:tplc="0AACA548">
      <w:start w:val="1"/>
      <w:numFmt w:val="lowerLetter"/>
      <w:lvlText w:val="%1)"/>
      <w:lvlJc w:val="left"/>
      <w:pPr>
        <w:tabs>
          <w:tab w:val="num" w:pos="342"/>
        </w:tabs>
        <w:ind w:left="342" w:hanging="360"/>
      </w:pPr>
      <w:rPr>
        <w:rFonts w:hint="default"/>
      </w:rPr>
    </w:lvl>
    <w:lvl w:ilvl="1" w:tplc="04090019" w:tentative="1">
      <w:start w:val="1"/>
      <w:numFmt w:val="lowerLetter"/>
      <w:lvlText w:val="%2."/>
      <w:lvlJc w:val="left"/>
      <w:pPr>
        <w:tabs>
          <w:tab w:val="num" w:pos="1062"/>
        </w:tabs>
        <w:ind w:left="1062" w:hanging="360"/>
      </w:pPr>
    </w:lvl>
    <w:lvl w:ilvl="2" w:tplc="0409001B" w:tentative="1">
      <w:start w:val="1"/>
      <w:numFmt w:val="lowerRoman"/>
      <w:lvlText w:val="%3."/>
      <w:lvlJc w:val="right"/>
      <w:pPr>
        <w:tabs>
          <w:tab w:val="num" w:pos="1782"/>
        </w:tabs>
        <w:ind w:left="1782" w:hanging="180"/>
      </w:pPr>
    </w:lvl>
    <w:lvl w:ilvl="3" w:tplc="0409000F" w:tentative="1">
      <w:start w:val="1"/>
      <w:numFmt w:val="decimal"/>
      <w:lvlText w:val="%4."/>
      <w:lvlJc w:val="left"/>
      <w:pPr>
        <w:tabs>
          <w:tab w:val="num" w:pos="2502"/>
        </w:tabs>
        <w:ind w:left="2502" w:hanging="360"/>
      </w:pPr>
    </w:lvl>
    <w:lvl w:ilvl="4" w:tplc="04090019" w:tentative="1">
      <w:start w:val="1"/>
      <w:numFmt w:val="lowerLetter"/>
      <w:lvlText w:val="%5."/>
      <w:lvlJc w:val="left"/>
      <w:pPr>
        <w:tabs>
          <w:tab w:val="num" w:pos="3222"/>
        </w:tabs>
        <w:ind w:left="3222" w:hanging="360"/>
      </w:pPr>
    </w:lvl>
    <w:lvl w:ilvl="5" w:tplc="0409001B" w:tentative="1">
      <w:start w:val="1"/>
      <w:numFmt w:val="lowerRoman"/>
      <w:lvlText w:val="%6."/>
      <w:lvlJc w:val="right"/>
      <w:pPr>
        <w:tabs>
          <w:tab w:val="num" w:pos="3942"/>
        </w:tabs>
        <w:ind w:left="3942" w:hanging="180"/>
      </w:pPr>
    </w:lvl>
    <w:lvl w:ilvl="6" w:tplc="0409000F" w:tentative="1">
      <w:start w:val="1"/>
      <w:numFmt w:val="decimal"/>
      <w:lvlText w:val="%7."/>
      <w:lvlJc w:val="left"/>
      <w:pPr>
        <w:tabs>
          <w:tab w:val="num" w:pos="4662"/>
        </w:tabs>
        <w:ind w:left="4662" w:hanging="360"/>
      </w:pPr>
    </w:lvl>
    <w:lvl w:ilvl="7" w:tplc="04090019" w:tentative="1">
      <w:start w:val="1"/>
      <w:numFmt w:val="lowerLetter"/>
      <w:lvlText w:val="%8."/>
      <w:lvlJc w:val="left"/>
      <w:pPr>
        <w:tabs>
          <w:tab w:val="num" w:pos="5382"/>
        </w:tabs>
        <w:ind w:left="5382" w:hanging="360"/>
      </w:pPr>
    </w:lvl>
    <w:lvl w:ilvl="8" w:tplc="0409001B" w:tentative="1">
      <w:start w:val="1"/>
      <w:numFmt w:val="lowerRoman"/>
      <w:lvlText w:val="%9."/>
      <w:lvlJc w:val="right"/>
      <w:pPr>
        <w:tabs>
          <w:tab w:val="num" w:pos="6102"/>
        </w:tabs>
        <w:ind w:left="6102" w:hanging="180"/>
      </w:pPr>
    </w:lvl>
  </w:abstractNum>
  <w:abstractNum w:abstractNumId="20">
    <w:nsid w:val="50087751"/>
    <w:multiLevelType w:val="hybridMultilevel"/>
    <w:tmpl w:val="C8D8A662"/>
    <w:lvl w:ilvl="0" w:tplc="990AC26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BEE1565"/>
    <w:multiLevelType w:val="hybridMultilevel"/>
    <w:tmpl w:val="ED10007A"/>
    <w:lvl w:ilvl="0" w:tplc="C0F4F33E">
      <w:start w:val="1"/>
      <w:numFmt w:val="decimal"/>
      <w:lvlText w:val="%1."/>
      <w:lvlJc w:val="left"/>
      <w:pPr>
        <w:ind w:left="720" w:hanging="360"/>
      </w:pPr>
      <w:rPr>
        <w:rFonts w:ascii="Times New Roman" w:eastAsia="Calibri" w:hAnsi="Times New Roman" w:cs="Times New Roman"/>
        <w:b/>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2">
    <w:nsid w:val="5F214E36"/>
    <w:multiLevelType w:val="hybridMultilevel"/>
    <w:tmpl w:val="38CE9FE2"/>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3336911"/>
    <w:multiLevelType w:val="hybridMultilevel"/>
    <w:tmpl w:val="F39EAF62"/>
    <w:lvl w:ilvl="0" w:tplc="94981EE8">
      <w:start w:val="4"/>
      <w:numFmt w:val="bullet"/>
      <w:lvlText w:val="-"/>
      <w:lvlJc w:val="left"/>
      <w:pPr>
        <w:tabs>
          <w:tab w:val="num" w:pos="303"/>
        </w:tabs>
        <w:ind w:left="303" w:hanging="360"/>
      </w:pPr>
      <w:rPr>
        <w:rFonts w:ascii=".VnTime" w:eastAsia="Times New Roman" w:hAnsi=".VnTime" w:cs="Times New Roman" w:hint="default"/>
      </w:rPr>
    </w:lvl>
    <w:lvl w:ilvl="1" w:tplc="04090003" w:tentative="1">
      <w:start w:val="1"/>
      <w:numFmt w:val="bullet"/>
      <w:lvlText w:val="o"/>
      <w:lvlJc w:val="left"/>
      <w:pPr>
        <w:tabs>
          <w:tab w:val="num" w:pos="1023"/>
        </w:tabs>
        <w:ind w:left="1023" w:hanging="360"/>
      </w:pPr>
      <w:rPr>
        <w:rFonts w:ascii="Courier New" w:hAnsi="Courier New" w:cs="Courier New" w:hint="default"/>
      </w:rPr>
    </w:lvl>
    <w:lvl w:ilvl="2" w:tplc="04090005" w:tentative="1">
      <w:start w:val="1"/>
      <w:numFmt w:val="bullet"/>
      <w:lvlText w:val=""/>
      <w:lvlJc w:val="left"/>
      <w:pPr>
        <w:tabs>
          <w:tab w:val="num" w:pos="1743"/>
        </w:tabs>
        <w:ind w:left="1743" w:hanging="360"/>
      </w:pPr>
      <w:rPr>
        <w:rFonts w:ascii="Wingdings" w:hAnsi="Wingdings" w:hint="default"/>
      </w:rPr>
    </w:lvl>
    <w:lvl w:ilvl="3" w:tplc="04090001" w:tentative="1">
      <w:start w:val="1"/>
      <w:numFmt w:val="bullet"/>
      <w:lvlText w:val=""/>
      <w:lvlJc w:val="left"/>
      <w:pPr>
        <w:tabs>
          <w:tab w:val="num" w:pos="2463"/>
        </w:tabs>
        <w:ind w:left="2463" w:hanging="360"/>
      </w:pPr>
      <w:rPr>
        <w:rFonts w:ascii="Symbol" w:hAnsi="Symbol" w:hint="default"/>
      </w:rPr>
    </w:lvl>
    <w:lvl w:ilvl="4" w:tplc="04090003" w:tentative="1">
      <w:start w:val="1"/>
      <w:numFmt w:val="bullet"/>
      <w:lvlText w:val="o"/>
      <w:lvlJc w:val="left"/>
      <w:pPr>
        <w:tabs>
          <w:tab w:val="num" w:pos="3183"/>
        </w:tabs>
        <w:ind w:left="3183" w:hanging="360"/>
      </w:pPr>
      <w:rPr>
        <w:rFonts w:ascii="Courier New" w:hAnsi="Courier New" w:cs="Courier New" w:hint="default"/>
      </w:rPr>
    </w:lvl>
    <w:lvl w:ilvl="5" w:tplc="04090005" w:tentative="1">
      <w:start w:val="1"/>
      <w:numFmt w:val="bullet"/>
      <w:lvlText w:val=""/>
      <w:lvlJc w:val="left"/>
      <w:pPr>
        <w:tabs>
          <w:tab w:val="num" w:pos="3903"/>
        </w:tabs>
        <w:ind w:left="3903" w:hanging="360"/>
      </w:pPr>
      <w:rPr>
        <w:rFonts w:ascii="Wingdings" w:hAnsi="Wingdings" w:hint="default"/>
      </w:rPr>
    </w:lvl>
    <w:lvl w:ilvl="6" w:tplc="04090001" w:tentative="1">
      <w:start w:val="1"/>
      <w:numFmt w:val="bullet"/>
      <w:lvlText w:val=""/>
      <w:lvlJc w:val="left"/>
      <w:pPr>
        <w:tabs>
          <w:tab w:val="num" w:pos="4623"/>
        </w:tabs>
        <w:ind w:left="4623" w:hanging="360"/>
      </w:pPr>
      <w:rPr>
        <w:rFonts w:ascii="Symbol" w:hAnsi="Symbol" w:hint="default"/>
      </w:rPr>
    </w:lvl>
    <w:lvl w:ilvl="7" w:tplc="04090003" w:tentative="1">
      <w:start w:val="1"/>
      <w:numFmt w:val="bullet"/>
      <w:lvlText w:val="o"/>
      <w:lvlJc w:val="left"/>
      <w:pPr>
        <w:tabs>
          <w:tab w:val="num" w:pos="5343"/>
        </w:tabs>
        <w:ind w:left="5343" w:hanging="360"/>
      </w:pPr>
      <w:rPr>
        <w:rFonts w:ascii="Courier New" w:hAnsi="Courier New" w:cs="Courier New" w:hint="default"/>
      </w:rPr>
    </w:lvl>
    <w:lvl w:ilvl="8" w:tplc="04090005" w:tentative="1">
      <w:start w:val="1"/>
      <w:numFmt w:val="bullet"/>
      <w:lvlText w:val=""/>
      <w:lvlJc w:val="left"/>
      <w:pPr>
        <w:tabs>
          <w:tab w:val="num" w:pos="6063"/>
        </w:tabs>
        <w:ind w:left="6063" w:hanging="360"/>
      </w:pPr>
      <w:rPr>
        <w:rFonts w:ascii="Wingdings" w:hAnsi="Wingdings" w:hint="default"/>
      </w:rPr>
    </w:lvl>
  </w:abstractNum>
  <w:abstractNum w:abstractNumId="24">
    <w:nsid w:val="63493C90"/>
    <w:multiLevelType w:val="hybridMultilevel"/>
    <w:tmpl w:val="B3B83BE2"/>
    <w:lvl w:ilvl="0" w:tplc="B3FA19E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99D79CB"/>
    <w:multiLevelType w:val="hybridMultilevel"/>
    <w:tmpl w:val="90AA465A"/>
    <w:lvl w:ilvl="0" w:tplc="BB0EAC4C">
      <w:numFmt w:val="bullet"/>
      <w:lvlText w:val="-"/>
      <w:lvlJc w:val="left"/>
      <w:pPr>
        <w:ind w:left="2310" w:hanging="360"/>
      </w:pPr>
      <w:rPr>
        <w:rFonts w:ascii="Times New Roman" w:eastAsia="Calibri" w:hAnsi="Times New Roman" w:cs="Times New Roman" w:hint="default"/>
      </w:rPr>
    </w:lvl>
    <w:lvl w:ilvl="1" w:tplc="04090003" w:tentative="1">
      <w:start w:val="1"/>
      <w:numFmt w:val="bullet"/>
      <w:lvlText w:val="o"/>
      <w:lvlJc w:val="left"/>
      <w:pPr>
        <w:ind w:left="3030" w:hanging="360"/>
      </w:pPr>
      <w:rPr>
        <w:rFonts w:ascii="Courier New" w:hAnsi="Courier New" w:cs="Courier New" w:hint="default"/>
      </w:rPr>
    </w:lvl>
    <w:lvl w:ilvl="2" w:tplc="04090005" w:tentative="1">
      <w:start w:val="1"/>
      <w:numFmt w:val="bullet"/>
      <w:lvlText w:val=""/>
      <w:lvlJc w:val="left"/>
      <w:pPr>
        <w:ind w:left="3750" w:hanging="360"/>
      </w:pPr>
      <w:rPr>
        <w:rFonts w:ascii="Wingdings" w:hAnsi="Wingdings" w:hint="default"/>
      </w:rPr>
    </w:lvl>
    <w:lvl w:ilvl="3" w:tplc="04090001" w:tentative="1">
      <w:start w:val="1"/>
      <w:numFmt w:val="bullet"/>
      <w:lvlText w:val=""/>
      <w:lvlJc w:val="left"/>
      <w:pPr>
        <w:ind w:left="4470" w:hanging="360"/>
      </w:pPr>
      <w:rPr>
        <w:rFonts w:ascii="Symbol" w:hAnsi="Symbol" w:hint="default"/>
      </w:rPr>
    </w:lvl>
    <w:lvl w:ilvl="4" w:tplc="04090003" w:tentative="1">
      <w:start w:val="1"/>
      <w:numFmt w:val="bullet"/>
      <w:lvlText w:val="o"/>
      <w:lvlJc w:val="left"/>
      <w:pPr>
        <w:ind w:left="5190" w:hanging="360"/>
      </w:pPr>
      <w:rPr>
        <w:rFonts w:ascii="Courier New" w:hAnsi="Courier New" w:cs="Courier New" w:hint="default"/>
      </w:rPr>
    </w:lvl>
    <w:lvl w:ilvl="5" w:tplc="04090005" w:tentative="1">
      <w:start w:val="1"/>
      <w:numFmt w:val="bullet"/>
      <w:lvlText w:val=""/>
      <w:lvlJc w:val="left"/>
      <w:pPr>
        <w:ind w:left="5910" w:hanging="360"/>
      </w:pPr>
      <w:rPr>
        <w:rFonts w:ascii="Wingdings" w:hAnsi="Wingdings" w:hint="default"/>
      </w:rPr>
    </w:lvl>
    <w:lvl w:ilvl="6" w:tplc="04090001" w:tentative="1">
      <w:start w:val="1"/>
      <w:numFmt w:val="bullet"/>
      <w:lvlText w:val=""/>
      <w:lvlJc w:val="left"/>
      <w:pPr>
        <w:ind w:left="6630" w:hanging="360"/>
      </w:pPr>
      <w:rPr>
        <w:rFonts w:ascii="Symbol" w:hAnsi="Symbol" w:hint="default"/>
      </w:rPr>
    </w:lvl>
    <w:lvl w:ilvl="7" w:tplc="04090003" w:tentative="1">
      <w:start w:val="1"/>
      <w:numFmt w:val="bullet"/>
      <w:lvlText w:val="o"/>
      <w:lvlJc w:val="left"/>
      <w:pPr>
        <w:ind w:left="7350" w:hanging="360"/>
      </w:pPr>
      <w:rPr>
        <w:rFonts w:ascii="Courier New" w:hAnsi="Courier New" w:cs="Courier New" w:hint="default"/>
      </w:rPr>
    </w:lvl>
    <w:lvl w:ilvl="8" w:tplc="04090005" w:tentative="1">
      <w:start w:val="1"/>
      <w:numFmt w:val="bullet"/>
      <w:lvlText w:val=""/>
      <w:lvlJc w:val="left"/>
      <w:pPr>
        <w:ind w:left="8070" w:hanging="360"/>
      </w:pPr>
      <w:rPr>
        <w:rFonts w:ascii="Wingdings" w:hAnsi="Wingdings" w:hint="default"/>
      </w:rPr>
    </w:lvl>
  </w:abstractNum>
  <w:abstractNum w:abstractNumId="26">
    <w:nsid w:val="710406A3"/>
    <w:multiLevelType w:val="hybridMultilevel"/>
    <w:tmpl w:val="845E863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389221F"/>
    <w:multiLevelType w:val="hybridMultilevel"/>
    <w:tmpl w:val="CC58FB2C"/>
    <w:lvl w:ilvl="0" w:tplc="DEC4C9CA">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73ED18D4"/>
    <w:multiLevelType w:val="hybridMultilevel"/>
    <w:tmpl w:val="F5BA82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477D13"/>
    <w:multiLevelType w:val="hybridMultilevel"/>
    <w:tmpl w:val="81A8A932"/>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26"/>
  </w:num>
  <w:num w:numId="2">
    <w:abstractNumId w:val="15"/>
  </w:num>
  <w:num w:numId="3">
    <w:abstractNumId w:val="22"/>
  </w:num>
  <w:num w:numId="4">
    <w:abstractNumId w:val="13"/>
  </w:num>
  <w:num w:numId="5">
    <w:abstractNumId w:val="10"/>
  </w:num>
  <w:num w:numId="6">
    <w:abstractNumId w:val="8"/>
  </w:num>
  <w:num w:numId="7">
    <w:abstractNumId w:val="23"/>
  </w:num>
  <w:num w:numId="8">
    <w:abstractNumId w:val="5"/>
  </w:num>
  <w:num w:numId="9">
    <w:abstractNumId w:val="7"/>
  </w:num>
  <w:num w:numId="10">
    <w:abstractNumId w:val="2"/>
  </w:num>
  <w:num w:numId="11">
    <w:abstractNumId w:val="28"/>
  </w:num>
  <w:num w:numId="12">
    <w:abstractNumId w:val="16"/>
  </w:num>
  <w:num w:numId="13">
    <w:abstractNumId w:val="11"/>
  </w:num>
  <w:num w:numId="14">
    <w:abstractNumId w:val="27"/>
  </w:num>
  <w:num w:numId="15">
    <w:abstractNumId w:val="6"/>
  </w:num>
  <w:num w:numId="16">
    <w:abstractNumId w:val="25"/>
  </w:num>
  <w:num w:numId="17">
    <w:abstractNumId w:val="14"/>
  </w:num>
  <w:num w:numId="18">
    <w:abstractNumId w:val="20"/>
  </w:num>
  <w:num w:numId="19">
    <w:abstractNumId w:val="1"/>
  </w:num>
  <w:num w:numId="20">
    <w:abstractNumId w:val="0"/>
  </w:num>
  <w:num w:numId="21">
    <w:abstractNumId w:val="4"/>
  </w:num>
  <w:num w:numId="22">
    <w:abstractNumId w:val="19"/>
  </w:num>
  <w:num w:numId="23">
    <w:abstractNumId w:val="24"/>
  </w:num>
  <w:num w:numId="24">
    <w:abstractNumId w:val="29"/>
  </w:num>
  <w:num w:numId="25">
    <w:abstractNumId w:val="3"/>
  </w:num>
  <w:num w:numId="26">
    <w:abstractNumId w:val="9"/>
  </w:num>
  <w:num w:numId="27">
    <w:abstractNumId w:val="21"/>
  </w:num>
  <w:num w:numId="28">
    <w:abstractNumId w:val="17"/>
  </w:num>
  <w:num w:numId="29">
    <w:abstractNumId w:val="12"/>
  </w:num>
  <w:num w:numId="3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6CAB"/>
    <w:rsid w:val="00012E08"/>
    <w:rsid w:val="0002501B"/>
    <w:rsid w:val="00027299"/>
    <w:rsid w:val="00033D41"/>
    <w:rsid w:val="000549FB"/>
    <w:rsid w:val="000876A0"/>
    <w:rsid w:val="00092D6D"/>
    <w:rsid w:val="00095CEC"/>
    <w:rsid w:val="000C1EC5"/>
    <w:rsid w:val="001005B7"/>
    <w:rsid w:val="00102A27"/>
    <w:rsid w:val="00131080"/>
    <w:rsid w:val="00184113"/>
    <w:rsid w:val="001D1700"/>
    <w:rsid w:val="001D3421"/>
    <w:rsid w:val="001D3A0F"/>
    <w:rsid w:val="001D4E90"/>
    <w:rsid w:val="002064EE"/>
    <w:rsid w:val="0024516A"/>
    <w:rsid w:val="002518A8"/>
    <w:rsid w:val="00252AB4"/>
    <w:rsid w:val="002A64F3"/>
    <w:rsid w:val="002B68BE"/>
    <w:rsid w:val="002D1DCD"/>
    <w:rsid w:val="002D23F2"/>
    <w:rsid w:val="00301A2F"/>
    <w:rsid w:val="0030385F"/>
    <w:rsid w:val="00314682"/>
    <w:rsid w:val="00362742"/>
    <w:rsid w:val="00365793"/>
    <w:rsid w:val="003A0762"/>
    <w:rsid w:val="003C51BD"/>
    <w:rsid w:val="003E1593"/>
    <w:rsid w:val="003E7C42"/>
    <w:rsid w:val="003E7E25"/>
    <w:rsid w:val="003F41CD"/>
    <w:rsid w:val="004041E9"/>
    <w:rsid w:val="00413C42"/>
    <w:rsid w:val="00440520"/>
    <w:rsid w:val="00440C91"/>
    <w:rsid w:val="004504A5"/>
    <w:rsid w:val="00450591"/>
    <w:rsid w:val="004546C7"/>
    <w:rsid w:val="004D023F"/>
    <w:rsid w:val="004D45FE"/>
    <w:rsid w:val="004E1139"/>
    <w:rsid w:val="00500029"/>
    <w:rsid w:val="0055343E"/>
    <w:rsid w:val="0055577F"/>
    <w:rsid w:val="00587FAC"/>
    <w:rsid w:val="00592103"/>
    <w:rsid w:val="00593299"/>
    <w:rsid w:val="00596B83"/>
    <w:rsid w:val="005A7CE2"/>
    <w:rsid w:val="005B5C6E"/>
    <w:rsid w:val="005F1C1E"/>
    <w:rsid w:val="006125D9"/>
    <w:rsid w:val="00613ABC"/>
    <w:rsid w:val="0066325C"/>
    <w:rsid w:val="00670164"/>
    <w:rsid w:val="00675F38"/>
    <w:rsid w:val="006848FD"/>
    <w:rsid w:val="00687C8F"/>
    <w:rsid w:val="006B5AAE"/>
    <w:rsid w:val="006B7843"/>
    <w:rsid w:val="006D7DDF"/>
    <w:rsid w:val="0073230A"/>
    <w:rsid w:val="00782B26"/>
    <w:rsid w:val="007841E6"/>
    <w:rsid w:val="0078551F"/>
    <w:rsid w:val="0078677B"/>
    <w:rsid w:val="00786AD4"/>
    <w:rsid w:val="007B16E5"/>
    <w:rsid w:val="007D12DC"/>
    <w:rsid w:val="007E65B5"/>
    <w:rsid w:val="007E7D2A"/>
    <w:rsid w:val="00813A85"/>
    <w:rsid w:val="0082027A"/>
    <w:rsid w:val="00860EB0"/>
    <w:rsid w:val="008929EB"/>
    <w:rsid w:val="00897030"/>
    <w:rsid w:val="008A0A54"/>
    <w:rsid w:val="008A6ED1"/>
    <w:rsid w:val="008C295E"/>
    <w:rsid w:val="008D58FE"/>
    <w:rsid w:val="0091270D"/>
    <w:rsid w:val="00940051"/>
    <w:rsid w:val="00951649"/>
    <w:rsid w:val="00960BBD"/>
    <w:rsid w:val="00977638"/>
    <w:rsid w:val="009948A2"/>
    <w:rsid w:val="009C0A82"/>
    <w:rsid w:val="009C4293"/>
    <w:rsid w:val="00A14244"/>
    <w:rsid w:val="00A32FA9"/>
    <w:rsid w:val="00A33611"/>
    <w:rsid w:val="00A50472"/>
    <w:rsid w:val="00A55DAD"/>
    <w:rsid w:val="00A57BD8"/>
    <w:rsid w:val="00A65C7B"/>
    <w:rsid w:val="00B03729"/>
    <w:rsid w:val="00B411B8"/>
    <w:rsid w:val="00B502E9"/>
    <w:rsid w:val="00B5073C"/>
    <w:rsid w:val="00B73C03"/>
    <w:rsid w:val="00B73E00"/>
    <w:rsid w:val="00BB6166"/>
    <w:rsid w:val="00BC3050"/>
    <w:rsid w:val="00BD5CB6"/>
    <w:rsid w:val="00BE11EF"/>
    <w:rsid w:val="00BF41A2"/>
    <w:rsid w:val="00C2155A"/>
    <w:rsid w:val="00C86998"/>
    <w:rsid w:val="00C90CA4"/>
    <w:rsid w:val="00C95B2F"/>
    <w:rsid w:val="00CA0B9B"/>
    <w:rsid w:val="00CA679A"/>
    <w:rsid w:val="00CB5777"/>
    <w:rsid w:val="00CC344C"/>
    <w:rsid w:val="00CC5F88"/>
    <w:rsid w:val="00CD6A0A"/>
    <w:rsid w:val="00CE5F08"/>
    <w:rsid w:val="00D21C60"/>
    <w:rsid w:val="00D26CAB"/>
    <w:rsid w:val="00D27D39"/>
    <w:rsid w:val="00D61DA0"/>
    <w:rsid w:val="00D74477"/>
    <w:rsid w:val="00D7515F"/>
    <w:rsid w:val="00DA4C86"/>
    <w:rsid w:val="00DC5142"/>
    <w:rsid w:val="00DE19A8"/>
    <w:rsid w:val="00DE6807"/>
    <w:rsid w:val="00DF2A23"/>
    <w:rsid w:val="00DF77F9"/>
    <w:rsid w:val="00E041FE"/>
    <w:rsid w:val="00E21819"/>
    <w:rsid w:val="00E2735E"/>
    <w:rsid w:val="00E46259"/>
    <w:rsid w:val="00E81AD8"/>
    <w:rsid w:val="00E935A0"/>
    <w:rsid w:val="00E93F2F"/>
    <w:rsid w:val="00E94A86"/>
    <w:rsid w:val="00EA4C2B"/>
    <w:rsid w:val="00EB2E33"/>
    <w:rsid w:val="00EB7AA4"/>
    <w:rsid w:val="00EC6E7D"/>
    <w:rsid w:val="00F13753"/>
    <w:rsid w:val="00F643E1"/>
    <w:rsid w:val="00F679DC"/>
    <w:rsid w:val="00F70066"/>
    <w:rsid w:val="00F82394"/>
    <w:rsid w:val="00F8542B"/>
    <w:rsid w:val="00F92FAB"/>
    <w:rsid w:val="00FA464E"/>
    <w:rsid w:val="00FA7907"/>
    <w:rsid w:val="00FB3B45"/>
    <w:rsid w:val="00FD2A0A"/>
    <w:rsid w:val="00FE65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Stat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4"/>
      <w:szCs w:val="24"/>
    </w:rPr>
  </w:style>
  <w:style w:type="paragraph" w:styleId="Heading1">
    <w:name w:val="heading 1"/>
    <w:basedOn w:val="Normal"/>
    <w:next w:val="Normal"/>
    <w:link w:val="Heading1Char"/>
    <w:qFormat/>
    <w:rsid w:val="00301A2F"/>
    <w:pPr>
      <w:keepNext/>
      <w:outlineLvl w:val="0"/>
    </w:pPr>
    <w:rPr>
      <w:rFonts w:cs=".VnTime"/>
      <w:b/>
      <w:bCs/>
      <w:sz w:val="20"/>
      <w:szCs w:val="20"/>
    </w:rPr>
  </w:style>
  <w:style w:type="paragraph" w:styleId="Heading2">
    <w:name w:val="heading 2"/>
    <w:basedOn w:val="Normal"/>
    <w:next w:val="Normal"/>
    <w:qFormat/>
    <w:rsid w:val="00301A2F"/>
    <w:pPr>
      <w:keepNext/>
      <w:outlineLvl w:val="1"/>
    </w:pPr>
    <w:rPr>
      <w:rFonts w:cs=".VnTime"/>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39"/>
    <w:rsid w:val="00413C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01A2F"/>
    <w:pPr>
      <w:tabs>
        <w:tab w:val="center" w:pos="4320"/>
        <w:tab w:val="right" w:pos="8640"/>
      </w:tabs>
    </w:pPr>
    <w:rPr>
      <w:rFonts w:cs=".VnTime"/>
      <w:sz w:val="28"/>
      <w:szCs w:val="28"/>
    </w:rPr>
  </w:style>
  <w:style w:type="paragraph" w:styleId="BodyTextIndent">
    <w:name w:val="Body Text Indent"/>
    <w:basedOn w:val="Normal"/>
    <w:rsid w:val="00184113"/>
    <w:pPr>
      <w:ind w:left="1332" w:hanging="237"/>
      <w:jc w:val="both"/>
    </w:pPr>
    <w:rPr>
      <w:rFonts w:cs=".VnTime"/>
      <w:sz w:val="26"/>
      <w:szCs w:val="26"/>
    </w:rPr>
  </w:style>
  <w:style w:type="paragraph" w:styleId="BalloonText">
    <w:name w:val="Balloon Text"/>
    <w:basedOn w:val="Normal"/>
    <w:link w:val="BalloonTextChar"/>
    <w:uiPriority w:val="99"/>
    <w:semiHidden/>
    <w:unhideWhenUsed/>
    <w:rsid w:val="00CA0B9B"/>
    <w:rPr>
      <w:rFonts w:ascii="Tahoma" w:eastAsia="Calibri" w:hAnsi="Tahoma"/>
      <w:sz w:val="16"/>
      <w:szCs w:val="16"/>
      <w:lang w:val="x-none" w:eastAsia="x-none"/>
    </w:rPr>
  </w:style>
  <w:style w:type="character" w:customStyle="1" w:styleId="BalloonTextChar">
    <w:name w:val="Balloon Text Char"/>
    <w:link w:val="BalloonText"/>
    <w:uiPriority w:val="99"/>
    <w:semiHidden/>
    <w:rsid w:val="00CA0B9B"/>
    <w:rPr>
      <w:rFonts w:ascii="Tahoma" w:eastAsia="Calibri" w:hAnsi="Tahoma"/>
      <w:sz w:val="16"/>
      <w:szCs w:val="16"/>
      <w:lang w:val="x-none" w:eastAsia="x-none"/>
    </w:rPr>
  </w:style>
  <w:style w:type="paragraph" w:styleId="ListParagraph">
    <w:name w:val="List Paragraph"/>
    <w:basedOn w:val="Normal"/>
    <w:uiPriority w:val="34"/>
    <w:qFormat/>
    <w:rsid w:val="00CA0B9B"/>
    <w:pPr>
      <w:ind w:left="720"/>
      <w:contextualSpacing/>
    </w:pPr>
    <w:rPr>
      <w:rFonts w:ascii="Times New Roman" w:eastAsia="Calibri" w:hAnsi="Times New Roman"/>
      <w:sz w:val="28"/>
      <w:szCs w:val="28"/>
    </w:rPr>
  </w:style>
  <w:style w:type="character" w:customStyle="1" w:styleId="Heading1Char">
    <w:name w:val="Heading 1 Char"/>
    <w:link w:val="Heading1"/>
    <w:rsid w:val="00CA0B9B"/>
    <w:rPr>
      <w:rFonts w:ascii=".VnTime" w:hAnsi=".VnTime" w:cs=".VnTime"/>
      <w:b/>
      <w:bCs/>
    </w:rPr>
  </w:style>
  <w:style w:type="paragraph" w:customStyle="1" w:styleId="Char">
    <w:name w:val=" Char"/>
    <w:basedOn w:val="Normal"/>
    <w:rsid w:val="00CA0B9B"/>
    <w:pPr>
      <w:pageBreakBefore/>
      <w:spacing w:before="100" w:beforeAutospacing="1" w:after="100" w:afterAutospacing="1"/>
    </w:pPr>
    <w:rPr>
      <w:rFonts w:ascii="Tahoma" w:hAnsi="Tahoma" w:cs="Tahoma"/>
      <w:sz w:val="20"/>
      <w:szCs w:val="20"/>
    </w:rPr>
  </w:style>
  <w:style w:type="character" w:styleId="PlaceholderText">
    <w:name w:val="Placeholder Text"/>
    <w:uiPriority w:val="99"/>
    <w:semiHidden/>
    <w:rsid w:val="00CA0B9B"/>
    <w:rPr>
      <w:color w:val="808080"/>
    </w:rPr>
  </w:style>
  <w:style w:type="paragraph" w:styleId="Header">
    <w:name w:val="header"/>
    <w:basedOn w:val="Normal"/>
    <w:link w:val="HeaderChar"/>
    <w:uiPriority w:val="99"/>
    <w:unhideWhenUsed/>
    <w:rsid w:val="00FD2A0A"/>
    <w:pPr>
      <w:tabs>
        <w:tab w:val="center" w:pos="4680"/>
        <w:tab w:val="right" w:pos="9360"/>
      </w:tabs>
    </w:pPr>
  </w:style>
  <w:style w:type="character" w:customStyle="1" w:styleId="HeaderChar">
    <w:name w:val="Header Char"/>
    <w:link w:val="Header"/>
    <w:uiPriority w:val="99"/>
    <w:rsid w:val="00FD2A0A"/>
    <w:rPr>
      <w:rFonts w:ascii=".VnTime" w:hAnsi=".VnTime"/>
      <w:sz w:val="24"/>
      <w:szCs w:val="24"/>
    </w:rPr>
  </w:style>
  <w:style w:type="character" w:customStyle="1" w:styleId="FooterChar">
    <w:name w:val="Footer Char"/>
    <w:link w:val="Footer"/>
    <w:uiPriority w:val="99"/>
    <w:rsid w:val="00587FAC"/>
    <w:rPr>
      <w:rFonts w:ascii=".VnTime" w:hAnsi=".VnTime" w:cs=".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4"/>
      <w:szCs w:val="24"/>
    </w:rPr>
  </w:style>
  <w:style w:type="paragraph" w:styleId="Heading1">
    <w:name w:val="heading 1"/>
    <w:basedOn w:val="Normal"/>
    <w:next w:val="Normal"/>
    <w:link w:val="Heading1Char"/>
    <w:qFormat/>
    <w:rsid w:val="00301A2F"/>
    <w:pPr>
      <w:keepNext/>
      <w:outlineLvl w:val="0"/>
    </w:pPr>
    <w:rPr>
      <w:rFonts w:cs=".VnTime"/>
      <w:b/>
      <w:bCs/>
      <w:sz w:val="20"/>
      <w:szCs w:val="20"/>
    </w:rPr>
  </w:style>
  <w:style w:type="paragraph" w:styleId="Heading2">
    <w:name w:val="heading 2"/>
    <w:basedOn w:val="Normal"/>
    <w:next w:val="Normal"/>
    <w:qFormat/>
    <w:rsid w:val="00301A2F"/>
    <w:pPr>
      <w:keepNext/>
      <w:outlineLvl w:val="1"/>
    </w:pPr>
    <w:rPr>
      <w:rFonts w:cs=".VnTime"/>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39"/>
    <w:rsid w:val="00413C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01A2F"/>
    <w:pPr>
      <w:tabs>
        <w:tab w:val="center" w:pos="4320"/>
        <w:tab w:val="right" w:pos="8640"/>
      </w:tabs>
    </w:pPr>
    <w:rPr>
      <w:rFonts w:cs=".VnTime"/>
      <w:sz w:val="28"/>
      <w:szCs w:val="28"/>
    </w:rPr>
  </w:style>
  <w:style w:type="paragraph" w:styleId="BodyTextIndent">
    <w:name w:val="Body Text Indent"/>
    <w:basedOn w:val="Normal"/>
    <w:rsid w:val="00184113"/>
    <w:pPr>
      <w:ind w:left="1332" w:hanging="237"/>
      <w:jc w:val="both"/>
    </w:pPr>
    <w:rPr>
      <w:rFonts w:cs=".VnTime"/>
      <w:sz w:val="26"/>
      <w:szCs w:val="26"/>
    </w:rPr>
  </w:style>
  <w:style w:type="paragraph" w:styleId="BalloonText">
    <w:name w:val="Balloon Text"/>
    <w:basedOn w:val="Normal"/>
    <w:link w:val="BalloonTextChar"/>
    <w:uiPriority w:val="99"/>
    <w:semiHidden/>
    <w:unhideWhenUsed/>
    <w:rsid w:val="00CA0B9B"/>
    <w:rPr>
      <w:rFonts w:ascii="Tahoma" w:eastAsia="Calibri" w:hAnsi="Tahoma"/>
      <w:sz w:val="16"/>
      <w:szCs w:val="16"/>
      <w:lang w:val="x-none" w:eastAsia="x-none"/>
    </w:rPr>
  </w:style>
  <w:style w:type="character" w:customStyle="1" w:styleId="BalloonTextChar">
    <w:name w:val="Balloon Text Char"/>
    <w:link w:val="BalloonText"/>
    <w:uiPriority w:val="99"/>
    <w:semiHidden/>
    <w:rsid w:val="00CA0B9B"/>
    <w:rPr>
      <w:rFonts w:ascii="Tahoma" w:eastAsia="Calibri" w:hAnsi="Tahoma"/>
      <w:sz w:val="16"/>
      <w:szCs w:val="16"/>
      <w:lang w:val="x-none" w:eastAsia="x-none"/>
    </w:rPr>
  </w:style>
  <w:style w:type="paragraph" w:styleId="ListParagraph">
    <w:name w:val="List Paragraph"/>
    <w:basedOn w:val="Normal"/>
    <w:uiPriority w:val="34"/>
    <w:qFormat/>
    <w:rsid w:val="00CA0B9B"/>
    <w:pPr>
      <w:ind w:left="720"/>
      <w:contextualSpacing/>
    </w:pPr>
    <w:rPr>
      <w:rFonts w:ascii="Times New Roman" w:eastAsia="Calibri" w:hAnsi="Times New Roman"/>
      <w:sz w:val="28"/>
      <w:szCs w:val="28"/>
    </w:rPr>
  </w:style>
  <w:style w:type="character" w:customStyle="1" w:styleId="Heading1Char">
    <w:name w:val="Heading 1 Char"/>
    <w:link w:val="Heading1"/>
    <w:rsid w:val="00CA0B9B"/>
    <w:rPr>
      <w:rFonts w:ascii=".VnTime" w:hAnsi=".VnTime" w:cs=".VnTime"/>
      <w:b/>
      <w:bCs/>
    </w:rPr>
  </w:style>
  <w:style w:type="paragraph" w:customStyle="1" w:styleId="Char">
    <w:name w:val=" Char"/>
    <w:basedOn w:val="Normal"/>
    <w:rsid w:val="00CA0B9B"/>
    <w:pPr>
      <w:pageBreakBefore/>
      <w:spacing w:before="100" w:beforeAutospacing="1" w:after="100" w:afterAutospacing="1"/>
    </w:pPr>
    <w:rPr>
      <w:rFonts w:ascii="Tahoma" w:hAnsi="Tahoma" w:cs="Tahoma"/>
      <w:sz w:val="20"/>
      <w:szCs w:val="20"/>
    </w:rPr>
  </w:style>
  <w:style w:type="character" w:styleId="PlaceholderText">
    <w:name w:val="Placeholder Text"/>
    <w:uiPriority w:val="99"/>
    <w:semiHidden/>
    <w:rsid w:val="00CA0B9B"/>
    <w:rPr>
      <w:color w:val="808080"/>
    </w:rPr>
  </w:style>
  <w:style w:type="paragraph" w:styleId="Header">
    <w:name w:val="header"/>
    <w:basedOn w:val="Normal"/>
    <w:link w:val="HeaderChar"/>
    <w:uiPriority w:val="99"/>
    <w:unhideWhenUsed/>
    <w:rsid w:val="00FD2A0A"/>
    <w:pPr>
      <w:tabs>
        <w:tab w:val="center" w:pos="4680"/>
        <w:tab w:val="right" w:pos="9360"/>
      </w:tabs>
    </w:pPr>
  </w:style>
  <w:style w:type="character" w:customStyle="1" w:styleId="HeaderChar">
    <w:name w:val="Header Char"/>
    <w:link w:val="Header"/>
    <w:uiPriority w:val="99"/>
    <w:rsid w:val="00FD2A0A"/>
    <w:rPr>
      <w:rFonts w:ascii=".VnTime" w:hAnsi=".VnTime"/>
      <w:sz w:val="24"/>
      <w:szCs w:val="24"/>
    </w:rPr>
  </w:style>
  <w:style w:type="character" w:customStyle="1" w:styleId="FooterChar">
    <w:name w:val="Footer Char"/>
    <w:link w:val="Footer"/>
    <w:uiPriority w:val="99"/>
    <w:rsid w:val="00587FAC"/>
    <w:rPr>
      <w:rFonts w:ascii=".VnTime" w:hAnsi=".VnTime" w:cs=".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64.wmf" Type="http://schemas.openxmlformats.org/officeDocument/2006/relationships/image"/><Relationship Id="rId101" Target="embeddings/oleObject30.bin" Type="http://schemas.openxmlformats.org/officeDocument/2006/relationships/oleObject"/><Relationship Id="rId102" Target="embeddings/oleObject31.bin" Type="http://schemas.openxmlformats.org/officeDocument/2006/relationships/oleObject"/><Relationship Id="rId103" Target="media/image65.wmf" Type="http://schemas.openxmlformats.org/officeDocument/2006/relationships/image"/><Relationship Id="rId104" Target="embeddings/oleObject32.bin" Type="http://schemas.openxmlformats.org/officeDocument/2006/relationships/oleObject"/><Relationship Id="rId105" Target="media/image66.wmf" Type="http://schemas.openxmlformats.org/officeDocument/2006/relationships/image"/><Relationship Id="rId106" Target="embeddings/oleObject33.bin" Type="http://schemas.openxmlformats.org/officeDocument/2006/relationships/oleObject"/><Relationship Id="rId107" Target="embeddings/oleObject34.bin" Type="http://schemas.openxmlformats.org/officeDocument/2006/relationships/oleObject"/><Relationship Id="rId108" Target="media/image67.wmf" Type="http://schemas.openxmlformats.org/officeDocument/2006/relationships/image"/><Relationship Id="rId109" Target="embeddings/oleObject35.bin" Type="http://schemas.openxmlformats.org/officeDocument/2006/relationships/oleObject"/><Relationship Id="rId11" Target="media/image4.wmf" Type="http://schemas.openxmlformats.org/officeDocument/2006/relationships/image"/><Relationship Id="rId110" Target="media/image68.wmf" Type="http://schemas.openxmlformats.org/officeDocument/2006/relationships/image"/><Relationship Id="rId111" Target="embeddings/oleObject36.bin" Type="http://schemas.openxmlformats.org/officeDocument/2006/relationships/oleObject"/><Relationship Id="rId112" Target="media/image69.wmf" Type="http://schemas.openxmlformats.org/officeDocument/2006/relationships/image"/><Relationship Id="rId113" Target="embeddings/oleObject37.bin" Type="http://schemas.openxmlformats.org/officeDocument/2006/relationships/oleObject"/><Relationship Id="rId114" Target="media/image70.wmf" Type="http://schemas.openxmlformats.org/officeDocument/2006/relationships/image"/><Relationship Id="rId115" Target="embeddings/oleObject38.bin" Type="http://schemas.openxmlformats.org/officeDocument/2006/relationships/oleObject"/><Relationship Id="rId116" Target="media/image71.emf" Type="http://schemas.openxmlformats.org/officeDocument/2006/relationships/image"/><Relationship Id="rId117" Target="media/image72.wmf" Type="http://schemas.openxmlformats.org/officeDocument/2006/relationships/image"/><Relationship Id="rId118" Target="embeddings/oleObject39.bin" Type="http://schemas.openxmlformats.org/officeDocument/2006/relationships/oleObject"/><Relationship Id="rId119" Target="media/image73.wmf" Type="http://schemas.openxmlformats.org/officeDocument/2006/relationships/image"/><Relationship Id="rId12" Target="media/image5.wmf" Type="http://schemas.openxmlformats.org/officeDocument/2006/relationships/image"/><Relationship Id="rId120" Target="embeddings/oleObject40.bin" Type="http://schemas.openxmlformats.org/officeDocument/2006/relationships/oleObject"/><Relationship Id="rId121" Target="media/image74.wmf" Type="http://schemas.openxmlformats.org/officeDocument/2006/relationships/image"/><Relationship Id="rId122" Target="embeddings/oleObject41.bin" Type="http://schemas.openxmlformats.org/officeDocument/2006/relationships/oleObject"/><Relationship Id="rId123" Target="media/image75.wmf" Type="http://schemas.openxmlformats.org/officeDocument/2006/relationships/image"/><Relationship Id="rId124" Target="embeddings/oleObject42.bin" Type="http://schemas.openxmlformats.org/officeDocument/2006/relationships/oleObject"/><Relationship Id="rId125" Target="media/image76.wmf" Type="http://schemas.openxmlformats.org/officeDocument/2006/relationships/image"/><Relationship Id="rId126" Target="embeddings/oleObject43.bin" Type="http://schemas.openxmlformats.org/officeDocument/2006/relationships/oleObject"/><Relationship Id="rId127" Target="media/image77.wmf" Type="http://schemas.openxmlformats.org/officeDocument/2006/relationships/image"/><Relationship Id="rId128" Target="embeddings/oleObject44.bin" Type="http://schemas.openxmlformats.org/officeDocument/2006/relationships/oleObject"/><Relationship Id="rId129" Target="media/image78.wmf" Type="http://schemas.openxmlformats.org/officeDocument/2006/relationships/image"/><Relationship Id="rId13" Target="media/image6.wmf" Type="http://schemas.openxmlformats.org/officeDocument/2006/relationships/image"/><Relationship Id="rId130" Target="embeddings/oleObject45.bin" Type="http://schemas.openxmlformats.org/officeDocument/2006/relationships/oleObject"/><Relationship Id="rId131" Target="embeddings/oleObject46.bin" Type="http://schemas.openxmlformats.org/officeDocument/2006/relationships/oleObject"/><Relationship Id="rId132" Target="media/image79.png" Type="http://schemas.openxmlformats.org/officeDocument/2006/relationships/image"/><Relationship Id="rId133" Target="media/image80.wmf" Type="http://schemas.openxmlformats.org/officeDocument/2006/relationships/image"/><Relationship Id="rId134" Target="embeddings/oleObject47.bin" Type="http://schemas.openxmlformats.org/officeDocument/2006/relationships/oleObject"/><Relationship Id="rId135" Target="embeddings/oleObject48.bin" Type="http://schemas.openxmlformats.org/officeDocument/2006/relationships/oleObject"/><Relationship Id="rId136" Target="embeddings/oleObject49.bin" Type="http://schemas.openxmlformats.org/officeDocument/2006/relationships/oleObject"/><Relationship Id="rId137" Target="embeddings/oleObject50.bin" Type="http://schemas.openxmlformats.org/officeDocument/2006/relationships/oleObject"/><Relationship Id="rId138" Target="media/image81.png" Type="http://schemas.openxmlformats.org/officeDocument/2006/relationships/image"/><Relationship Id="rId139" Target="media/image82.png" Type="http://schemas.openxmlformats.org/officeDocument/2006/relationships/image"/><Relationship Id="rId14" Target="media/image7.wmf" Type="http://schemas.openxmlformats.org/officeDocument/2006/relationships/image"/><Relationship Id="rId140" Target="media/image83.png" Type="http://schemas.openxmlformats.org/officeDocument/2006/relationships/image"/><Relationship Id="rId141" Target="media/image84.wmf" Type="http://schemas.openxmlformats.org/officeDocument/2006/relationships/image"/><Relationship Id="rId142" Target="embeddings/oleObject51.bin" Type="http://schemas.openxmlformats.org/officeDocument/2006/relationships/oleObject"/><Relationship Id="rId143" Target="media/image85.wmf" Type="http://schemas.openxmlformats.org/officeDocument/2006/relationships/image"/><Relationship Id="rId144" Target="embeddings/oleObject52.bin" Type="http://schemas.openxmlformats.org/officeDocument/2006/relationships/oleObject"/><Relationship Id="rId145" Target="media/image86.wmf" Type="http://schemas.openxmlformats.org/officeDocument/2006/relationships/image"/><Relationship Id="rId146" Target="embeddings/oleObject53.bin" Type="http://schemas.openxmlformats.org/officeDocument/2006/relationships/oleObject"/><Relationship Id="rId147" Target="media/image87.wmf" Type="http://schemas.openxmlformats.org/officeDocument/2006/relationships/image"/><Relationship Id="rId148" Target="embeddings/oleObject54.bin" Type="http://schemas.openxmlformats.org/officeDocument/2006/relationships/oleObject"/><Relationship Id="rId149" Target="media/image88.wmf" Type="http://schemas.openxmlformats.org/officeDocument/2006/relationships/image"/><Relationship Id="rId15" Target="media/image8.wmf" Type="http://schemas.openxmlformats.org/officeDocument/2006/relationships/image"/><Relationship Id="rId150" Target="embeddings/oleObject55.bin" Type="http://schemas.openxmlformats.org/officeDocument/2006/relationships/oleObject"/><Relationship Id="rId151" Target="media/image89.wmf" Type="http://schemas.openxmlformats.org/officeDocument/2006/relationships/image"/><Relationship Id="rId152" Target="embeddings/oleObject56.bin" Type="http://schemas.openxmlformats.org/officeDocument/2006/relationships/oleObject"/><Relationship Id="rId153" Target="media/image90.wmf" Type="http://schemas.openxmlformats.org/officeDocument/2006/relationships/image"/><Relationship Id="rId154" Target="embeddings/oleObject57.bin" Type="http://schemas.openxmlformats.org/officeDocument/2006/relationships/oleObject"/><Relationship Id="rId155" Target="media/image91.wmf" Type="http://schemas.openxmlformats.org/officeDocument/2006/relationships/image"/><Relationship Id="rId156" Target="embeddings/oleObject58.bin" Type="http://schemas.openxmlformats.org/officeDocument/2006/relationships/oleObject"/><Relationship Id="rId157" Target="media/image92.wmf" Type="http://schemas.openxmlformats.org/officeDocument/2006/relationships/image"/><Relationship Id="rId158" Target="embeddings/oleObject59.bin" Type="http://schemas.openxmlformats.org/officeDocument/2006/relationships/oleObject"/><Relationship Id="rId159" Target="media/image93.wmf" Type="http://schemas.openxmlformats.org/officeDocument/2006/relationships/image"/><Relationship Id="rId16" Target="media/image9.wmf" Type="http://schemas.openxmlformats.org/officeDocument/2006/relationships/image"/><Relationship Id="rId160" Target="embeddings/oleObject60.bin" Type="http://schemas.openxmlformats.org/officeDocument/2006/relationships/oleObject"/><Relationship Id="rId161" Target="media/image94.wmf" Type="http://schemas.openxmlformats.org/officeDocument/2006/relationships/image"/><Relationship Id="rId162" Target="embeddings/oleObject61.bin" Type="http://schemas.openxmlformats.org/officeDocument/2006/relationships/oleObject"/><Relationship Id="rId163" Target="media/image95.wmf" Type="http://schemas.openxmlformats.org/officeDocument/2006/relationships/image"/><Relationship Id="rId164" Target="embeddings/oleObject62.bin" Type="http://schemas.openxmlformats.org/officeDocument/2006/relationships/oleObject"/><Relationship Id="rId165" Target="media/image96.wmf" Type="http://schemas.openxmlformats.org/officeDocument/2006/relationships/image"/><Relationship Id="rId166" Target="embeddings/oleObject63.bin" Type="http://schemas.openxmlformats.org/officeDocument/2006/relationships/oleObject"/><Relationship Id="rId167" Target="media/image97.wmf" Type="http://schemas.openxmlformats.org/officeDocument/2006/relationships/image"/><Relationship Id="rId168" Target="embeddings/oleObject64.bin" Type="http://schemas.openxmlformats.org/officeDocument/2006/relationships/oleObject"/><Relationship Id="rId169" Target="media/image98.wmf" Type="http://schemas.openxmlformats.org/officeDocument/2006/relationships/image"/><Relationship Id="rId17" Target="media/image10.wmf" Type="http://schemas.openxmlformats.org/officeDocument/2006/relationships/image"/><Relationship Id="rId170" Target="embeddings/oleObject65.bin" Type="http://schemas.openxmlformats.org/officeDocument/2006/relationships/oleObject"/><Relationship Id="rId171" Target="media/image99.wmf" Type="http://schemas.openxmlformats.org/officeDocument/2006/relationships/image"/><Relationship Id="rId172" Target="embeddings/oleObject66.bin" Type="http://schemas.openxmlformats.org/officeDocument/2006/relationships/oleObject"/><Relationship Id="rId173" Target="media/image100.wmf" Type="http://schemas.openxmlformats.org/officeDocument/2006/relationships/image"/><Relationship Id="rId174" Target="embeddings/oleObject67.bin" Type="http://schemas.openxmlformats.org/officeDocument/2006/relationships/oleObject"/><Relationship Id="rId175" Target="media/image101.wmf" Type="http://schemas.openxmlformats.org/officeDocument/2006/relationships/image"/><Relationship Id="rId176" Target="embeddings/oleObject68.bin" Type="http://schemas.openxmlformats.org/officeDocument/2006/relationships/oleObject"/><Relationship Id="rId177" Target="media/image102.wmf" Type="http://schemas.openxmlformats.org/officeDocument/2006/relationships/image"/><Relationship Id="rId178" Target="embeddings/oleObject69.bin" Type="http://schemas.openxmlformats.org/officeDocument/2006/relationships/oleObject"/><Relationship Id="rId179" Target="media/image103.wmf" Type="http://schemas.openxmlformats.org/officeDocument/2006/relationships/image"/><Relationship Id="rId18" Target="media/image11.wmf" Type="http://schemas.openxmlformats.org/officeDocument/2006/relationships/image"/><Relationship Id="rId180" Target="embeddings/oleObject70.bin" Type="http://schemas.openxmlformats.org/officeDocument/2006/relationships/oleObject"/><Relationship Id="rId181" Target="media/image104.wmf" Type="http://schemas.openxmlformats.org/officeDocument/2006/relationships/image"/><Relationship Id="rId182" Target="embeddings/oleObject71.bin" Type="http://schemas.openxmlformats.org/officeDocument/2006/relationships/oleObject"/><Relationship Id="rId183" Target="media/image105.wmf" Type="http://schemas.openxmlformats.org/officeDocument/2006/relationships/image"/><Relationship Id="rId184" Target="embeddings/oleObject72.bin" Type="http://schemas.openxmlformats.org/officeDocument/2006/relationships/oleObject"/><Relationship Id="rId185" Target="media/image106.wmf" Type="http://schemas.openxmlformats.org/officeDocument/2006/relationships/image"/><Relationship Id="rId186" Target="embeddings/oleObject73.bin" Type="http://schemas.openxmlformats.org/officeDocument/2006/relationships/oleObject"/><Relationship Id="rId187" Target="media/image107.wmf" Type="http://schemas.openxmlformats.org/officeDocument/2006/relationships/image"/><Relationship Id="rId188" Target="embeddings/oleObject74.bin" Type="http://schemas.openxmlformats.org/officeDocument/2006/relationships/oleObject"/><Relationship Id="rId189" Target="media/image108.wmf" Type="http://schemas.openxmlformats.org/officeDocument/2006/relationships/image"/><Relationship Id="rId19" Target="media/image12.wmf" Type="http://schemas.openxmlformats.org/officeDocument/2006/relationships/image"/><Relationship Id="rId190" Target="embeddings/oleObject75.bin" Type="http://schemas.openxmlformats.org/officeDocument/2006/relationships/oleObject"/><Relationship Id="rId191" Target="media/image109.wmf" Type="http://schemas.openxmlformats.org/officeDocument/2006/relationships/image"/><Relationship Id="rId192" Target="embeddings/oleObject76.bin" Type="http://schemas.openxmlformats.org/officeDocument/2006/relationships/oleObject"/><Relationship Id="rId193" Target="media/image110.wmf" Type="http://schemas.openxmlformats.org/officeDocument/2006/relationships/image"/><Relationship Id="rId194" Target="embeddings/oleObject77.bin" Type="http://schemas.openxmlformats.org/officeDocument/2006/relationships/oleObject"/><Relationship Id="rId195" Target="media/image111.wmf" Type="http://schemas.openxmlformats.org/officeDocument/2006/relationships/image"/><Relationship Id="rId196" Target="embeddings/oleObject78.bin" Type="http://schemas.openxmlformats.org/officeDocument/2006/relationships/oleObject"/><Relationship Id="rId197" Target="embeddings/oleObject79.bin" Type="http://schemas.openxmlformats.org/officeDocument/2006/relationships/oleObject"/><Relationship Id="rId198" Target="embeddings/oleObject80.bin" Type="http://schemas.openxmlformats.org/officeDocument/2006/relationships/oleObject"/><Relationship Id="rId199" Target="media/image112.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00" Target="embeddings/oleObject81.bin" Type="http://schemas.openxmlformats.org/officeDocument/2006/relationships/oleObject"/><Relationship Id="rId201" Target="media/image113.wmf" Type="http://schemas.openxmlformats.org/officeDocument/2006/relationships/image"/><Relationship Id="rId202" Target="embeddings/oleObject82.bin" Type="http://schemas.openxmlformats.org/officeDocument/2006/relationships/oleObject"/><Relationship Id="rId203" Target="media/image114.wmf" Type="http://schemas.openxmlformats.org/officeDocument/2006/relationships/image"/><Relationship Id="rId204" Target="embeddings/oleObject83.bin" Type="http://schemas.openxmlformats.org/officeDocument/2006/relationships/oleObject"/><Relationship Id="rId205" Target="media/image115.wmf" Type="http://schemas.openxmlformats.org/officeDocument/2006/relationships/image"/><Relationship Id="rId206" Target="embeddings/oleObject84.bin" Type="http://schemas.openxmlformats.org/officeDocument/2006/relationships/oleObject"/><Relationship Id="rId207" Target="media/image116.wmf" Type="http://schemas.openxmlformats.org/officeDocument/2006/relationships/image"/><Relationship Id="rId208" Target="embeddings/oleObject85.bin" Type="http://schemas.openxmlformats.org/officeDocument/2006/relationships/oleObject"/><Relationship Id="rId209" Target="embeddings/oleObject86.bin" Type="http://schemas.openxmlformats.org/officeDocument/2006/relationships/oleObject"/><Relationship Id="rId21" Target="media/image14.wmf" Type="http://schemas.openxmlformats.org/officeDocument/2006/relationships/image"/><Relationship Id="rId210" Target="media/image117.wmf" Type="http://schemas.openxmlformats.org/officeDocument/2006/relationships/image"/><Relationship Id="rId211" Target="embeddings/oleObject87.bin" Type="http://schemas.openxmlformats.org/officeDocument/2006/relationships/oleObject"/><Relationship Id="rId212" Target="media/image118.wmf" Type="http://schemas.openxmlformats.org/officeDocument/2006/relationships/image"/><Relationship Id="rId213" Target="embeddings/oleObject88.bin" Type="http://schemas.openxmlformats.org/officeDocument/2006/relationships/oleObject"/><Relationship Id="rId214" Target="embeddings/oleObject89.bin" Type="http://schemas.openxmlformats.org/officeDocument/2006/relationships/oleObject"/><Relationship Id="rId215" Target="media/image119.wmf" Type="http://schemas.openxmlformats.org/officeDocument/2006/relationships/image"/><Relationship Id="rId216" Target="embeddings/oleObject90.bin" Type="http://schemas.openxmlformats.org/officeDocument/2006/relationships/oleObject"/><Relationship Id="rId217" Target="media/image120.wmf" Type="http://schemas.openxmlformats.org/officeDocument/2006/relationships/image"/><Relationship Id="rId218" Target="embeddings/oleObject91.bin" Type="http://schemas.openxmlformats.org/officeDocument/2006/relationships/oleObject"/><Relationship Id="rId219" Target="media/image121.wmf" Type="http://schemas.openxmlformats.org/officeDocument/2006/relationships/image"/><Relationship Id="rId22" Target="media/image15.wmf" Type="http://schemas.openxmlformats.org/officeDocument/2006/relationships/image"/><Relationship Id="rId220" Target="embeddings/oleObject92.bin" Type="http://schemas.openxmlformats.org/officeDocument/2006/relationships/oleObject"/><Relationship Id="rId221" Target="media/image122.wmf" Type="http://schemas.openxmlformats.org/officeDocument/2006/relationships/image"/><Relationship Id="rId222" Target="embeddings/oleObject93.bin" Type="http://schemas.openxmlformats.org/officeDocument/2006/relationships/oleObject"/><Relationship Id="rId223" Target="embeddings/oleObject94.bin" Type="http://schemas.openxmlformats.org/officeDocument/2006/relationships/oleObject"/><Relationship Id="rId224" Target="media/image123.wmf" Type="http://schemas.openxmlformats.org/officeDocument/2006/relationships/image"/><Relationship Id="rId225" Target="embeddings/oleObject95.bin" Type="http://schemas.openxmlformats.org/officeDocument/2006/relationships/oleObject"/><Relationship Id="rId226" Target="embeddings/oleObject96.bin" Type="http://schemas.openxmlformats.org/officeDocument/2006/relationships/oleObject"/><Relationship Id="rId227" Target="media/image124.wmf" Type="http://schemas.openxmlformats.org/officeDocument/2006/relationships/image"/><Relationship Id="rId228" Target="embeddings/oleObject97.bin" Type="http://schemas.openxmlformats.org/officeDocument/2006/relationships/oleObject"/><Relationship Id="rId229" Target="media/image125.wmf" Type="http://schemas.openxmlformats.org/officeDocument/2006/relationships/image"/><Relationship Id="rId23" Target="media/image16.wmf" Type="http://schemas.openxmlformats.org/officeDocument/2006/relationships/image"/><Relationship Id="rId230" Target="embeddings/oleObject98.bin" Type="http://schemas.openxmlformats.org/officeDocument/2006/relationships/oleObject"/><Relationship Id="rId231" Target="media/image126.wmf" Type="http://schemas.openxmlformats.org/officeDocument/2006/relationships/image"/><Relationship Id="rId232" Target="embeddings/oleObject99.bin" Type="http://schemas.openxmlformats.org/officeDocument/2006/relationships/oleObject"/><Relationship Id="rId233" Target="media/image127.wmf" Type="http://schemas.openxmlformats.org/officeDocument/2006/relationships/image"/><Relationship Id="rId234" Target="embeddings/oleObject100.bin" Type="http://schemas.openxmlformats.org/officeDocument/2006/relationships/oleObject"/><Relationship Id="rId235" Target="embeddings/oleObject101.bin" Type="http://schemas.openxmlformats.org/officeDocument/2006/relationships/oleObject"/><Relationship Id="rId236" Target="media/image128.wmf" Type="http://schemas.openxmlformats.org/officeDocument/2006/relationships/image"/><Relationship Id="rId237" Target="embeddings/oleObject102.bin" Type="http://schemas.openxmlformats.org/officeDocument/2006/relationships/oleObject"/><Relationship Id="rId238" Target="embeddings/oleObject103.bin" Type="http://schemas.openxmlformats.org/officeDocument/2006/relationships/oleObject"/><Relationship Id="rId239" Target="media/image129.wmf" Type="http://schemas.openxmlformats.org/officeDocument/2006/relationships/image"/><Relationship Id="rId24" Target="media/image17.emf" Type="http://schemas.openxmlformats.org/officeDocument/2006/relationships/image"/><Relationship Id="rId240" Target="embeddings/oleObject104.bin" Type="http://schemas.openxmlformats.org/officeDocument/2006/relationships/oleObject"/><Relationship Id="rId241" Target="media/image130.wmf" Type="http://schemas.openxmlformats.org/officeDocument/2006/relationships/image"/><Relationship Id="rId242" Target="embeddings/oleObject105.bin" Type="http://schemas.openxmlformats.org/officeDocument/2006/relationships/oleObject"/><Relationship Id="rId243" Target="embeddings/oleObject106.bin" Type="http://schemas.openxmlformats.org/officeDocument/2006/relationships/oleObject"/><Relationship Id="rId244" Target="embeddings/oleObject107.bin" Type="http://schemas.openxmlformats.org/officeDocument/2006/relationships/oleObject"/><Relationship Id="rId245" Target="embeddings/oleObject108.bin" Type="http://schemas.openxmlformats.org/officeDocument/2006/relationships/oleObject"/><Relationship Id="rId246" Target="media/image131.wmf" Type="http://schemas.openxmlformats.org/officeDocument/2006/relationships/image"/><Relationship Id="rId247" Target="embeddings/oleObject109.bin" Type="http://schemas.openxmlformats.org/officeDocument/2006/relationships/oleObject"/><Relationship Id="rId248" Target="embeddings/oleObject110.bin" Type="http://schemas.openxmlformats.org/officeDocument/2006/relationships/oleObject"/><Relationship Id="rId249" Target="embeddings/oleObject111.bin" Type="http://schemas.openxmlformats.org/officeDocument/2006/relationships/oleObject"/><Relationship Id="rId25" Target="media/image18.wmf" Type="http://schemas.openxmlformats.org/officeDocument/2006/relationships/image"/><Relationship Id="rId250" Target="media/image132.png" Type="http://schemas.openxmlformats.org/officeDocument/2006/relationships/image"/><Relationship Id="rId251" Target="media/image133.wmf" Type="http://schemas.openxmlformats.org/officeDocument/2006/relationships/image"/><Relationship Id="rId252" Target="embeddings/oleObject112.bin" Type="http://schemas.openxmlformats.org/officeDocument/2006/relationships/oleObject"/><Relationship Id="rId253" Target="media/image134.wmf" Type="http://schemas.openxmlformats.org/officeDocument/2006/relationships/image"/><Relationship Id="rId254" Target="embeddings/oleObject113.bin" Type="http://schemas.openxmlformats.org/officeDocument/2006/relationships/oleObject"/><Relationship Id="rId255" Target="media/image135.png" Type="http://schemas.openxmlformats.org/officeDocument/2006/relationships/image"/><Relationship Id="rId256" Target="media/image136.wmf" Type="http://schemas.openxmlformats.org/officeDocument/2006/relationships/image"/><Relationship Id="rId257" Target="embeddings/oleObject114.bin" Type="http://schemas.openxmlformats.org/officeDocument/2006/relationships/oleObject"/><Relationship Id="rId258" Target="media/image137.wmf" Type="http://schemas.openxmlformats.org/officeDocument/2006/relationships/image"/><Relationship Id="rId259" Target="embeddings/oleObject115.bin" Type="http://schemas.openxmlformats.org/officeDocument/2006/relationships/oleObject"/><Relationship Id="rId26" Target="media/image19.wmf" Type="http://schemas.openxmlformats.org/officeDocument/2006/relationships/image"/><Relationship Id="rId260" Target="media/image138.wmf" Type="http://schemas.openxmlformats.org/officeDocument/2006/relationships/image"/><Relationship Id="rId261" Target="embeddings/oleObject116.bin" Type="http://schemas.openxmlformats.org/officeDocument/2006/relationships/oleObject"/><Relationship Id="rId262" Target="media/image139.wmf" Type="http://schemas.openxmlformats.org/officeDocument/2006/relationships/image"/><Relationship Id="rId263" Target="embeddings/oleObject117.bin" Type="http://schemas.openxmlformats.org/officeDocument/2006/relationships/oleObject"/><Relationship Id="rId264" Target="media/image140.wmf" Type="http://schemas.openxmlformats.org/officeDocument/2006/relationships/image"/><Relationship Id="rId265" Target="embeddings/oleObject118.bin" Type="http://schemas.openxmlformats.org/officeDocument/2006/relationships/oleObject"/><Relationship Id="rId266" Target="media/image141.wmf" Type="http://schemas.openxmlformats.org/officeDocument/2006/relationships/image"/><Relationship Id="rId267" Target="embeddings/oleObject119.bin" Type="http://schemas.openxmlformats.org/officeDocument/2006/relationships/oleObject"/><Relationship Id="rId268" Target="media/image142.wmf" Type="http://schemas.openxmlformats.org/officeDocument/2006/relationships/image"/><Relationship Id="rId269" Target="embeddings/oleObject120.bin" Type="http://schemas.openxmlformats.org/officeDocument/2006/relationships/oleObject"/><Relationship Id="rId27" Target="media/image20.wmf" Type="http://schemas.openxmlformats.org/officeDocument/2006/relationships/image"/><Relationship Id="rId270" Target="media/image143.wmf" Type="http://schemas.openxmlformats.org/officeDocument/2006/relationships/image"/><Relationship Id="rId271" Target="embeddings/oleObject121.bin" Type="http://schemas.openxmlformats.org/officeDocument/2006/relationships/oleObject"/><Relationship Id="rId272" Target="media/image144.wmf" Type="http://schemas.openxmlformats.org/officeDocument/2006/relationships/image"/><Relationship Id="rId273" Target="embeddings/oleObject122.bin" Type="http://schemas.openxmlformats.org/officeDocument/2006/relationships/oleObject"/><Relationship Id="rId274" Target="media/image145.wmf" Type="http://schemas.openxmlformats.org/officeDocument/2006/relationships/image"/><Relationship Id="rId275" Target="embeddings/oleObject123.bin" Type="http://schemas.openxmlformats.org/officeDocument/2006/relationships/oleObject"/><Relationship Id="rId276" Target="media/image146.wmf" Type="http://schemas.openxmlformats.org/officeDocument/2006/relationships/image"/><Relationship Id="rId277" Target="embeddings/oleObject124.bin" Type="http://schemas.openxmlformats.org/officeDocument/2006/relationships/oleObject"/><Relationship Id="rId278" Target="media/image147.wmf" Type="http://schemas.openxmlformats.org/officeDocument/2006/relationships/image"/><Relationship Id="rId279" Target="embeddings/oleObject125.bin" Type="http://schemas.openxmlformats.org/officeDocument/2006/relationships/oleObject"/><Relationship Id="rId28" Target="media/image21.wmf" Type="http://schemas.openxmlformats.org/officeDocument/2006/relationships/image"/><Relationship Id="rId280" Target="media/image148.wmf" Type="http://schemas.openxmlformats.org/officeDocument/2006/relationships/image"/><Relationship Id="rId281" Target="embeddings/oleObject126.bin" Type="http://schemas.openxmlformats.org/officeDocument/2006/relationships/oleObject"/><Relationship Id="rId282" Target="media/image149.wmf" Type="http://schemas.openxmlformats.org/officeDocument/2006/relationships/image"/><Relationship Id="rId283" Target="embeddings/oleObject127.bin" Type="http://schemas.openxmlformats.org/officeDocument/2006/relationships/oleObject"/><Relationship Id="rId284" Target="media/image150.wmf" Type="http://schemas.openxmlformats.org/officeDocument/2006/relationships/image"/><Relationship Id="rId285" Target="embeddings/oleObject128.bin" Type="http://schemas.openxmlformats.org/officeDocument/2006/relationships/oleObject"/><Relationship Id="rId286" Target="media/image151.wmf" Type="http://schemas.openxmlformats.org/officeDocument/2006/relationships/image"/><Relationship Id="rId287" Target="embeddings/oleObject129.bin" Type="http://schemas.openxmlformats.org/officeDocument/2006/relationships/oleObject"/><Relationship Id="rId288" Target="media/image152.wmf" Type="http://schemas.openxmlformats.org/officeDocument/2006/relationships/image"/><Relationship Id="rId289" Target="embeddings/oleObject130.bin" Type="http://schemas.openxmlformats.org/officeDocument/2006/relationships/oleObject"/><Relationship Id="rId29" Target="media/image22.wmf" Type="http://schemas.openxmlformats.org/officeDocument/2006/relationships/image"/><Relationship Id="rId290" Target="media/image153.wmf" Type="http://schemas.openxmlformats.org/officeDocument/2006/relationships/image"/><Relationship Id="rId291" Target="embeddings/oleObject131.bin" Type="http://schemas.openxmlformats.org/officeDocument/2006/relationships/oleObject"/><Relationship Id="rId292" Target="media/image154.wmf" Type="http://schemas.openxmlformats.org/officeDocument/2006/relationships/image"/><Relationship Id="rId293" Target="embeddings/oleObject132.bin" Type="http://schemas.openxmlformats.org/officeDocument/2006/relationships/oleObject"/><Relationship Id="rId294" Target="media/image155.wmf" Type="http://schemas.openxmlformats.org/officeDocument/2006/relationships/image"/><Relationship Id="rId295" Target="embeddings/oleObject133.bin" Type="http://schemas.openxmlformats.org/officeDocument/2006/relationships/oleObject"/><Relationship Id="rId296" Target="media/image156.wmf" Type="http://schemas.openxmlformats.org/officeDocument/2006/relationships/image"/><Relationship Id="rId297" Target="embeddings/oleObject134.bin" Type="http://schemas.openxmlformats.org/officeDocument/2006/relationships/oleObject"/><Relationship Id="rId298" Target="media/image157.wmf" Type="http://schemas.openxmlformats.org/officeDocument/2006/relationships/image"/><Relationship Id="rId299" Target="embeddings/oleObject135.bin" Type="http://schemas.openxmlformats.org/officeDocument/2006/relationships/oleObject"/><Relationship Id="rId3" Target="stylesWithEffects.xml" Type="http://schemas.microsoft.com/office/2007/relationships/stylesWithEffects"/><Relationship Id="rId30" Target="media/image23.wmf" Type="http://schemas.openxmlformats.org/officeDocument/2006/relationships/image"/><Relationship Id="rId300" Target="media/image158.wmf" Type="http://schemas.openxmlformats.org/officeDocument/2006/relationships/image"/><Relationship Id="rId301" Target="embeddings/oleObject136.bin" Type="http://schemas.openxmlformats.org/officeDocument/2006/relationships/oleObject"/><Relationship Id="rId302" Target="embeddings/oleObject137.bin" Type="http://schemas.openxmlformats.org/officeDocument/2006/relationships/oleObject"/><Relationship Id="rId303" Target="embeddings/oleObject138.bin" Type="http://schemas.openxmlformats.org/officeDocument/2006/relationships/oleObject"/><Relationship Id="rId304" Target="embeddings/oleObject139.bin" Type="http://schemas.openxmlformats.org/officeDocument/2006/relationships/oleObject"/><Relationship Id="rId305" Target="embeddings/oleObject140.bin" Type="http://schemas.openxmlformats.org/officeDocument/2006/relationships/oleObject"/><Relationship Id="rId306" Target="media/image159.wmf" Type="http://schemas.openxmlformats.org/officeDocument/2006/relationships/image"/><Relationship Id="rId307" Target="embeddings/oleObject141.bin" Type="http://schemas.openxmlformats.org/officeDocument/2006/relationships/oleObject"/><Relationship Id="rId308" Target="media/image160.wmf" Type="http://schemas.openxmlformats.org/officeDocument/2006/relationships/image"/><Relationship Id="rId309" Target="embeddings/oleObject142.bin" Type="http://schemas.openxmlformats.org/officeDocument/2006/relationships/oleObject"/><Relationship Id="rId31" Target="media/image24.wmf" Type="http://schemas.openxmlformats.org/officeDocument/2006/relationships/image"/><Relationship Id="rId310" Target="media/image161.wmf" Type="http://schemas.openxmlformats.org/officeDocument/2006/relationships/image"/><Relationship Id="rId311" Target="embeddings/oleObject143.bin" Type="http://schemas.openxmlformats.org/officeDocument/2006/relationships/oleObject"/><Relationship Id="rId312" Target="media/image162.wmf" Type="http://schemas.openxmlformats.org/officeDocument/2006/relationships/image"/><Relationship Id="rId313" Target="embeddings/oleObject144.bin" Type="http://schemas.openxmlformats.org/officeDocument/2006/relationships/oleObject"/><Relationship Id="rId314" Target="media/image163.wmf" Type="http://schemas.openxmlformats.org/officeDocument/2006/relationships/image"/><Relationship Id="rId315" Target="embeddings/oleObject145.bin" Type="http://schemas.openxmlformats.org/officeDocument/2006/relationships/oleObject"/><Relationship Id="rId316" Target="media/image164.wmf" Type="http://schemas.openxmlformats.org/officeDocument/2006/relationships/image"/><Relationship Id="rId317" Target="embeddings/oleObject146.bin" Type="http://schemas.openxmlformats.org/officeDocument/2006/relationships/oleObject"/><Relationship Id="rId318" Target="media/image165.wmf" Type="http://schemas.openxmlformats.org/officeDocument/2006/relationships/image"/><Relationship Id="rId319" Target="embeddings/oleObject147.bin" Type="http://schemas.openxmlformats.org/officeDocument/2006/relationships/oleObject"/><Relationship Id="rId32" Target="media/image25.wmf" Type="http://schemas.openxmlformats.org/officeDocument/2006/relationships/image"/><Relationship Id="rId320" Target="media/image166.wmf" Type="http://schemas.openxmlformats.org/officeDocument/2006/relationships/image"/><Relationship Id="rId321" Target="embeddings/oleObject148.bin" Type="http://schemas.openxmlformats.org/officeDocument/2006/relationships/oleObject"/><Relationship Id="rId322" Target="media/image167.wmf" Type="http://schemas.openxmlformats.org/officeDocument/2006/relationships/image"/><Relationship Id="rId323" Target="embeddings/oleObject149.bin" Type="http://schemas.openxmlformats.org/officeDocument/2006/relationships/oleObject"/><Relationship Id="rId324" Target="media/image168.wmf" Type="http://schemas.openxmlformats.org/officeDocument/2006/relationships/image"/><Relationship Id="rId325" Target="embeddings/oleObject150.bin" Type="http://schemas.openxmlformats.org/officeDocument/2006/relationships/oleObject"/><Relationship Id="rId326" Target="media/image169.wmf" Type="http://schemas.openxmlformats.org/officeDocument/2006/relationships/image"/><Relationship Id="rId327" Target="embeddings/oleObject151.bin" Type="http://schemas.openxmlformats.org/officeDocument/2006/relationships/oleObject"/><Relationship Id="rId328" Target="media/image170.wmf" Type="http://schemas.openxmlformats.org/officeDocument/2006/relationships/image"/><Relationship Id="rId329" Target="embeddings/oleObject152.bin" Type="http://schemas.openxmlformats.org/officeDocument/2006/relationships/oleObject"/><Relationship Id="rId33" Target="media/image26.wmf" Type="http://schemas.openxmlformats.org/officeDocument/2006/relationships/image"/><Relationship Id="rId330" Target="media/image171.wmf" Type="http://schemas.openxmlformats.org/officeDocument/2006/relationships/image"/><Relationship Id="rId331" Target="embeddings/oleObject153.bin" Type="http://schemas.openxmlformats.org/officeDocument/2006/relationships/oleObject"/><Relationship Id="rId332" Target="media/image172.wmf" Type="http://schemas.openxmlformats.org/officeDocument/2006/relationships/image"/><Relationship Id="rId333" Target="embeddings/oleObject154.bin" Type="http://schemas.openxmlformats.org/officeDocument/2006/relationships/oleObject"/><Relationship Id="rId334" Target="media/image173.wmf" Type="http://schemas.openxmlformats.org/officeDocument/2006/relationships/image"/><Relationship Id="rId335" Target="embeddings/oleObject155.bin" Type="http://schemas.openxmlformats.org/officeDocument/2006/relationships/oleObject"/><Relationship Id="rId336" Target="media/image174.wmf" Type="http://schemas.openxmlformats.org/officeDocument/2006/relationships/image"/><Relationship Id="rId337" Target="embeddings/oleObject156.bin" Type="http://schemas.openxmlformats.org/officeDocument/2006/relationships/oleObject"/><Relationship Id="rId338" Target="media/image175.wmf" Type="http://schemas.openxmlformats.org/officeDocument/2006/relationships/image"/><Relationship Id="rId339" Target="embeddings/oleObject157.bin" Type="http://schemas.openxmlformats.org/officeDocument/2006/relationships/oleObject"/><Relationship Id="rId34" Target="media/image27.wmf" Type="http://schemas.openxmlformats.org/officeDocument/2006/relationships/image"/><Relationship Id="rId340" Target="media/image176.wmf" Type="http://schemas.openxmlformats.org/officeDocument/2006/relationships/image"/><Relationship Id="rId341" Target="embeddings/oleObject158.bin" Type="http://schemas.openxmlformats.org/officeDocument/2006/relationships/oleObject"/><Relationship Id="rId342" Target="media/image177.wmf" Type="http://schemas.openxmlformats.org/officeDocument/2006/relationships/image"/><Relationship Id="rId343" Target="embeddings/oleObject159.bin" Type="http://schemas.openxmlformats.org/officeDocument/2006/relationships/oleObject"/><Relationship Id="rId344" Target="media/image178.wmf" Type="http://schemas.openxmlformats.org/officeDocument/2006/relationships/image"/><Relationship Id="rId345" Target="embeddings/oleObject160.bin" Type="http://schemas.openxmlformats.org/officeDocument/2006/relationships/oleObject"/><Relationship Id="rId346" Target="media/image179.wmf" Type="http://schemas.openxmlformats.org/officeDocument/2006/relationships/image"/><Relationship Id="rId347" Target="embeddings/oleObject161.bin" Type="http://schemas.openxmlformats.org/officeDocument/2006/relationships/oleObject"/><Relationship Id="rId348" Target="media/image180.wmf" Type="http://schemas.openxmlformats.org/officeDocument/2006/relationships/image"/><Relationship Id="rId349" Target="embeddings/oleObject162.bin" Type="http://schemas.openxmlformats.org/officeDocument/2006/relationships/oleObject"/><Relationship Id="rId35" Target="embeddings/oleObject1.bin" Type="http://schemas.openxmlformats.org/officeDocument/2006/relationships/oleObject"/><Relationship Id="rId350" Target="media/image181.wmf" Type="http://schemas.openxmlformats.org/officeDocument/2006/relationships/image"/><Relationship Id="rId351" Target="embeddings/oleObject163.bin" Type="http://schemas.openxmlformats.org/officeDocument/2006/relationships/oleObject"/><Relationship Id="rId352" Target="media/image182.wmf" Type="http://schemas.openxmlformats.org/officeDocument/2006/relationships/image"/><Relationship Id="rId353" Target="embeddings/oleObject164.bin" Type="http://schemas.openxmlformats.org/officeDocument/2006/relationships/oleObject"/><Relationship Id="rId354" Target="media/image183.wmf" Type="http://schemas.openxmlformats.org/officeDocument/2006/relationships/image"/><Relationship Id="rId355" Target="embeddings/oleObject165.bin" Type="http://schemas.openxmlformats.org/officeDocument/2006/relationships/oleObject"/><Relationship Id="rId356" Target="media/image184.wmf" Type="http://schemas.openxmlformats.org/officeDocument/2006/relationships/image"/><Relationship Id="rId357" Target="embeddings/oleObject166.bin" Type="http://schemas.openxmlformats.org/officeDocument/2006/relationships/oleObject"/><Relationship Id="rId358" Target="media/image185.wmf" Type="http://schemas.openxmlformats.org/officeDocument/2006/relationships/image"/><Relationship Id="rId359" Target="embeddings/oleObject167.bin" Type="http://schemas.openxmlformats.org/officeDocument/2006/relationships/oleObject"/><Relationship Id="rId36" Target="embeddings/oleObject2.bin" Type="http://schemas.openxmlformats.org/officeDocument/2006/relationships/oleObject"/><Relationship Id="rId360" Target="media/image186.wmf" Type="http://schemas.openxmlformats.org/officeDocument/2006/relationships/image"/><Relationship Id="rId361" Target="embeddings/oleObject168.bin" Type="http://schemas.openxmlformats.org/officeDocument/2006/relationships/oleObject"/><Relationship Id="rId362" Target="media/image187.wmf" Type="http://schemas.openxmlformats.org/officeDocument/2006/relationships/image"/><Relationship Id="rId363" Target="embeddings/oleObject169.bin" Type="http://schemas.openxmlformats.org/officeDocument/2006/relationships/oleObject"/><Relationship Id="rId364" Target="media/image188.wmf" Type="http://schemas.openxmlformats.org/officeDocument/2006/relationships/image"/><Relationship Id="rId365" Target="embeddings/oleObject170.bin" Type="http://schemas.openxmlformats.org/officeDocument/2006/relationships/oleObject"/><Relationship Id="rId366" Target="media/image189.wmf" Type="http://schemas.openxmlformats.org/officeDocument/2006/relationships/image"/><Relationship Id="rId367" Target="embeddings/oleObject171.bin" Type="http://schemas.openxmlformats.org/officeDocument/2006/relationships/oleObject"/><Relationship Id="rId368" Target="media/image190.wmf" Type="http://schemas.openxmlformats.org/officeDocument/2006/relationships/image"/><Relationship Id="rId369" Target="embeddings/oleObject172.bin" Type="http://schemas.openxmlformats.org/officeDocument/2006/relationships/oleObject"/><Relationship Id="rId37" Target="media/image28.wmf" Type="http://schemas.openxmlformats.org/officeDocument/2006/relationships/image"/><Relationship Id="rId370" Target="header1.xml" Type="http://schemas.openxmlformats.org/officeDocument/2006/relationships/header"/><Relationship Id="rId371" Target="footer1.xml" Type="http://schemas.openxmlformats.org/officeDocument/2006/relationships/footer"/><Relationship Id="rId372" Target="fontTable.xml" Type="http://schemas.openxmlformats.org/officeDocument/2006/relationships/fontTable"/><Relationship Id="rId373" Target="theme/theme1.xml" Type="http://schemas.openxmlformats.org/officeDocument/2006/relationships/theme"/><Relationship Id="rId38" Target="embeddings/oleObject3.bin" Type="http://schemas.openxmlformats.org/officeDocument/2006/relationships/oleObject"/><Relationship Id="rId39" Target="media/image29.wmf" Type="http://schemas.openxmlformats.org/officeDocument/2006/relationships/image"/><Relationship Id="rId4" Target="settings.xml" Type="http://schemas.openxmlformats.org/officeDocument/2006/relationships/settings"/><Relationship Id="rId40" Target="media/image30.wmf" Type="http://schemas.openxmlformats.org/officeDocument/2006/relationships/image"/><Relationship Id="rId41" Target="media/image31.wmf" Type="http://schemas.openxmlformats.org/officeDocument/2006/relationships/image"/><Relationship Id="rId42" Target="media/image32.wmf" Type="http://schemas.openxmlformats.org/officeDocument/2006/relationships/image"/><Relationship Id="rId43" Target="media/image33.wmf" Type="http://schemas.openxmlformats.org/officeDocument/2006/relationships/image"/><Relationship Id="rId44" Target="media/image34.wmf" Type="http://schemas.openxmlformats.org/officeDocument/2006/relationships/image"/><Relationship Id="rId45" Target="media/image35.wmf" Type="http://schemas.openxmlformats.org/officeDocument/2006/relationships/image"/><Relationship Id="rId46" Target="media/image36.wmf" Type="http://schemas.openxmlformats.org/officeDocument/2006/relationships/image"/><Relationship Id="rId47" Target="media/image37.wmf" Type="http://schemas.openxmlformats.org/officeDocument/2006/relationships/image"/><Relationship Id="rId48" Target="media/image38.wmf" Type="http://schemas.openxmlformats.org/officeDocument/2006/relationships/image"/><Relationship Id="rId49" Target="media/image39.wmf" Type="http://schemas.openxmlformats.org/officeDocument/2006/relationships/image"/><Relationship Id="rId5" Target="webSettings.xml" Type="http://schemas.openxmlformats.org/officeDocument/2006/relationships/webSettings"/><Relationship Id="rId50" Target="media/image40.wmf" Type="http://schemas.openxmlformats.org/officeDocument/2006/relationships/image"/><Relationship Id="rId51" Target="media/image41.wmf" Type="http://schemas.openxmlformats.org/officeDocument/2006/relationships/image"/><Relationship Id="rId52" Target="media/image42.wmf" Type="http://schemas.openxmlformats.org/officeDocument/2006/relationships/image"/><Relationship Id="rId53" Target="media/image43.wmf" Type="http://schemas.openxmlformats.org/officeDocument/2006/relationships/image"/><Relationship Id="rId54" Target="media/image44.wmf" Type="http://schemas.openxmlformats.org/officeDocument/2006/relationships/image"/><Relationship Id="rId55" Target="media/image45.emf" Type="http://schemas.openxmlformats.org/officeDocument/2006/relationships/image"/><Relationship Id="rId56" Target="media/image46.wmf" Type="http://schemas.openxmlformats.org/officeDocument/2006/relationships/image"/><Relationship Id="rId57" Target="embeddings/oleObject4.bin" Type="http://schemas.openxmlformats.org/officeDocument/2006/relationships/oleObject"/><Relationship Id="rId58" Target="embeddings/oleObject5.bin" Type="http://schemas.openxmlformats.org/officeDocument/2006/relationships/oleObject"/><Relationship Id="rId59" Target="embeddings/oleObject6.bin" Type="http://schemas.openxmlformats.org/officeDocument/2006/relationships/oleObject"/><Relationship Id="rId6" Target="footnotes.xml" Type="http://schemas.openxmlformats.org/officeDocument/2006/relationships/footnotes"/><Relationship Id="rId60" Target="media/image47.wmf" Type="http://schemas.openxmlformats.org/officeDocument/2006/relationships/image"/><Relationship Id="rId61" Target="embeddings/oleObject7.bin" Type="http://schemas.openxmlformats.org/officeDocument/2006/relationships/oleObject"/><Relationship Id="rId62" Target="media/image48.wmf" Type="http://schemas.openxmlformats.org/officeDocument/2006/relationships/image"/><Relationship Id="rId63" Target="embeddings/oleObject8.bin" Type="http://schemas.openxmlformats.org/officeDocument/2006/relationships/oleObject"/><Relationship Id="rId64" Target="media/image49.wmf" Type="http://schemas.openxmlformats.org/officeDocument/2006/relationships/image"/><Relationship Id="rId65" Target="embeddings/oleObject9.bin" Type="http://schemas.openxmlformats.org/officeDocument/2006/relationships/oleObject"/><Relationship Id="rId66" Target="media/image50.emf" Type="http://schemas.openxmlformats.org/officeDocument/2006/relationships/image"/><Relationship Id="rId67" Target="media/image51.wmf" Type="http://schemas.openxmlformats.org/officeDocument/2006/relationships/image"/><Relationship Id="rId68" Target="embeddings/oleObject10.bin" Type="http://schemas.openxmlformats.org/officeDocument/2006/relationships/oleObject"/><Relationship Id="rId69" Target="media/image52.wmf" Type="http://schemas.openxmlformats.org/officeDocument/2006/relationships/image"/><Relationship Id="rId7" Target="endnotes.xml" Type="http://schemas.openxmlformats.org/officeDocument/2006/relationships/endnotes"/><Relationship Id="rId70" Target="embeddings/oleObject11.bin" Type="http://schemas.openxmlformats.org/officeDocument/2006/relationships/oleObject"/><Relationship Id="rId71" Target="media/image53.wmf" Type="http://schemas.openxmlformats.org/officeDocument/2006/relationships/image"/><Relationship Id="rId72" Target="embeddings/oleObject12.bin" Type="http://schemas.openxmlformats.org/officeDocument/2006/relationships/oleObject"/><Relationship Id="rId73" Target="embeddings/oleObject13.bin" Type="http://schemas.openxmlformats.org/officeDocument/2006/relationships/oleObject"/><Relationship Id="rId74" Target="media/image54.wmf" Type="http://schemas.openxmlformats.org/officeDocument/2006/relationships/image"/><Relationship Id="rId75" Target="embeddings/oleObject14.bin" Type="http://schemas.openxmlformats.org/officeDocument/2006/relationships/oleObject"/><Relationship Id="rId76" Target="media/image55.wmf" Type="http://schemas.openxmlformats.org/officeDocument/2006/relationships/image"/><Relationship Id="rId77" Target="embeddings/oleObject15.bin" Type="http://schemas.openxmlformats.org/officeDocument/2006/relationships/oleObject"/><Relationship Id="rId78" Target="embeddings/oleObject16.bin" Type="http://schemas.openxmlformats.org/officeDocument/2006/relationships/oleObject"/><Relationship Id="rId79" Target="media/image56.wmf" Type="http://schemas.openxmlformats.org/officeDocument/2006/relationships/image"/><Relationship Id="rId8" Target="media/image1.wmf" Type="http://schemas.openxmlformats.org/officeDocument/2006/relationships/image"/><Relationship Id="rId80" Target="embeddings/oleObject17.bin" Type="http://schemas.openxmlformats.org/officeDocument/2006/relationships/oleObject"/><Relationship Id="rId81" Target="embeddings/oleObject18.bin" Type="http://schemas.openxmlformats.org/officeDocument/2006/relationships/oleObject"/><Relationship Id="rId82" Target="media/image57.wmf" Type="http://schemas.openxmlformats.org/officeDocument/2006/relationships/image"/><Relationship Id="rId83" Target="embeddings/oleObject19.bin" Type="http://schemas.openxmlformats.org/officeDocument/2006/relationships/oleObject"/><Relationship Id="rId84" Target="media/image58.wmf" Type="http://schemas.openxmlformats.org/officeDocument/2006/relationships/image"/><Relationship Id="rId85" Target="embeddings/oleObject20.bin" Type="http://schemas.openxmlformats.org/officeDocument/2006/relationships/oleObject"/><Relationship Id="rId86" Target="media/image59.wmf" Type="http://schemas.openxmlformats.org/officeDocument/2006/relationships/image"/><Relationship Id="rId87" Target="embeddings/oleObject21.bin" Type="http://schemas.openxmlformats.org/officeDocument/2006/relationships/oleObject"/><Relationship Id="rId88" Target="embeddings/oleObject22.bin" Type="http://schemas.openxmlformats.org/officeDocument/2006/relationships/oleObject"/><Relationship Id="rId89" Target="media/image60.wmf" Type="http://schemas.openxmlformats.org/officeDocument/2006/relationships/image"/><Relationship Id="rId9" Target="media/image2.wmf" Type="http://schemas.openxmlformats.org/officeDocument/2006/relationships/image"/><Relationship Id="rId90" Target="embeddings/oleObject23.bin" Type="http://schemas.openxmlformats.org/officeDocument/2006/relationships/oleObject"/><Relationship Id="rId91" Target="embeddings/oleObject24.bin" Type="http://schemas.openxmlformats.org/officeDocument/2006/relationships/oleObject"/><Relationship Id="rId92" Target="media/image61.wmf" Type="http://schemas.openxmlformats.org/officeDocument/2006/relationships/image"/><Relationship Id="rId93" Target="embeddings/oleObject25.bin" Type="http://schemas.openxmlformats.org/officeDocument/2006/relationships/oleObject"/><Relationship Id="rId94" Target="embeddings/oleObject26.bin" Type="http://schemas.openxmlformats.org/officeDocument/2006/relationships/oleObject"/><Relationship Id="rId95" Target="media/image62.wmf" Type="http://schemas.openxmlformats.org/officeDocument/2006/relationships/image"/><Relationship Id="rId96" Target="embeddings/oleObject27.bin" Type="http://schemas.openxmlformats.org/officeDocument/2006/relationships/oleObject"/><Relationship Id="rId97" Target="media/image63.wmf" Type="http://schemas.openxmlformats.org/officeDocument/2006/relationships/image"/><Relationship Id="rId98" Target="embeddings/oleObject28.bin" Type="http://schemas.openxmlformats.org/officeDocument/2006/relationships/oleObject"/><Relationship Id="rId99" Target="embeddings/oleObject2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6290</Words>
  <Characters>35857</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420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1-25T03:05:00Z</dcterms:created>
  <dc:creator>tailieu123.edu.vn</dc:creator>
  <cp:lastModifiedBy>Tien Ich May Tinh</cp:lastModifiedBy>
  <cp:lastPrinted>2010-04-12T23:01:00Z</cp:lastPrinted>
  <dcterms:modified xsi:type="dcterms:W3CDTF">2019-01-25T03:05:00Z</dcterms:modified>
  <cp:revision>2</cp:revision>
  <dc:title>Tuyển Chọn 5 Đề Thi Học Sinh Giỏi Vật Lý 9 Tỉnh Bắc Ninh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